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50"/>
  </p:notesMasterIdLst>
  <p:sldIdLst>
    <p:sldId id="631" r:id="rId2"/>
    <p:sldId id="632" r:id="rId3"/>
    <p:sldId id="633" r:id="rId4"/>
    <p:sldId id="652" r:id="rId5"/>
    <p:sldId id="638" r:id="rId6"/>
    <p:sldId id="640" r:id="rId7"/>
    <p:sldId id="639" r:id="rId8"/>
    <p:sldId id="641" r:id="rId9"/>
    <p:sldId id="642" r:id="rId10"/>
    <p:sldId id="643" r:id="rId11"/>
    <p:sldId id="644" r:id="rId12"/>
    <p:sldId id="645" r:id="rId13"/>
    <p:sldId id="646" r:id="rId14"/>
    <p:sldId id="647" r:id="rId15"/>
    <p:sldId id="648" r:id="rId16"/>
    <p:sldId id="649" r:id="rId17"/>
    <p:sldId id="650" r:id="rId18"/>
    <p:sldId id="651" r:id="rId19"/>
    <p:sldId id="330" r:id="rId20"/>
    <p:sldId id="482" r:id="rId21"/>
    <p:sldId id="483" r:id="rId22"/>
    <p:sldId id="484" r:id="rId23"/>
    <p:sldId id="485" r:id="rId24"/>
    <p:sldId id="486" r:id="rId25"/>
    <p:sldId id="653" r:id="rId26"/>
    <p:sldId id="487" r:id="rId27"/>
    <p:sldId id="488" r:id="rId28"/>
    <p:sldId id="489" r:id="rId29"/>
    <p:sldId id="507" r:id="rId30"/>
    <p:sldId id="508" r:id="rId31"/>
    <p:sldId id="570" r:id="rId32"/>
    <p:sldId id="490" r:id="rId33"/>
    <p:sldId id="509" r:id="rId34"/>
    <p:sldId id="510" r:id="rId35"/>
    <p:sldId id="511" r:id="rId36"/>
    <p:sldId id="513" r:id="rId37"/>
    <p:sldId id="512" r:id="rId38"/>
    <p:sldId id="491" r:id="rId39"/>
    <p:sldId id="493" r:id="rId40"/>
    <p:sldId id="514" r:id="rId41"/>
    <p:sldId id="522" r:id="rId42"/>
    <p:sldId id="523" r:id="rId43"/>
    <p:sldId id="338" r:id="rId44"/>
    <p:sldId id="495" r:id="rId45"/>
    <p:sldId id="516" r:id="rId46"/>
    <p:sldId id="515" r:id="rId47"/>
    <p:sldId id="517" r:id="rId48"/>
    <p:sldId id="518" r:id="rId49"/>
    <p:sldId id="519" r:id="rId50"/>
    <p:sldId id="520" r:id="rId51"/>
    <p:sldId id="496" r:id="rId52"/>
    <p:sldId id="546" r:id="rId53"/>
    <p:sldId id="547" r:id="rId54"/>
    <p:sldId id="551" r:id="rId55"/>
    <p:sldId id="552" r:id="rId56"/>
    <p:sldId id="553" r:id="rId57"/>
    <p:sldId id="554" r:id="rId58"/>
    <p:sldId id="555" r:id="rId59"/>
    <p:sldId id="556" r:id="rId60"/>
    <p:sldId id="560" r:id="rId61"/>
    <p:sldId id="299" r:id="rId62"/>
    <p:sldId id="562" r:id="rId63"/>
    <p:sldId id="563" r:id="rId64"/>
    <p:sldId id="303" r:id="rId65"/>
    <p:sldId id="304" r:id="rId66"/>
    <p:sldId id="561" r:id="rId67"/>
    <p:sldId id="634" r:id="rId68"/>
    <p:sldId id="566" r:id="rId69"/>
    <p:sldId id="306" r:id="rId70"/>
    <p:sldId id="310" r:id="rId71"/>
    <p:sldId id="572" r:id="rId72"/>
    <p:sldId id="573" r:id="rId73"/>
    <p:sldId id="575" r:id="rId74"/>
    <p:sldId id="316" r:id="rId75"/>
    <p:sldId id="319" r:id="rId76"/>
    <p:sldId id="635" r:id="rId77"/>
    <p:sldId id="579" r:id="rId78"/>
    <p:sldId id="580" r:id="rId79"/>
    <p:sldId id="325" r:id="rId80"/>
    <p:sldId id="326" r:id="rId81"/>
    <p:sldId id="636" r:id="rId82"/>
    <p:sldId id="328" r:id="rId83"/>
    <p:sldId id="329" r:id="rId84"/>
    <p:sldId id="327" r:id="rId85"/>
    <p:sldId id="581" r:id="rId86"/>
    <p:sldId id="331" r:id="rId87"/>
    <p:sldId id="582" r:id="rId88"/>
    <p:sldId id="500" r:id="rId89"/>
    <p:sldId id="501" r:id="rId90"/>
    <p:sldId id="524" r:id="rId91"/>
    <p:sldId id="525" r:id="rId92"/>
    <p:sldId id="526" r:id="rId93"/>
    <p:sldId id="527" r:id="rId94"/>
    <p:sldId id="528" r:id="rId95"/>
    <p:sldId id="309" r:id="rId96"/>
    <p:sldId id="531" r:id="rId97"/>
    <p:sldId id="536" r:id="rId98"/>
    <p:sldId id="545" r:id="rId99"/>
    <p:sldId id="535" r:id="rId100"/>
    <p:sldId id="538" r:id="rId101"/>
    <p:sldId id="539" r:id="rId102"/>
    <p:sldId id="540" r:id="rId103"/>
    <p:sldId id="543" r:id="rId104"/>
    <p:sldId id="498" r:id="rId105"/>
    <p:sldId id="542" r:id="rId106"/>
    <p:sldId id="586" r:id="rId107"/>
    <p:sldId id="597" r:id="rId108"/>
    <p:sldId id="587" r:id="rId109"/>
    <p:sldId id="637" r:id="rId110"/>
    <p:sldId id="591" r:id="rId111"/>
    <p:sldId id="592" r:id="rId112"/>
    <p:sldId id="339" r:id="rId113"/>
    <p:sldId id="340" r:id="rId114"/>
    <p:sldId id="599" r:id="rId115"/>
    <p:sldId id="600" r:id="rId116"/>
    <p:sldId id="601" r:id="rId117"/>
    <p:sldId id="602" r:id="rId118"/>
    <p:sldId id="603" r:id="rId119"/>
    <p:sldId id="604" r:id="rId120"/>
    <p:sldId id="608" r:id="rId121"/>
    <p:sldId id="609" r:id="rId122"/>
    <p:sldId id="605" r:id="rId123"/>
    <p:sldId id="504" r:id="rId124"/>
    <p:sldId id="293" r:id="rId125"/>
    <p:sldId id="607" r:id="rId126"/>
    <p:sldId id="610" r:id="rId127"/>
    <p:sldId id="611" r:id="rId128"/>
    <p:sldId id="612" r:id="rId129"/>
    <p:sldId id="613" r:id="rId130"/>
    <p:sldId id="614" r:id="rId131"/>
    <p:sldId id="294" r:id="rId132"/>
    <p:sldId id="617" r:id="rId133"/>
    <p:sldId id="620" r:id="rId134"/>
    <p:sldId id="619" r:id="rId135"/>
    <p:sldId id="621" r:id="rId136"/>
    <p:sldId id="622" r:id="rId137"/>
    <p:sldId id="623" r:id="rId138"/>
    <p:sldId id="624" r:id="rId139"/>
    <p:sldId id="625" r:id="rId140"/>
    <p:sldId id="295" r:id="rId141"/>
    <p:sldId id="627" r:id="rId142"/>
    <p:sldId id="628" r:id="rId143"/>
    <p:sldId id="629" r:id="rId144"/>
    <p:sldId id="630" r:id="rId145"/>
    <p:sldId id="296" r:id="rId146"/>
    <p:sldId id="655" r:id="rId147"/>
    <p:sldId id="660" r:id="rId148"/>
    <p:sldId id="661" r:id="rId149"/>
    <p:sldId id="663" r:id="rId150"/>
    <p:sldId id="662" r:id="rId151"/>
    <p:sldId id="664" r:id="rId152"/>
    <p:sldId id="657" r:id="rId153"/>
    <p:sldId id="659" r:id="rId154"/>
    <p:sldId id="665" r:id="rId155"/>
    <p:sldId id="666" r:id="rId156"/>
    <p:sldId id="667" r:id="rId157"/>
    <p:sldId id="668" r:id="rId158"/>
    <p:sldId id="669" r:id="rId159"/>
    <p:sldId id="670" r:id="rId160"/>
    <p:sldId id="671" r:id="rId161"/>
    <p:sldId id="672" r:id="rId162"/>
    <p:sldId id="673" r:id="rId163"/>
    <p:sldId id="674" r:id="rId164"/>
    <p:sldId id="675" r:id="rId165"/>
    <p:sldId id="676" r:id="rId166"/>
    <p:sldId id="677" r:id="rId167"/>
    <p:sldId id="678" r:id="rId168"/>
    <p:sldId id="679" r:id="rId169"/>
    <p:sldId id="680" r:id="rId170"/>
    <p:sldId id="681" r:id="rId171"/>
    <p:sldId id="682" r:id="rId172"/>
    <p:sldId id="683" r:id="rId173"/>
    <p:sldId id="684" r:id="rId174"/>
    <p:sldId id="685" r:id="rId175"/>
    <p:sldId id="686" r:id="rId176"/>
    <p:sldId id="687" r:id="rId177"/>
    <p:sldId id="688" r:id="rId178"/>
    <p:sldId id="689" r:id="rId179"/>
    <p:sldId id="690" r:id="rId180"/>
    <p:sldId id="691" r:id="rId181"/>
    <p:sldId id="692" r:id="rId182"/>
    <p:sldId id="693" r:id="rId183"/>
    <p:sldId id="694" r:id="rId184"/>
    <p:sldId id="695" r:id="rId185"/>
    <p:sldId id="696" r:id="rId186"/>
    <p:sldId id="697" r:id="rId187"/>
    <p:sldId id="698" r:id="rId188"/>
    <p:sldId id="699" r:id="rId189"/>
    <p:sldId id="700" r:id="rId190"/>
    <p:sldId id="701" r:id="rId191"/>
    <p:sldId id="702" r:id="rId192"/>
    <p:sldId id="703" r:id="rId193"/>
    <p:sldId id="704" r:id="rId194"/>
    <p:sldId id="705" r:id="rId195"/>
    <p:sldId id="706" r:id="rId196"/>
    <p:sldId id="707" r:id="rId197"/>
    <p:sldId id="708" r:id="rId198"/>
    <p:sldId id="709" r:id="rId199"/>
    <p:sldId id="710" r:id="rId200"/>
    <p:sldId id="711" r:id="rId201"/>
    <p:sldId id="712" r:id="rId202"/>
    <p:sldId id="713" r:id="rId203"/>
    <p:sldId id="714" r:id="rId204"/>
    <p:sldId id="715" r:id="rId205"/>
    <p:sldId id="716" r:id="rId206"/>
    <p:sldId id="717" r:id="rId207"/>
    <p:sldId id="720" r:id="rId208"/>
    <p:sldId id="719" r:id="rId209"/>
    <p:sldId id="721" r:id="rId210"/>
    <p:sldId id="722" r:id="rId211"/>
    <p:sldId id="723" r:id="rId212"/>
    <p:sldId id="718" r:id="rId213"/>
    <p:sldId id="724" r:id="rId214"/>
    <p:sldId id="725" r:id="rId215"/>
    <p:sldId id="726" r:id="rId216"/>
    <p:sldId id="727" r:id="rId217"/>
    <p:sldId id="728" r:id="rId218"/>
    <p:sldId id="729" r:id="rId219"/>
    <p:sldId id="730" r:id="rId220"/>
    <p:sldId id="731" r:id="rId221"/>
    <p:sldId id="732" r:id="rId222"/>
    <p:sldId id="733" r:id="rId223"/>
    <p:sldId id="734" r:id="rId224"/>
    <p:sldId id="735" r:id="rId225"/>
    <p:sldId id="736" r:id="rId226"/>
    <p:sldId id="737" r:id="rId227"/>
    <p:sldId id="738" r:id="rId228"/>
    <p:sldId id="739" r:id="rId229"/>
    <p:sldId id="740" r:id="rId230"/>
    <p:sldId id="741" r:id="rId231"/>
    <p:sldId id="742" r:id="rId232"/>
    <p:sldId id="743" r:id="rId233"/>
    <p:sldId id="744" r:id="rId234"/>
    <p:sldId id="746" r:id="rId235"/>
    <p:sldId id="745" r:id="rId236"/>
    <p:sldId id="747" r:id="rId237"/>
    <p:sldId id="748" r:id="rId238"/>
    <p:sldId id="749" r:id="rId239"/>
    <p:sldId id="750" r:id="rId240"/>
    <p:sldId id="751" r:id="rId241"/>
    <p:sldId id="752" r:id="rId242"/>
    <p:sldId id="753" r:id="rId243"/>
    <p:sldId id="754" r:id="rId244"/>
    <p:sldId id="755" r:id="rId245"/>
    <p:sldId id="756" r:id="rId246"/>
    <p:sldId id="757" r:id="rId247"/>
    <p:sldId id="758" r:id="rId248"/>
    <p:sldId id="760" r:id="rId249"/>
  </p:sldIdLst>
  <p:sldSz cx="9144000" cy="6858000" type="screen4x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EE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테마 스타일 1 - 강조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94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14" y="10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notesMaster" Target="notesMasters/notesMaster1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presProps" Target="pres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viewProps" Target="viewProps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theme" Target="theme/theme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tableStyles" Target="tableStyles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5.0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8 11010 0 0,'0'0'10709'0'0,"19"-10"-10403"0"0,6-3-230 0 0,-10 4-11 0 0,1 0 0 0 0,0 2 0 0 0,23-8 0 0 0,-19 7-234 0 0,0 2 0 0 0,0 0 0 0 0,1 1 0 0 0,-1 1 0 0 0,30-2 0 0 0,-49 7-8 0 0,-1-1 0 0 0,1 0 0 0 0,0 1 0 0 0,-1-1 0 0 0,1 0-1 0 0,0 1 1 0 0,-1-1 0 0 0,1 1 0 0 0,-1-1 0 0 0,1 1 0 0 0,-1 0 0 0 0,1-1 0 0 0,-1 1-1 0 0,1 0 1 0 0,-1-1 0 0 0,1 1 0 0 0,-1 0 0 0 0,0-1 0 0 0,1 1 0 0 0,-1 0 0 0 0,0 0-1 0 0,0-1 1 0 0,0 1 0 0 0,0 0 0 0 0,0 0 0 0 0,1-1 0 0 0,-1 2 0 0 0,1 14-7469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2.2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8 7866 0 0,'0'0'16809'0'0,"9"-7"-16105"0"0,8-5-517 0 0,0 1 0 0 0,1 0 0 0 0,0 2 0 0 0,1 0 1 0 0,31-11-1 0 0,-49 20-199 0 0,15-5-350 0 0,0 1 0 0 0,1 1 0 0 0,-1 0 0 0 0,27-1 0 0 0,-42 5 194 0 0,-1-1 0 0 0,1 0 0 0 0,-1 1 0 0 0,1-1 0 0 0,-1 0 0 0 0,1 1 0 0 0,-1-1 1 0 0,1 1-1 0 0,-1-1 0 0 0,0 1 0 0 0,1-1 0 0 0,-1 1 0 0 0,1-1 0 0 0,-1 1 0 0 0,0-1 0 0 0,0 1 0 0 0,1 0 0 0 0,-1-1 0 0 0,0 1 0 0 0,0-1 1 0 0,0 1-1 0 0,0 0 0 0 0,1-1 0 0 0,-1 1 0 0 0,0-1 0 0 0,0 1 0 0 0,0 0 0 0 0,0-1 0 0 0,-1 1 0 0 0,1 0 0 0 0,0-1 0 0 0,0 1 0 0 0,0-1 1 0 0,0 1-1 0 0,-1 0 0 0 0,1 6-4868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2.2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6 14947 0 0,'0'0'8165'0'0,"14"-14"-8101"0"0,44-41-10 0 0,-57 53-40 0 0,1 1-1 0 0,-1 0 0 0 0,1-1 0 0 0,-1 1 0 0 0,1 0 1 0 0,0 0-1 0 0,-1 0 0 0 0,1 0 0 0 0,0 0 1 0 0,0 0-1 0 0,0 0 0 0 0,0 1 0 0 0,0-1 1 0 0,0 0-1 0 0,0 1 0 0 0,0 0 0 0 0,3-1 0 0 0,-4 2 22 0 0,-1-1 0 0 0,1 1-1 0 0,0-1 1 0 0,0 0 0 0 0,-1 1-1 0 0,1-1 1 0 0,0 1-1 0 0,-1 0 1 0 0,1-1 0 0 0,0 1-1 0 0,-1 0 1 0 0,1-1-1 0 0,-1 1 1 0 0,1 0 0 0 0,-1 0-1 0 0,1-1 1 0 0,-1 1-1 0 0,0 0 1 0 0,1 0 0 0 0,-1 0-1 0 0,0-1 1 0 0,0 1-1 0 0,0 0 1 0 0,1 0 0 0 0,-1 1-1 0 0,0 5 117 0 0,0 0-1 0 0,0 0 0 0 0,0 0 0 0 0,-1 0 1 0 0,0 0-1 0 0,-2 7 0 0 0,0-3-49 0 0,-2-1 0 0 0,0 1 0 0 0,0-1 0 0 0,-1 1-1 0 0,0-1 1 0 0,-1-1 0 0 0,0 0 0 0 0,0 0 0 0 0,-1 0 0 0 0,-13 11 0 0 0,20-19-107 0 0,2-5 0 0 0,0-1 1 0 0,0 1-1 0 0,1 0 0 0 0,-1 0 0 0 0,1 1 0 0 0,0-1 0 0 0,0 0 0 0 0,0 0 0 0 0,0 1 0 0 0,0 0 0 0 0,1-1 1 0 0,0 1-1 0 0,0 0 0 0 0,0 0 0 0 0,0 0 0 0 0,0 1 0 0 0,6-4 0 0 0,-1-1 41 0 0,1 1 0 0 0,0 0 0 0 0,1 1 0 0 0,-1 0 0 0 0,19-6 0 0 0,16 2 104 0 0,-43 9-106 0 0,0 0 0 0 0,0 0 0 0 0,0-1 0 0 0,0 1-1 0 0,0 0 1 0 0,0 0 0 0 0,0 0 0 0 0,0 0 0 0 0,0 0 0 0 0,0 0 0 0 0,0 0-1 0 0,0 0 1 0 0,0 1 0 0 0,0-1 0 0 0,0 0 0 0 0,0 1 0 0 0,0-1 0 0 0,0 0 0 0 0,0 1-1 0 0,0-1 1 0 0,-1 1 0 0 0,1 0 0 0 0,0-1 0 0 0,0 1 0 0 0,0 0 0 0 0,-1-1-1 0 0,1 1 1 0 0,0 0 0 0 0,-1 0 0 0 0,1 0 0 0 0,-1-1 0 0 0,1 1 0 0 0,-1 0-1 0 0,1 0 1 0 0,-1 0 0 0 0,1 0 0 0 0,-1 0 0 0 0,0 1 0 0 0,-1 11 182 0 0,0-1 1 0 0,-1 0-1 0 0,-1 0 1 0 0,0 0-1 0 0,-1 0 1 0 0,0-1-1 0 0,-1 1 1 0 0,0-1-1 0 0,0 0 1 0 0,-11 14-1 0 0,3-5-466 0 0,-1-1 1 0 0,-1 0-1 0 0,-1-1 0 0 0,-27 25 0 0 0,42-42-222 0 0,-2 1-128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9.5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 0 5081 0 0,'0'0'17699'0'0,"-10"19"-17330"0"0,-2 1-235 0 0,7-13-77 0 0,1 1 0 0 0,-1 0 0 0 0,1 0 0 0 0,0 1 0 0 0,1-1 0 0 0,0 1 0 0 0,0 0 1 0 0,1 0-1 0 0,0 0 0 0 0,1 0 0 0 0,0 0 0 0 0,0 9 0 0 0,0 36 490 0 0,3-1 0 0 0,2 1-1 0 0,15 77 1 0 0,-14-109-496 0 0,0 0 0 0 0,2-1 0 0 0,0 0 0 0 0,1 0 0 0 0,2-1 0 0 0,0 0 0 0 0,1-1 0 0 0,0 0 0 0 0,2 0 0 0 0,0-2 0 0 0,18 19 0 0 0,-22-27-181 0 0,0-1-1 0 0,1-1 0 0 0,0 0 0 0 0,0 0 0 0 0,1-1 1 0 0,0 0-1 0 0,0-1 0 0 0,0 0 0 0 0,0-1 0 0 0,1 0 1 0 0,0-1-1 0 0,0 0 0 0 0,15 2 0 0 0,-10-4-3224 0 0,0 0 0 0 0,29-2 1 0 0,-27-2-8270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0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 7682 0 0,'0'0'15254'0'0,"6"-10"-15018"0"0,-3 5-212 0 0,-2 1 1 0 0,1 1 0 0 0,-1-1 0 0 0,1 1 0 0 0,0 0 0 0 0,0 0 0 0 0,1 0 0 0 0,-1 0 0 0 0,0 0 0 0 0,1 0 0 0 0,0 0 0 0 0,0 1 0 0 0,0 0 0 0 0,0-1 0 0 0,0 1 0 0 0,0 0 0 0 0,0 0 0 0 0,1 1-1 0 0,-1-1 1 0 0,1 1 0 0 0,-1 0 0 0 0,1 0 0 0 0,6-2 0 0 0,-4 3 20 0 0,3 0 0 0 0,-1 0 0 0 0,1 0 0 0 0,0 1-1 0 0,-1 0 1 0 0,1 1 0 0 0,8 2 0 0 0,-14-3-13 0 0,-1 0 0 0 0,1 1 1 0 0,-1-1-1 0 0,1 0 0 0 0,-1 1 0 0 0,0 0 1 0 0,0 0-1 0 0,0 0 0 0 0,0 0 0 0 0,0 0 1 0 0,0 0-1 0 0,0 0 0 0 0,-1 0 0 0 0,1 1 1 0 0,-1-1-1 0 0,1 1 0 0 0,-1-1 0 0 0,0 1 1 0 0,0 0-1 0 0,0-1 0 0 0,-1 1 0 0 0,2 5 1 0 0,-1 4 67 0 0,0 0 1 0 0,0 0-1 0 0,-1 0 1 0 0,-1 0 0 0 0,0 0-1 0 0,0 0 1 0 0,-1 0 0 0 0,-1 0-1 0 0,0 0 1 0 0,-1-1-1 0 0,-8 20 1 0 0,5-15-32 0 0,-1-1 0 0 0,-1 0-1 0 0,0 0 1 0 0,0 0 0 0 0,-2-2 0 0 0,0 1 0 0 0,-22 20-1 0 0,78-82-242 0 0,14 12 187 0 0,-55 33-9 0 0,1 1-1 0 0,-1 1 0 0 0,0-1 0 0 0,1 1 0 0 0,0-1 0 0 0,-1 1 0 0 0,1 1 1 0 0,0-1-1 0 0,-1 1 0 0 0,1-1 0 0 0,0 2 0 0 0,9 0 0 0 0,-12 0 21 0 0,-1 0 0 0 0,1 0 0 0 0,-1 0 0 0 0,0 0 0 0 0,1 0 0 0 0,-1 0 0 0 0,0 0 0 0 0,0 1 0 0 0,1-1-1 0 0,-1 0 1 0 0,0 1 0 0 0,0-1 0 0 0,-1 1 0 0 0,1-1 0 0 0,0 1 0 0 0,0 0 0 0 0,-1-1 0 0 0,1 1 0 0 0,-1 0 0 0 0,1-1-1 0 0,-1 1 1 0 0,0 0 0 0 0,0 0 0 0 0,0-1 0 0 0,0 1 0 0 0,0 0 0 0 0,0 0 0 0 0,0-1 0 0 0,-1 1 0 0 0,1 0 0 0 0,-1 3-1 0 0,-1 4 86 0 0,0 1 0 0 0,-1 0 0 0 0,1-1 0 0 0,-7 14 0 0 0,-70 119 288 0 0,41-79-885 0 0,38-63 463 0 0,-7 21-1968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0.8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0 20516 0 0,'0'0'5479'0'0,"-9"29"-5444"0"0,-28 87-101 0 0,35-111 1 0 0,0-1-1 0 0,1 0 0 0 0,0 1 1 0 0,0-1-1 0 0,0 1 0 0 0,0-1 1 0 0,1 1-1 0 0,0-1 1 0 0,0 1-1 0 0,0 0 0 0 0,1 7 1 0 0,8-2-1967 0 0,4-5-4008 0 0,-12-5 4938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1.2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6 16772 0 0,'0'0'8467'0'0,"2"28"-7900"0"0,7 195 629 0 0,-10-165-951 0 0,0-23-500 0 0,4 48 1 0 0,-3-82 126 0 0,0 0 0 0 0,1 0 0 0 0,-1 0 0 0 0,1 0 1 0 0,-1 0-1 0 0,1 0 0 0 0,-1 0 0 0 0,1-1 0 0 0,0 1 0 0 0,-1 0 1 0 0,1 0-1 0 0,0-1 0 0 0,0 1 0 0 0,0 0 0 0 0,-1-1 1 0 0,1 1-1 0 0,0-1 0 0 0,0 1 0 0 0,0-1 0 0 0,0 1 0 0 0,0-1 1 0 0,0 0-1 0 0,2 1 0 0 0,13-3-10147 0 0</inkml:trace>
  <inkml:trace contextRef="#ctx0" brushRef="#br0" timeOffset="1">211 1 21997 0 0,'0'0'3941'0'0,"28"25"-3641"0"0,87 81-36 0 0,-110-103-238 0 0,0 2 1 0 0,0-1 0 0 0,-1 0-1 0 0,0 1 1 0 0,0 0-1 0 0,0 0 1 0 0,-1 0 0 0 0,1 1-1 0 0,-1-1 1 0 0,-1 1 0 0 0,1-1-1 0 0,2 8 1 0 0,0 3 65 0 0,1 1-2 0 0,-1 1-1 0 0,0 0 1 0 0,-1-1-1 0 0,-1 1 0 0 0,-1 1 1 0 0,0-1-1 0 0,-2 0 0 0 0,0 0 1 0 0,-4 31-1 0 0,-5 4 65 0 0,-32 99 0 0 0,10-46-434 0 0,23-84 71 0 0,2-6-1958 0 0,3-6-3732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8.4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0 905 0 0 0,'0'0'5648'0'0,"10"0"-4871"0"0,1 1-406 0 0,7 0 36 0 0,1 1 4486 0 0,-20 4 228 0 0,-10 18-3457 0 0,8-18-1454 0 0,-1 0 0 0 0,0 0 0 0 0,0-1 0 0 0,-1 1 0 0 0,1-1 0 0 0,-1 0 0 0 0,-1 0 0 0 0,1-1 0 0 0,-1 1 0 0 0,1-1 0 0 0,-1 0 0 0 0,0-1 0 0 0,-1 1 0 0 0,-9 3 0 0 0,7-4-88 0 0,-1-1 0 0 0,1 0 0 0 0,-1 0 0 0 0,1-1-1 0 0,-1 0 1 0 0,0-1 0 0 0,0 0 0 0 0,1 0 0 0 0,-16-3 0 0 0,2-2-130 0 0,0-1 0 0 0,1-1 0 0 0,0-1 0 0 0,0-1 0 0 0,1-1 0 0 0,0 0 0 0 0,-36-26 0 0 0,40 23-18 0 0,0 0-1 0 0,1-1 1 0 0,1-1 0 0 0,1 0-1 0 0,0-1 1 0 0,1 0-1 0 0,0-1 1 0 0,2-1 0 0 0,0 0-1 0 0,1-1 1 0 0,0 0-1 0 0,2 0 1 0 0,0-1 0 0 0,-9-39-1 0 0,12 35 35 0 0,2 0-1 0 0,0 0 0 0 0,1-1 0 0 0,1 1 1 0 0,2 0-1 0 0,0-1 0 0 0,2 1 0 0 0,0 0 1 0 0,2 0-1 0 0,1 0 0 0 0,0 1 1 0 0,18-39-1 0 0,-14 37 23 0 0,2 1 1 0 0,1 0-1 0 0,1 1 1 0 0,1 0 0 0 0,1 1-1 0 0,1 0 1 0 0,23-22-1 0 0,-31 35 1 0 0,1 1 0 0 0,1 0-1 0 0,-1 1 1 0 0,1 0 0 0 0,0 0 0 0 0,1 1-1 0 0,0 1 1 0 0,0 0 0 0 0,0 1-1 0 0,0 0 1 0 0,1 0 0 0 0,-1 2 0 0 0,1-1-1 0 0,0 2 1 0 0,0 0 0 0 0,0 0 0 0 0,16 2-1 0 0,-18 1 23 0 0,0 0-1 0 0,0 1 0 0 0,0 0 0 0 0,-1 1 0 0 0,1 0 1 0 0,-1 1-1 0 0,0 0 0 0 0,0 0 0 0 0,0 1 1 0 0,-1 1-1 0 0,0 0 0 0 0,0 0 0 0 0,-1 0 0 0 0,0 1 1 0 0,10 12-1 0 0,4 6 89 0 0,-2 1 0 0 0,0 1-1 0 0,29 55 1 0 0,-31-46 37 0 0,-2 0 0 0 0,-2 0 0 0 0,-1 1 0 0 0,-2 1 0 0 0,7 49 0 0 0,-8-13 334 0 0,0 140-1 0 0,-11-192-518 0 0,-1 0-1 0 0,-1 0 1 0 0,-1 0-1 0 0,-1 0 0 0 0,-1-1 1 0 0,-1 1-1 0 0,-1-2 1 0 0,-1 1-1 0 0,-12 22 0 0 0,17-40-1108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9.9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3299 0 0,'0'0'12053'0'0,"5"28"-11824"0"0,1 6-150 0 0,30 155 504 0 0,11 20 62 0 0,-39-182-650 0 0,2 15-787 0 0,-10-54-3499 0 0,1-4 441 0 0,-2 3-3242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0.3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003 0 0,'0'0'3595'0'0,"7"28"-2222"0"0,-3-13-1140 0 0,60 186 2861 0 0,-57-183-2667 0 0,8 19 505 0 0,21 39-1 0 0,-31-67-772 0 0,1 1 1 0 0,-1-1-1 0 0,2-1 1 0 0,-1 1-1 0 0,1-1 1 0 0,1-1-1 0 0,0 1 1 0 0,0-1-1 0 0,10 7 1 0 0,-17-13-102 0 0,1 0 1 0 0,-1 0-1 0 0,1 0 1 0 0,-1 0-1 0 0,1-1 1 0 0,-1 1-1 0 0,1 0 1 0 0,-1-1-1 0 0,1 0 1 0 0,-1 1-1 0 0,1-1 1 0 0,0 0-1 0 0,-1 1 1 0 0,1-1-1 0 0,0 0 1 0 0,-1 0-1 0 0,1-1 1 0 0,0 1-1 0 0,-1 0 1 0 0,1 0-1 0 0,0-1 1 0 0,-1 1-1 0 0,3-2 1 0 0,-1 0 2 0 0,-1 0 0 0 0,0 1 0 0 0,1-1 1 0 0,-1 0-1 0 0,0-1 0 0 0,0 1 1 0 0,-1 0-1 0 0,1-1 0 0 0,0 1 1 0 0,-1-1-1 0 0,1 1 0 0 0,1-4 1 0 0,2-9 38 0 0,0 1 0 0 0,-1 0 0 0 0,-1-1 1 0 0,2-16-1 0 0,6-87-64 0 0,4-25-986 0 0,-14 138 805 0 0,0 0 0 0 0,0 0 0 0 0,1 0 0 0 0,0 0 0 0 0,0 0 0 0 0,4-6 0 0 0,9-3-3701 0 0,-14 14 3255 0 0,0 0 1 0 0,0 0-1 0 0,0-1 0 0 0,0 1 1 0 0,0 0-1 0 0,0 0 0 0 0,0 0 1 0 0,0 0-1 0 0,0 0 0 0 0,0 0 1 0 0,0 0-1 0 0,0 1 1 0 0,0-1-1 0 0,0 0 0 0 0,0 0 1 0 0,0 1-1 0 0,-1-1 0 0 0,1 1 1 0 0,2 0-1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0.1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 0 1640 0 0,'0'0'20295'0'0,"-37"4"-20283"0"0,-35 0 80 0 0,71-4-53 0 0,0 12-1459 0 0,1 5-1805 0 0,-1-1-4963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5.5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 16299 0 0,'0'0'6799'0'0,"28"-3"-6661"0"0,135-16-26 0 0,-159 19-309 0 0,87-2 668 0 0,-48 10-2723 0 0,-3 13-640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2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8740 0 0,'0'0'6321'0'0,"23"1"-6318"0"0,155 6-394 0 0,-135-1-2036 0 0,-18 6-6660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6.0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171 0 0,'0'0'4940'0'0,"2"32"-4449"0"0,9 100-66 0 0,-9-113-267 0 0,1 0 0 0 0,0 0 1 0 0,2-1-1 0 0,0 0 0 0 0,8 18 0 0 0,3 9 69 0 0,79 318 1942 0 0,83 649 0 0 0,-123-659 25 0 0,-55-350-2127 0 0,1 0-1 0 0,-1-1 1 0 0,1 1-1 0 0,0 0 1 0 0,-1 0-1 0 0,2-1 1 0 0,-1 1-1 0 0,0-1 1 0 0,0 1-1 0 0,1-1 1 0 0,-1 1-1 0 0,1-1 1 0 0,0 0-1 0 0,0 0 1 0 0,0 0-1 0 0,0 0 1 0 0,0 0-1 0 0,0 0 1 0 0,0-1-1 0 0,1 1 1 0 0,-1-1-1 0 0,0 1 1 0 0,1-1-1 0 0,0 0 1 0 0,-1 0-1 0 0,5 1 1 0 0,1-1 38 0 0,0-1 1 0 0,-1 0-1 0 0,1 0 1 0 0,-1-1 0 0 0,1 0-1 0 0,0 0 1 0 0,-1 0 0 0 0,14-6-1 0 0,158-38 96 0 0,0 0-4269 0 0,-153 36 1059 0 0,-10 4-2597 0 0,0 0-644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6.5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134 10394 0 0,'0'0'6860'0'0,"-3"29"-5562"0"0,-7 90-266 0 0,10-114-924 0 0,0 0-1 0 0,0 0 0 0 0,0 0 1 0 0,1 0-1 0 0,-1 0 1 0 0,1 0-1 0 0,0 0 1 0 0,1 0-1 0 0,-1 0 0 0 0,1 0 1 0 0,5 8-1 0 0,-6-10-52 0 0,1-1-1 0 0,0 0 1 0 0,-1 1 0 0 0,1-1-1 0 0,0 0 1 0 0,1 0 0 0 0,-1-1-1 0 0,0 1 1 0 0,0 0 0 0 0,1-1-1 0 0,-1 1 1 0 0,1-1-1 0 0,-1 0 1 0 0,1 0 0 0 0,4 1-1 0 0,-2-1 15 0 0,0 0 0 0 0,0-1 0 0 0,0 1 0 0 0,0-1-1 0 0,0 0 1 0 0,0-1 0 0 0,0 1 0 0 0,0-1 0 0 0,-1 0 0 0 0,1 0-1 0 0,0-1 1 0 0,0 0 0 0 0,-1 1 0 0 0,1-1 0 0 0,-1-1 0 0 0,0 1-1 0 0,7-6 1 0 0,0 0 55 0 0,-1-2 0 0 0,-1 0 0 0 0,0 0 0 0 0,0 0 0 0 0,-1-1 0 0 0,0-1-1 0 0,-1 1 1 0 0,10-22 0 0 0,-13 25-48 0 0,-1 0 0 0 0,0-1 0 0 0,0 1 0 0 0,0-1-1 0 0,-1 0 1 0 0,-1 1 0 0 0,0-1 0 0 0,0 0 0 0 0,0 0 0 0 0,-1 0-1 0 0,-1 0 1 0 0,1 0 0 0 0,-1 0 0 0 0,-3-11 0 0 0,2 14-24 0 0,0 1 0 0 0,0 0 1 0 0,-1 0-1 0 0,0 0 0 0 0,1 1 1 0 0,-1-1-1 0 0,-1 0 0 0 0,1 1 1 0 0,-1 0-1 0 0,0 0 0 0 0,0 0 1 0 0,0 0-1 0 0,0 1 0 0 0,-1 0 1 0 0,-5-4-1 0 0,2 3 17 0 0,-1 0 1 0 0,1 0-1 0 0,-1 1 1 0 0,1 0-1 0 0,-1 0 0 0 0,0 1 1 0 0,0 1-1 0 0,-18-2 1 0 0,17 2-140 0 0,-1 1 0 0 0,0 0 0 0 0,1 1-1 0 0,-1 0 1 0 0,1 1 0 0 0,-1 0 0 0 0,1 1 0 0 0,0 0 0 0 0,0 0 0 0 0,0 1 0 0 0,0 0 0 0 0,1 1 0 0 0,0 0 0 0 0,0 1 0 0 0,0-1 0 0 0,-14 14-1 0 0,21-17-132 0 0,0 1-1 0 0,0 0 0 0 0,0-1 1 0 0,0 1-1 0 0,0 0 0 0 0,1 0 1 0 0,-1 1-1 0 0,1-1 0 0 0,0 0 1 0 0,0 0-1 0 0,0 1 0 0 0,1-1 1 0 0,-2 6-1 0 0,4 29-9249 0 0,0-23-1688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6.8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9692 0 0,'0'0'7354'0'0,"8"31"-7166"0"0,24 95-63 0 0,5 66-1813 0 0,-27-175-1295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7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4 15931 0 0,'0'0'7795'0'0,"12"-6"-7773"0"0,-1 0-15 0 0,-8 3-4 0 0,1 1 0 0 0,-1-1 0 0 0,1 1 0 0 0,0 0 0 0 0,0 0 0 0 0,0 1 0 0 0,0-1 0 0 0,0 1 0 0 0,1 0 0 0 0,-1 0 0 0 0,0 0 0 0 0,1 1 0 0 0,4-1 0 0 0,-7 2 10 0 0,0-1 0 0 0,1 1-1 0 0,-1-1 1 0 0,0 1 0 0 0,0 0-1 0 0,0 0 1 0 0,0 0 0 0 0,1 0 0 0 0,-1 0-1 0 0,0 0 1 0 0,-1 1 0 0 0,1-1-1 0 0,0 1 1 0 0,0-1 0 0 0,-1 1 0 0 0,1 0-1 0 0,-1 0 1 0 0,1-1 0 0 0,-1 1-1 0 0,0 0 1 0 0,1 0 0 0 0,-1 1 0 0 0,0-1-1 0 0,-1 0 1 0 0,1 0 0 0 0,0 0-1 0 0,-1 1 1 0 0,1-1 0 0 0,-1 0 0 0 0,1 1-1 0 0,-1 2 1 0 0,2 12 143 0 0,0 1 0 0 0,-1 36-1 0 0,-2-40-99 0 0,1-1 168 0 0,-1 0 0 0 0,-1 0 0 0 0,0 0 0 0 0,-1-1 0 0 0,0 1 0 0 0,-1-1 1 0 0,0 1-1 0 0,-1-1 0 0 0,0-1 0 0 0,-1 1 0 0 0,-1-1 0 0 0,0 0 0 0 0,0 0 1 0 0,-14 15-1 0 0,28-32 614 0 0,23-21-192 0 0,46-31-1 0 0,-67 53-749 0 0,0 0 0 0 0,0 1 0 0 0,0 0 0 0 0,0 0 0 0 0,0 1 0 0 0,1 0 0 0 0,0 1 0 0 0,0 0 0 0 0,18-1 0 0 0,26 2-8047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4.2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17 24 0 0,'0'0'9721'0'0,"-6"-2"-8278"0"0,1-2-891 0 0,3 3-280 0 0,0 0 1 0 0,0 0-1 0 0,0 0 1 0 0,0 0-1 0 0,0 0 1 0 0,0 1-1 0 0,0-1 1 0 0,0 1-1 0 0,0-1 0 0 0,0 1 1 0 0,0-1-1 0 0,-4 1 1 0 0,5 1-128 0 0,-1-1 0 0 0,1 1 0 0 0,0 0 0 0 0,-1 0 0 0 0,1 0 0 0 0,0-1 0 0 0,-1 1 0 0 0,1 0 0 0 0,0 1 0 0 0,0-1 0 0 0,0 0 1 0 0,0 0-1 0 0,0 0 0 0 0,0 1 0 0 0,0-1 0 0 0,0 0 0 0 0,1 1 0 0 0,-1-1 0 0 0,0 1 0 0 0,1-1 0 0 0,-1 1 0 0 0,1-1 0 0 0,0 1 0 0 0,-1-1 0 0 0,1 1 0 0 0,0 0 0 0 0,0-1 0 0 0,0 2 0 0 0,-3 50 514 0 0,3-53-612 0 0,0 12 101 0 0,1 1 0 0 0,0-1 1 0 0,1 0-1 0 0,1 0 0 0 0,0 0 1 0 0,0-1-1 0 0,1 1 1 0 0,10 18-1 0 0,-13-28-131 0 0,0 1 0 0 0,1 0 0 0 0,-1 0 0 0 0,1 0 1 0 0,0-1-1 0 0,0 1 0 0 0,0-1 0 0 0,0 0 0 0 0,0 1 0 0 0,0-1 0 0 0,1 0 0 0 0,-1 0 1 0 0,1 0-1 0 0,0-1 0 0 0,-1 1 0 0 0,1-1 0 0 0,0 1 0 0 0,0-1 0 0 0,0 0 0 0 0,0 0 1 0 0,0 0-1 0 0,0 0 0 0 0,0-1 0 0 0,1 0 0 0 0,-1 1 0 0 0,0-1 0 0 0,0 0 0 0 0,0 0 1 0 0,0-1-1 0 0,1 1 0 0 0,-1-1 0 0 0,0 1 0 0 0,0-1 0 0 0,0 0 0 0 0,0 0 0 0 0,0 0 1 0 0,0-1-1 0 0,3-1 0 0 0,-1-1 38 0 0,1 0 0 0 0,-1 0 0 0 0,0 0 1 0 0,0-1-1 0 0,-1 0 0 0 0,1 0 0 0 0,-1 0 1 0 0,0-1-1 0 0,-1 1 0 0 0,1-1 0 0 0,-1 0 1 0 0,0 0-1 0 0,3-10 0 0 0,1-2 85 0 0,-1 0 1 0 0,-1 0-1 0 0,4-30 1 0 0,-8 38-47 0 0,0 0 0 0 0,0-1 1 0 0,-1 1-1 0 0,-1 0 1 0 0,0-1-1 0 0,0 1 0 0 0,-1 0 1 0 0,-5-19-1 0 0,6 26-37 0 0,-1 0 0 0 0,1-1 0 0 0,-1 1 0 0 0,1 0 0 0 0,-1 0 0 0 0,0 0 0 0 0,0 0 0 0 0,-1 0 0 0 0,1 0 0 0 0,0 1 0 0 0,-1-1 0 0 0,0 1 0 0 0,1-1 0 0 0,-1 1 0 0 0,0 0 0 0 0,0 0 0 0 0,-1 1 0 0 0,1-1 0 0 0,0 0 0 0 0,0 1 0 0 0,-1 0 0 0 0,1 0 1 0 0,-1 0-1 0 0,1 0 0 0 0,-1 1 0 0 0,1-1 0 0 0,-8 1 0 0 0,1 0-84 0 0,1 1 1 0 0,0 0 0 0 0,-1 1 0 0 0,1 0-1 0 0,0 1 1 0 0,0 0 0 0 0,0 0 0 0 0,0 0 0 0 0,0 1-1 0 0,1 1 1 0 0,0 0 0 0 0,0 0 0 0 0,0 0-1 0 0,0 1 1 0 0,1 0 0 0 0,0 1 0 0 0,0-1-1 0 0,1 1 1 0 0,0 1 0 0 0,-10 14 0 0 0,15-20-165 0 0,0 0-1 0 0,1 0 1 0 0,-1 0 0 0 0,1 1 0 0 0,-1-1 0 0 0,1 0-1 0 0,0 0 1 0 0,0 0 0 0 0,0 0 0 0 0,0 0 0 0 0,0 4-1 0 0,8 11-8837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4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1 20148 0 0,'0'0'5371'0'0,"-2"28"-5103"0"0,-9 91-17 0 0,10-113-217 0 0,1 0 1 0 0,0 0-1 0 0,-1 0 1 0 0,2 0-1 0 0,-1 0 1 0 0,1 0 0 0 0,0 0-1 0 0,0 0 1 0 0,3 7-1 0 0,1 9 95 0 0,0 10-565 0 0,12 49 0 0 0,-8-69-2218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5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27 15651 0 0,'0'0'4929'0'0,"10"-5"-4870"0"0,0 0-46 0 0,-6 2-7 0 0,-1 1 0 0 0,0 0-1 0 0,1 1 1 0 0,0-1 0 0 0,-1 1 0 0 0,1-1 0 0 0,0 1 0 0 0,0 0-1 0 0,0 1 1 0 0,0-1 0 0 0,7 0 0 0 0,-9 2 24 0 0,0-1-1 0 0,0 1 1 0 0,-1-1 0 0 0,1 1 0 0 0,0-1 0 0 0,-1 1-1 0 0,1 0 1 0 0,0 0 0 0 0,-1 0 0 0 0,1 0 0 0 0,-1 0-1 0 0,1 0 1 0 0,-1 0 0 0 0,0 1 0 0 0,0-1-1 0 0,1 0 1 0 0,-1 1 0 0 0,0-1 0 0 0,0 1 0 0 0,0-1-1 0 0,0 1 1 0 0,-1 0 0 0 0,1-1 0 0 0,0 1 0 0 0,-1 0-1 0 0,1-1 1 0 0,-1 1 0 0 0,1 0 0 0 0,-1 0 0 0 0,0 0-1 0 0,0 0 1 0 0,0 2 0 0 0,0 60 832 0 0,-1-54-660 0 0,-1-1 0 0 0,-1 1 0 0 0,1-1-1 0 0,-1 0 1 0 0,-1 1 0 0 0,0-2 0 0 0,0 1-1 0 0,-1 0 1 0 0,0-1 0 0 0,-1 0-1 0 0,1 0 1 0 0,-2 0 0 0 0,1-1 0 0 0,-1 0-1 0 0,0 0 1 0 0,0-1 0 0 0,-1 0 0 0 0,-12 8-1 0 0,12-12 1187 0 0,9-4-537 0 0,18-13-264 0 0,36-20-405 0 0,-17 18-424 0 0,1 2 1 0 0,0 1 0 0 0,59-11 0 0 0,-81 21-384 0 0,19-14-2486 0 0,-14 2-4765 0 0,-20 14 620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5.6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43 11883 0 0,'0'0'13392'0'0,"-17"22"-13063"0"0,-46 71-6 0 0,61-90-302 0 0,1 0 0 0 0,-1 0-1 0 0,1 0 1 0 0,0 1 0 0 0,0-1 0 0 0,0 1 0 0 0,0-1 0 0 0,1 1-1 0 0,-1-1 1 0 0,1 1 0 0 0,0-1 0 0 0,0 1 0 0 0,0-1 0 0 0,1 1-1 0 0,-1-1 1 0 0,1 1 0 0 0,0-1 0 0 0,0 1 0 0 0,0-1 0 0 0,0 0-1 0 0,0 1 1 0 0,1-1 0 0 0,0 0 0 0 0,0 0 0 0 0,0 0-1 0 0,0 0 1 0 0,0 0 0 0 0,0-1 0 0 0,1 1 0 0 0,-1-1 0 0 0,5 4-1 0 0,-4-3-10 0 0,-1-1-3 0 0,0 1 0 0 0,0-1 0 0 0,0 0 0 0 0,1 0 0 0 0,-1 0 0 0 0,0 0 0 0 0,1-1 0 0 0,0 1 0 0 0,-1-1 0 0 0,1 0 0 0 0,0 1 0 0 0,0-1 0 0 0,0 0 0 0 0,0-1 0 0 0,0 1 0 0 0,0 0 0 0 0,0-1 0 0 0,0 0 0 0 0,0 0 0 0 0,0 0 0 0 0,0 0 0 0 0,0 0 0 0 0,0 0 0 0 0,0-1 0 0 0,0 1 0 0 0,0-1 0 0 0,0 0 0 0 0,0 0 0 0 0,-1 0 0 0 0,1-1 0 0 0,0 1 0 0 0,0 0 0 0 0,-1-1 0 0 0,1 0 0 0 0,-1 0 0 0 0,0 0 0 0 0,1 0 0 0 0,-1 0 0 0 0,3-4 0 0 0,1 0 34 0 0,0-1-1 0 0,-1 0 1 0 0,1 0-1 0 0,-1 0 1 0 0,-1-1-1 0 0,1 0 1 0 0,-2 0-1 0 0,1 0 1 0 0,-1 0-1 0 0,0 0 1 0 0,0-1-1 0 0,1-15 1 0 0,-3 18 14 0 0,0-1-1 0 0,-1 1 1 0 0,0-1 0 0 0,-1 1-1 0 0,0-1 1 0 0,0 1 0 0 0,0-1-1 0 0,0 1 1 0 0,-1 0 0 0 0,0-1 0 0 0,-1 1-1 0 0,1 0 1 0 0,-8-10 0 0 0,7 11-37 0 0,0 1 0 0 0,-1 0-1 0 0,1 1 1 0 0,-1-1 0 0 0,0 1 0 0 0,0 0 0 0 0,-1 0 0 0 0,1 0 0 0 0,-1 0 0 0 0,1 1 0 0 0,-1-1 0 0 0,0 1 0 0 0,0 1 0 0 0,0-1 0 0 0,0 1 0 0 0,0 0 0 0 0,0 0 0 0 0,-8-1 0 0 0,8 2-70 0 0,-1-1-1 0 0,1 1 1 0 0,-1-1 0 0 0,1 1 0 0 0,-1 1 0 0 0,1-1 0 0 0,0 1 0 0 0,-8 2 0 0 0,12-3-152 0 0,0 1-1 0 0,-1 0 1 0 0,1-1 0 0 0,0 1 0 0 0,0 0 0 0 0,0 0 0 0 0,0-1 0 0 0,0 1 0 0 0,0 0 0 0 0,0 0 0 0 0,0 0 0 0 0,0 0 0 0 0,1 0 0 0 0,-1 0 0 0 0,0 2 0 0 0,0-1-709 0 0,0 1 1 0 0,0-1-1 0 0,0 0 1 0 0,1 1-1 0 0,0-1 1 0 0,-1 1 0 0 0,1-1-1 0 0,0 1 1 0 0,0-1-1 0 0,1 5 1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6.0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7468 0 0,'0'0'11047'0'0,"3"22"-10955"0"0,28 162 174 0 0,-28-164-760 0 0,3 17-84 0 0,7-19-971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6.3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7228 0 0,'0'0'5402'0'0,"13"1"-5348"0"0,42 5 3 0 0,-53-5-21 0 0,1-1 0 0 0,-1 1 0 0 0,0 0 0 0 0,0-1 0 0 0,1 1 0 0 0,-1 1 0 0 0,0-1 0 0 0,0 0 0 0 0,0 0 0 0 0,0 1 0 0 0,0-1 0 0 0,0 1-1 0 0,-1-1 1 0 0,1 1 0 0 0,-1 0 0 0 0,1 0 0 0 0,-1 0 0 0 0,1 0 0 0 0,-1 0 0 0 0,0 0 0 0 0,0 0 0 0 0,0 0 0 0 0,0 0 0 0 0,0 1 0 0 0,-1-1 0 0 0,1 0 0 0 0,0 5 0 0 0,0 3 179 0 0,0 0 1 0 0,0 0-1 0 0,-1-1 0 0 0,-3 18 1 0 0,3-25-174 0 0,-2 9 254 0 0,-1 0 1 0 0,0 0-1 0 0,-1-1 1 0 0,0 1-1 0 0,-1-1 0 0 0,0 0 1 0 0,0 0-1 0 0,-1-1 1 0 0,-1 0-1 0 0,1 0 1 0 0,-2 0-1 0 0,-8 9 1 0 0,36-27-64 0 0,1 1 0 0 0,0 1 0 0 0,1 0 0 0 0,27-3 0 0 0,-31 6-606 0 0,0-1 0 0 0,35-15 0 0 0,-26 6-3569 0 0,0-2-524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1.8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8 9810 0 0,'0'0'11604'0'0,"12"-3"-11015"0"0,31-11-234 0 0,0-2 0 0 0,-1-1 0 0 0,-1-2 0 0 0,49-32 0 0 0,-37 23-429 0 0,-31 18-4774 0 0,-31 25-5833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6.9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1 19756 0 0,'0'0'3298'0'0,"29"-15"-3284"0"0,10-7-22 0 0,87-45-27 0 0,-117 62 164 0 0,1 1-1 0 0,-1 0 1 0 0,1 1 0 0 0,-1 0-1 0 0,1 1 1 0 0,0 0 0 0 0,18-2-1 0 0,-15 31 603 0 0,65 125 166 0 0,80 223-1 0 0,-66-144-327 0 0,-24-52 176 0 0,-8 3-1 0 0,50 255 1 0 0,-102-404-536 0 0,-4-19 156 0 0,-1 0 0 0 0,0 0 0 0 0,1 20-1 0 0,-37-33 374 0 0,22-2-735 0 0,-1-1 0 0 0,1-1 0 0 0,0 1 0 0 0,0-2 0 0 0,0 1 0 0 0,0-1 0 0 0,1-1-1 0 0,-18-10 1 0 0,16 8-81 0 0,0 1-1 0 0,0 0 1 0 0,-1 1-1 0 0,0 0 1 0 0,0 1 0 0 0,-15-2-1 0 0,14 3-688 0 0,-18 0-398 0 0,15 8-686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7.4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8 11226 0 0,'0'0'13546'0'0,"17"-14"-12787"0"0,61-43-63 0 0,-68 50-564 0 0,0 1-1 0 0,0 1 1 0 0,0 0 0 0 0,1 0-1 0 0,0 1 1 0 0,0 0 0 0 0,0 1-1 0 0,0 1 1 0 0,14-2 0 0 0,12-3 158 0 0,242-46 673 0 0,44-11-548 0 0,-98-3-337 0 0,70-15 66 0 0,-278 78-162 0 0,1 2 0 0 0,28-1 0 0 0,-45 3 27 0 0,-1 3-6 0 0,0-1 0 0 0,0 1 0 0 0,-1-1 0 0 0,1 1 0 0 0,-1-1 0 0 0,1 1-1 0 0,-1-1 1 0 0,0 1 0 0 0,0-1 0 0 0,0 0 0 0 0,0 1 0 0 0,0-1 0 0 0,-3 3 0 0 0,-10 3-3290 0 0,-6-15-7329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07.9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 22181 0 0,'0'0'4386'0'0,"29"-1"-4058"0"0,89-3 29 0 0,-114 4-289 0 0,0 0-1 0 0,1 0 0 0 0,-1 1 0 0 0,1-1 0 0 0,-1 1 1 0 0,0 0-1 0 0,1 0 0 0 0,-1 0 0 0 0,0 1 0 0 0,0-1 1 0 0,0 1-1 0 0,0 0 0 0 0,0 0 0 0 0,0 1 0 0 0,-1-1 0 0 0,1 1 1 0 0,-1-1-1 0 0,1 1 0 0 0,-1 1 0 0 0,0-1 0 0 0,4 5 1 0 0,-3 0 104 0 0,0 0 1 0 0,0 0 0 0 0,-1 0 0 0 0,0 0 0 0 0,0 0 0 0 0,-1 1 0 0 0,2 10-1 0 0,-3-15-101 0 0,3 21 121 0 0,-1-1 0 0 0,-1 1 0 0 0,-1 0 0 0 0,-1 0 0 0 0,-2 0 0 0 0,0-1 1 0 0,-1 1-1 0 0,-9 27 0 0 0,2-14-517 0 0,-2 0 0 0 0,-2-1 1 0 0,-1-1-1 0 0,-28 48 0 0 0,40-77-91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3.4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1 19020 0 0,'0'0'2735'0'0,"28"-9"-2685"0"0,137-49 23 0 0,-118 38 27 0 0,-36 15-24 0 0,0-1 0 0 0,0 2 0 0 0,0 0 0 0 0,1 0 0 0 0,0 1 0 0 0,0 0 0 0 0,21-1 0 0 0,-31 6 6 0 0,0 1 0 0 0,0-1 0 0 0,0 1 0 0 0,0-1 0 0 0,0 1 0 0 0,0 0 0 0 0,-1 0 0 0 0,1 0 0 0 0,-1 0 0 0 0,0 0 0 0 0,0 0 0 0 0,0 0 0 0 0,0 0 0 0 0,1 7 0 0 0,1 2 72 0 0,61 195 496 0 0,1 12-450 0 0,-42-131-28 0 0,147 654 689 0 0,-126-528-586 0 0,-15-69 401 0 0,15 243 1 0 0,-43-372-560 0 0,-2 50 623 0 0,-3-63-637 0 0,0-1 0 0 0,0 0 0 0 0,0-1 0 0 0,0 1 0 0 0,0-1 0 0 0,-1 1 0 0 0,1-1 0 0 0,-1 0 1 0 0,1-1-1 0 0,-9 1 0 0 0,-38 1 212 0 0,-81 15-1 0 0,62-7-762 0 0,31-10-1836 0 0,18-10-6997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5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9 10090 0 0,'0'0'12686'0'0,"6"-8"-12633"0"0,22-25-13 0 0,-27 32-39 0 0,0 0 0 0 0,1 1 1 0 0,-1-1-1 0 0,0 0 0 0 0,1 1 0 0 0,-1-1 0 0 0,1 0 1 0 0,-1 1-1 0 0,1 0 0 0 0,-1-1 0 0 0,1 1 1 0 0,-1 0-1 0 0,1 0 0 0 0,-1 0 0 0 0,1 0 1 0 0,-1 0-1 0 0,1 0 0 0 0,-1 0 0 0 0,1 1 0 0 0,-1-1 1 0 0,1 0-1 0 0,-1 1 0 0 0,0-1 0 0 0,1 1 1 0 0,-1 0-1 0 0,0-1 0 0 0,1 1 0 0 0,-1 0 0 0 0,0 0 1 0 0,0 0-1 0 0,3 2 0 0 0,27 30 53 0 0,-27-25-18 0 0,0 0 0 0 0,0 0 1 0 0,-1 1-1 0 0,-1-1 0 0 0,1 1 0 0 0,-1-1 0 0 0,-1 1 0 0 0,1 0 0 0 0,-2 0 0 0 0,1 0 0 0 0,-1 0 1 0 0,-1 0-1 0 0,1 0 0 0 0,-1-1 0 0 0,-4 15 0 0 0,3-13 119 0 0,-1 0-1 0 0,0 0 1 0 0,0-1-1 0 0,-1 0 0 0 0,0 0 1 0 0,-1 0-1 0 0,0 0 1 0 0,0 0-1 0 0,-1-1 1 0 0,0 0-1 0 0,0 0 1 0 0,-1-1-1 0 0,-11 11 1 0 0,8-12 1280 0 0,14-10 9 0 0,18-12-816 0 0,-1 6-687 0 0,-1 2 0 0 0,2 0 0 0 0,-1 1 0 0 0,1 1 0 0 0,-1 1 0 0 0,1 1 0 0 0,29-1 0 0 0,-50 5-110 0 0,-1 0 0 0 0,1 0 1 0 0,0 0-1 0 0,0 1 0 0 0,0-1 0 0 0,0 0 0 0 0,0 0 0 0 0,0 1 1 0 0,0-1-1 0 0,-1 1 0 0 0,1-1 0 0 0,0 1 0 0 0,0-1 0 0 0,-1 1 0 0 0,1 0 1 0 0,0-1-1 0 0,-1 1 0 0 0,1 0 0 0 0,0-1 0 0 0,-1 1 0 0 0,1 0 1 0 0,-1 0-1 0 0,1 0 0 0 0,-1 0 0 0 0,0-1 0 0 0,1 1 0 0 0,-1 0 0 0 0,1 2 1 0 0,3 5-710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7.9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6785 0 0,'0'0'11152'0'0,"4"0"-10520"0"0,-1 0-521 0 0,-1 1 0 0 0,1-1 0 0 0,-1 1 0 0 0,1 0 0 0 0,-1 0 0 0 0,1 0 0 0 0,-1 1 0 0 0,1-1 0 0 0,-1 1 0 0 0,0-1 0 0 0,0 1 0 0 0,0-1 1 0 0,0 1-1 0 0,0 0 0 0 0,0 0 0 0 0,0 0 0 0 0,-1 0 0 0 0,1 1 0 0 0,-1-1 0 0 0,1 0 0 0 0,-1 1 0 0 0,0-1 0 0 0,0 1 0 0 0,1 3 0 0 0,5 12 257 0 0,-1 1 0 0 0,6 26-1 0 0,-8-29-199 0 0,70 355 1560 0 0,-27-117-1008 0 0,134 530 467 0 0,-159-722-2121 0 0,-21-62 441 0 0,-5-18-4356 0 0,0-1-360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8.4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115 16620 0 0,'0'0'3503'0'0,"13"31"-2719"0"0,44 94-146 0 0,-49-106-301 0 0,2 0 1 0 0,1 0 0 0 0,0-1-1 0 0,26 30 1 0 0,-27-37-67 0 0,1-1 0 0 0,0-1 0 0 0,0 0 1 0 0,1 0-1 0 0,24 13 0 0 0,-32-19-155 0 0,1-1-1 0 0,-1 0 1 0 0,1 1-1 0 0,-1-2 1 0 0,1 1-1 0 0,0 0 1 0 0,-1-1-1 0 0,1 0 1 0 0,0 0 0 0 0,0 0-1 0 0,0-1 1 0 0,0 0-1 0 0,0 0 1 0 0,5 0-1 0 0,-6-2-45 0 0,1 1 0 0 0,-1-1 0 0 0,0 0 1 0 0,0 0-1 0 0,-1 0 0 0 0,1 0 0 0 0,0-1 0 0 0,-1 0 0 0 0,0 0 0 0 0,1 1 0 0 0,-1-2 0 0 0,0 1 0 0 0,0 0 0 0 0,-1-1 0 0 0,5-6 0 0 0,14-20-120 0 0,-2-1 0 0 0,-1 0 0 0 0,-2-1 0 0 0,0-1 0 0 0,-3 0 0 0 0,13-47 1 0 0,-24 72 43 0 0,0 0 1 0 0,-1 0 0 0 0,0 0-1 0 0,-1 0 1 0 0,0 0 0 0 0,0 0-1 0 0,-1 0 1 0 0,0 1 0 0 0,-2-9-1 0 0,2 12 13 0 0,0 0 0 0 0,-1 1 1 0 0,1 0-1 0 0,-1-1 0 0 0,0 1 0 0 0,0 0 0 0 0,0 0 0 0 0,0 0 0 0 0,-1 0 0 0 0,1 0 0 0 0,-1 0 1 0 0,0 1-1 0 0,0-1 0 0 0,0 1 0 0 0,0 0 0 0 0,0 0 0 0 0,0 0 0 0 0,0 0 0 0 0,-1 0 0 0 0,-6-1 1 0 0,-5-2 10 0 0,-1 1 1 0 0,1 1 0 0 0,-1 0 0 0 0,0 1 0 0 0,0 1 0 0 0,0 1 0 0 0,0 0-1 0 0,0 1 1 0 0,1 0 0 0 0,-1 1 0 0 0,0 1 0 0 0,1 1 0 0 0,-1 0 0 0 0,-20 10 0 0 0,16-6-42 0 0,0 2 0 0 0,1 0 0 0 0,0 1 1 0 0,1 1-1 0 0,1 0 0 0 0,0 2 1 0 0,0 0-1 0 0,2 1 0 0 0,-1 0 1 0 0,-14 21-1 0 0,29-35-41 0 0,1-1 1 0 0,0 0-1 0 0,0 0 1 0 0,-1 1-1 0 0,1-1 1 0 0,0 0-1 0 0,0 0 1 0 0,0 1-1 0 0,0-1 1 0 0,0 0-1 0 0,-1 0 1 0 0,1 1-1 0 0,0-1 1 0 0,0 0-1 0 0,0 1 1 0 0,0-1-1 0 0,0 0 0 0 0,0 1 1 0 0,0-1-1 0 0,0 0 1 0 0,0 0-1 0 0,0 1 1 0 0,0-1-1 0 0,0 0 1 0 0,0 1-1 0 0,0-1 1 0 0,0 0-1 0 0,0 1 1 0 0,1-1-1 0 0,-1 0 1 0 0,0 0-1 0 0,0 1 1 0 0,0-1-1 0 0,0 0 1 0 0,0 0-1 0 0,1 1 1 0 0,-1-1-1 0 0,0 0 1 0 0,12 4-9108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2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2 0 12411 0 0,'0'0'8252'0'0,"-15"29"-7438"0"0,-46 91-5 0 0,56-110-668 0 0,1 0 0 0 0,0 1 0 0 0,1-1 1 0 0,0 1-1 0 0,1 0 0 0 0,0-1 0 0 0,1 1 0 0 0,0 0 0 0 0,1 0 0 0 0,0 0 1 0 0,2 17-1 0 0,0 12 282 0 0,-1-20-269 0 0,0 1 1 0 0,1-1 0 0 0,1 0 0 0 0,1 0 0 0 0,1 0 0 0 0,1 0 0 0 0,0-1 0 0 0,2 0-1 0 0,0 0 1 0 0,1-1 0 0 0,17 26 0 0 0,-20-34-174 0 0,1 0-1 0 0,1-1 1 0 0,0 0-1 0 0,0 0 1 0 0,1-1 0 0 0,0 0-1 0 0,0-1 1 0 0,1 0-1 0 0,-1 0 1 0 0,2-1 0 0 0,-1 0-1 0 0,1-1 1 0 0,0 0-1 0 0,0-1 1 0 0,0 0 0 0 0,1 0-1 0 0,-1-2 1 0 0,1 1-1 0 0,0-1 1 0 0,22 0 0 0 0,-23-2-332 0 0,0-1 0 0 0,0 0 1 0 0,0 0-1 0 0,0-1 1 0 0,0-1-1 0 0,13-4 0 0 0,4-6-3573 0 0,-1-3-4214 0 0,-10 4-3199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2.5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163 0 0,'0'0'10853'0'0,"4"30"-10221"0"0,2 4-450 0 0,4 20 369 0 0,4 86-1 0 0,-15-52 5 0 0,-1-62-707 0 0,1 0 0 0 0,1 0 0 0 0,2 0 0 0 0,0 1 1 0 0,2-2-1 0 0,11 43 0 0 0,-14-67-66 0 0,0 1 0 0 0,0 0 0 0 0,0 0 0 0 0,0 0 0 0 0,0-1 0 0 0,0 1 0 0 0,0-1 0 0 0,0 1 0 0 0,1-1 0 0 0,-1 1 0 0 0,1-1 0 0 0,2 2 0 0 0,14 5-9329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2.9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1 14899 0 0,'0'0'9784'0'0,"-12"29"-9288"0"0,-6 11-355 0 0,3-6 10 0 0,1-1 0 0 0,-18 67 1 0 0,31-97-275 0 0,0 1 0 0 0,0 0 0 0 0,0 0 0 0 0,1 0 1 0 0,-1 0-1 0 0,1 1 0 0 0,0-1 0 0 0,0 0 1 0 0,1 0-1 0 0,-1 0 0 0 0,1 0 0 0 0,2 5 1 0 0,10 9-786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2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13 6617 0 0,'0'0'11948'0'0,"-4"-3"-11781"0"0,-5-7-181 0 0,5 11 288 0 0,9 22 665 0 0,2 11-252 0 0,73 523 2461 0 0,18 226-1389 0 0,-34-235-1033 0 0,-51-430-566 0 0,-7-52 228 0 0,3 1-1 0 0,31 113 1 0 0,-40-178-356 0 0,1 0 1 0 0,0 0-1 0 0,0 0 0 0 0,-1 0 1 0 0,1-1-1 0 0,0 1 0 0 0,1 0 1 0 0,-1-1-1 0 0,0 1 0 0 0,0-1 1 0 0,1 1-1 0 0,-1-1 0 0 0,0 1 1 0 0,1-1-1 0 0,0 0 0 0 0,-1 0 1 0 0,1 0-1 0 0,0 0 0 0 0,-1 0 1 0 0,1 0-1 0 0,3 0 0 0 0,-1 0 26 0 0,0 0 0 0 0,0-1 0 0 0,0 1 0 0 0,0-1 0 0 0,0 0 0 0 0,0-1 0 0 0,0 1 0 0 0,0-1 0 0 0,0 1 0 0 0,5-2 0 0 0,9-5 112 0 0,1 0 0 0 0,-1-1 0 0 0,25-15 1 0 0,-36 19-169 0 0,7-4-100 0 0,0 1-1 0 0,1 0 0 0 0,0 1 1 0 0,0 0-1 0 0,0 1 0 0 0,0 1 1 0 0,1 1-1 0 0,27-3 0 0 0,-27 12-2903 0 0,-7 2-2998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3.2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9 14467 0 0,'0'0'7994'0'0,"16"-10"-7926"0"0,51-29-19 0 0,-65 38-38 0 0,-1 0 1 0 0,0 0-1 0 0,1 0 0 0 0,-1 0 0 0 0,0 0 1 0 0,1 1-1 0 0,-1-1 0 0 0,1 1 0 0 0,-1-1 1 0 0,1 1-1 0 0,-1-1 0 0 0,1 1 0 0 0,0 0 1 0 0,-1 0-1 0 0,1 0 0 0 0,-1 0 0 0 0,1 0 1 0 0,0 0-1 0 0,-1 0 0 0 0,1 1 0 0 0,-1-1 1 0 0,1 1-1 0 0,-1-1 0 0 0,1 1 0 0 0,-1-1 1 0 0,1 1-1 0 0,-1 0 0 0 0,1 0 1 0 0,-1-1-1 0 0,0 1 0 0 0,0 0 0 0 0,1 0 1 0 0,-1 1-1 0 0,0-1 0 0 0,0 0 0 0 0,0 0 1 0 0,0 0-1 0 0,0 1 0 0 0,0-1 0 0 0,-1 0 1 0 0,1 1-1 0 0,0-1 0 0 0,0 4 0 0 0,2 3 137 0 0,-2-1-1 0 0,1 1 1 0 0,-1 0-1 0 0,0 0 1 0 0,0 15-1 0 0,-1-20-104 0 0,-1 10 71 0 0,-1 0-1 0 0,0 0 1 0 0,0 0 0 0 0,-2 0 0 0 0,1-1-1 0 0,-2 1 1 0 0,1-1 0 0 0,-2 0-1 0 0,-7 13 1 0 0,3-8 9 0 0,0-1 0 0 0,-1 0 1 0 0,0-1-1 0 0,-2-1 0 0 0,-23 23 1 0 0,31-35 21 0 0,10-12-149 0 0,12-15-29 0 0,-7 16 34 0 0,0 0 0 0 0,1 0 1 0 0,0 1-1 0 0,1 1 1 0 0,14-8-1 0 0,-21 12 4 0 0,0 1-1 0 0,0 0 1 0 0,0 0-1 0 0,0 0 1 0 0,0 0-1 0 0,0 1 1 0 0,1 0-1 0 0,-1 0 1 0 0,0 0-1 0 0,1 1 1 0 0,-1 0-1 0 0,1 0 1 0 0,-1 0-1 0 0,0 1 1 0 0,1-1-1 0 0,6 3 1 0 0,-10-1 29 0 0,0-1 1 0 0,0 1-1 0 0,-1 0 0 0 0,1 0 0 0 0,0 0 1 0 0,-1 0-1 0 0,1 0 0 0 0,-1 1 1 0 0,0-1-1 0 0,0 0 0 0 0,0 1 0 0 0,0-1 1 0 0,0 0-1 0 0,0 1 0 0 0,-1-1 1 0 0,1 1-1 0 0,-1 0 0 0 0,0-1 1 0 0,0 1-1 0 0,0-1 0 0 0,0 1 0 0 0,0-1 1 0 0,-1 4-1 0 0,1 6 127 0 0,-1 1 1 0 0,-1-1-1 0 0,-4 19 0 0 0,-3-5-61 0 0,-2 0-1 0 0,-1-2 1 0 0,-1 1 0 0 0,-1-2-1 0 0,-33 44 1 0 0,41-59-205 0 0,4-5-29 0 0,1 0 1 0 0,-1 0-1 0 0,0 0 0 0 0,0 0 0 0 0,-1 0 1 0 0,1-1-1 0 0,-1 0 0 0 0,1 1 0 0 0,-1-1 1 0 0,0 0-1 0 0,-5 3 0 0 0,8-15-8664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3.7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9794 0 0,'0'0'17696'0'0,"24"7"-17359"0"0,1 0-242 0 0,0 1 0 0 0,25 12-1 0 0,-47-19-77 0 0,0 1 1 0 0,0 1-1 0 0,0-1 0 0 0,0 0 0 0 0,0 1 0 0 0,0-1 0 0 0,-1 1 0 0 0,0 0 0 0 0,1 0 0 0 0,-1 0 1 0 0,0 0-1 0 0,0 0 0 0 0,-1 0 0 0 0,1 1 0 0 0,-1-1 0 0 0,2 5 0 0 0,0 3 46 0 0,-1 0 1 0 0,0-1-1 0 0,0 21 0 0 0,0-10 31 0 0,3 55 113 0 0,-2-1 0 0 0,-4 1 0 0 0,-13 88 0 0 0,-11 1-2725 0 0,23-144-2020 0 0,2-6-7565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49.2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3 1197 1080 0 0,'0'0'18483'0'0,"-16"4"-17663"0"0,-50 12-160 0 0,63-16-606 0 0,0 0 0 0 0,0 0-1 0 0,0 0 1 0 0,0 0 0 0 0,0 0 0 0 0,0-1-1 0 0,0 1 1 0 0,0-1 0 0 0,0 0 0 0 0,0 0-1 0 0,0 0 1 0 0,0 0 0 0 0,1-1 0 0 0,-1 1-1 0 0,0-1 1 0 0,1 1 0 0 0,-1-1 0 0 0,1 0-1 0 0,-1 0 1 0 0,-2-4 0 0 0,-9-5 183 0 0,-17-11-87 0 0,1-1 0 0 0,1-1 0 0 0,1-2 0 0 0,1-1 1 0 0,2-1-1 0 0,0-1 0 0 0,2-1 0 0 0,2-1 0 0 0,-32-59 0 0 0,37 58-156 0 0,2-1-1 0 0,1 0 0 0 0,1-1 1 0 0,2 0-1 0 0,2 0 0 0 0,1-1 1 0 0,1-1-1 0 0,2 1 0 0 0,2 0 1 0 0,3-56-1 0 0,2 70 40 0 0,1-1 1 0 0,1 1-1 0 0,1 0 1 0 0,1 0-1 0 0,1 1 0 0 0,0 0 1 0 0,2 0-1 0 0,0 1 1 0 0,2 0-1 0 0,0 1 0 0 0,0 0 1 0 0,2 1-1 0 0,0 1 1 0 0,1 0-1 0 0,1 0 0 0 0,0 2 1 0 0,1 0-1 0 0,1 1 1 0 0,0 1-1 0 0,1 0 0 0 0,0 2 1 0 0,32-14-1 0 0,-40 20-19 0 0,0 1 1 0 0,1 0-1 0 0,-1 1 0 0 0,1 0 0 0 0,-1 1 0 0 0,1 0 0 0 0,-1 1 1 0 0,1 1-1 0 0,-1-1 0 0 0,1 2 0 0 0,-1-1 0 0 0,1 2 0 0 0,-1-1 1 0 0,0 2-1 0 0,0-1 0 0 0,0 2 0 0 0,-1-1 0 0 0,1 1 0 0 0,-1 1 1 0 0,0 0-1 0 0,-1 1 0 0 0,1-1 0 0 0,-1 2 0 0 0,-1-1 0 0 0,13 15 1 0 0,-7-7 68 0 0,-1 2 0 0 0,-1-1 0 0 0,-1 1 0 0 0,0 1 0 0 0,-1 0 1 0 0,-1 1-1 0 0,-1 0 0 0 0,-1 0 0 0 0,0 1 0 0 0,-2 0 0 0 0,0 0 0 0 0,-1 0 0 0 0,2 32 1 0 0,-4 3 27 0 0,-3 1 0 0 0,-2-1 1 0 0,-2 0-1 0 0,-3 0 0 0 0,-2 0 1 0 0,-3-1-1 0 0,-2-1 0 0 0,-2 0 1 0 0,-40 84-1 0 0,53-127-631 0 0,-1 1-1338 0 0,1-4-2533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1.3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5147 0 0,'0'0'11488'0'0,"6"34"-11124"0"0,5 15-230 0 0,-1-5 81 0 0,-2 1 0 0 0,2 57 0 0 0,14 168 250 0 0,-13-214-3353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1.8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0 20388 0 0,'0'0'3490'0'0,"-1"29"-2744"0"0,-2 92-75 0 0,2-113-570 0 0,1 1-1 0 0,0 0 1 0 0,1 0 0 0 0,0-1 0 0 0,0 1 0 0 0,1-1-1 0 0,0 1 1 0 0,0-1 0 0 0,1 1 0 0 0,0-1 0 0 0,1 0-1 0 0,0 0 1 0 0,0-1 0 0 0,1 1 0 0 0,-1-1 0 0 0,2 0 0 0 0,-1 0-1 0 0,1 0 1 0 0,0-1 0 0 0,0 0 0 0 0,14 9 0 0 0,-15-11-27 0 0,1 0 0 0 0,0-1 0 0 0,0 1 0 0 0,0-1 0 0 0,0-1 0 0 0,0 1 0 0 0,1-1 0 0 0,-1 0 0 0 0,1-1 0 0 0,10 2 1 0 0,-13-3-33 0 0,0 0 0 0 0,0 0 1 0 0,0 0-1 0 0,1 0 0 0 0,-1-1 0 0 0,0 0 1 0 0,0 0-1 0 0,0 0 0 0 0,0 0 1 0 0,0 0-1 0 0,-1-1 0 0 0,1 0 1 0 0,0 0-1 0 0,-1 0 0 0 0,1 0 1 0 0,-1 0-1 0 0,0-1 0 0 0,4-3 1 0 0,5-8-8 0 0,-1 0 0 0 0,0-1 0 0 0,-1-1 0 0 0,-1 0 0 0 0,-1 0 0 0 0,0 0 0 0 0,-1-1 0 0 0,-1 0 0 0 0,5-22 0 0 0,11-24-3892 0 0,6 3-6245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0.2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0 12259 0 0,'0'0'4426'0'0,"-15"17"1292"0"0,11-11-6111 0 0,1 46 1407 0 0,3-52-546 0 0,-10 5 1655 0 0,9-3-2123 0 0,-1 2 50 0 0,-8 22-375 0 0,10-25 409 0 0,-5 3-581 0 0,-8 7 1693 0 0,9-5-414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2.2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 16355 0 0,'0'0'5896'0'0,"19"-1"-5813"0"0,61-5 1 0 0,-78 6-72 0 0,0 0-1 0 0,0 0 1 0 0,0 0 0 0 0,0 0 0 0 0,0 0-1 0 0,0 1 1 0 0,0-1 0 0 0,0 1-1 0 0,0-1 1 0 0,0 1 0 0 0,0 0-1 0 0,0 0 1 0 0,0 0 0 0 0,0 0-1 0 0,0 0 1 0 0,-1 0 0 0 0,1 1-1 0 0,-1-1 1 0 0,1 0 0 0 0,-1 1-1 0 0,1-1 1 0 0,-1 1 0 0 0,0 0-1 0 0,1-1 1 0 0,-1 1 0 0 0,0 0 0 0 0,0 0-1 0 0,1 3 1 0 0,0 2 66 0 0,-1-1 1 0 0,0 1-1 0 0,0-1 1 0 0,0 1-1 0 0,-1-1 1 0 0,-1 11-1 0 0,1-8 48 0 0,0 5 59 0 0,-1 0-1 0 0,-1 0 1 0 0,0 0 0 0 0,0-1 0 0 0,-2 1 0 0 0,-8 22 0 0 0,9-29-2 0 0,0 1 0 0 0,-1-1 1 0 0,0 0-1 0 0,0 0 0 0 0,0 0 1 0 0,-1-1-1 0 0,0 0 0 0 0,-1 0 0 0 0,1 0 1 0 0,-1 0-1 0 0,0-1 0 0 0,-13 9 0 0 0,19-14-154 0 0,0 0 0 0 0,0 0-1 0 0,0 0 1 0 0,0 0-1 0 0,0 0 1 0 0,0 0-1 0 0,0 0 1 0 0,0 0-1 0 0,0 0 1 0 0,0 1-1 0 0,0-1 1 0 0,0 0-1 0 0,0 0 1 0 0,0 0 0 0 0,0 0-1 0 0,0 0 1 0 0,0 0-1 0 0,0 0 1 0 0,0 0-1 0 0,0 0 1 0 0,0 1-1 0 0,0-1 1 0 0,0 0-1 0 0,0 0 1 0 0,0 0-1 0 0,0 0 1 0 0,0 0-1 0 0,0 0 1 0 0,0 0 0 0 0,0 0-1 0 0,0 0 1 0 0,0 0-1 0 0,0 0 1 0 0,0 1-1 0 0,0-1 1 0 0,0 0-1 0 0,0 0 1 0 0,-1 0-1 0 0,1 0 1 0 0,0 0-1 0 0,17-3 257 0 0,21-9-214 0 0,26-19 117 0 0,-49 23-224 0 0,1 0 0 0 0,0 0 0 0 0,28-7 0 0 0,-42 14-97 0 0,0 1 0 0 0,0-1 0 0 0,0 1 1 0 0,0 0-1 0 0,0 0 0 0 0,0 0 0 0 0,0 0 0 0 0,0 0 0 0 0,0 0 0 0 0,0 0 0 0 0,0 1 1 0 0,0-1-1 0 0,0 1 0 0 0,0-1 0 0 0,-1 1 0 0 0,3 1 0 0 0,5 6-3712 0 0,-2 3-4042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1.8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18 0 0 0,'0'0'7731'0'0,"-5"-5"-6023"0"0,-1 0-1036 0 0,-6-5 34 0 0,3-4 7576 0 0,46 11-6302 0 0,90-36-458 0 0,-85 25-1683 0 0,51-12 0 0 0,-92 26 44 0 0,0 0 0 0 0,0-1 0 0 0,0 1 0 0 0,0 0-1 0 0,-1 0 1 0 0,1 0 0 0 0,0-1 0 0 0,0 1 0 0 0,0 0 0 0 0,0 0-1 0 0,0 0 1 0 0,0 0 0 0 0,-1 1 0 0 0,1-1 0 0 0,0 0-1 0 0,0 0 1 0 0,0 0 0 0 0,0 1 0 0 0,0-1 0 0 0,-1 0 0 0 0,1 1-1 0 0,0-1 1 0 0,0 1 0 0 0,0 0 0 0 0,2 14-10123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2.6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1 12131 0 0,'0'0'8724'0'0,"-2"5"-8274"0"0,1 1-325 0 0,1-1 1 0 0,-1 0 0 0 0,1 1-1 0 0,0-1 1 0 0,0 0 0 0 0,0 1-1 0 0,1-1 1 0 0,-1 0 0 0 0,3 7-1 0 0,19 61 907 0 0,-4-12-250 0 0,29 208 1658 0 0,-41-240-2144 0 0,1-3 174 0 0,-1 0 1 0 0,-2 1-1 0 0,2 47 1 0 0,-7-51-341 0 0,0-18-107 0 0,1 0-1 0 0,-1 0 0 0 0,1 0 1 0 0,0 1-1 0 0,0-1 1 0 0,1 0-1 0 0,0 0 1 0 0,0 0-1 0 0,0 0 0 0 0,0 1 1 0 0,1-1-1 0 0,0-1 1 0 0,0 1-1 0 0,5 9 1 0 0,0-6 18 0 0,0 0 1 0 0,-1 0-1 0 0,0 1 0 0 0,-1 0 1 0 0,0 0-1 0 0,0 0 1 0 0,0 0-1 0 0,-1 1 1 0 0,-1 0-1 0 0,0 0 1 0 0,0 0-1 0 0,2 21 0 0 0,6 50 118 0 0,36 365-102 0 0,-42-387-60 0 0,2 0 0 0 0,24 94 0 0 0,-24-126 5 0 0,-2-4 33 0 0,1 0 0 0 0,2-1 0 0 0,17 40-1 0 0,-24-61-8 0 0,-1 1-1 0 0,1-1 0 0 0,0 0 0 0 0,0 1 0 0 0,0-1 0 0 0,0 0 0 0 0,0 0 0 0 0,0 0 1 0 0,0 0-1 0 0,1 0 0 0 0,-1 0 0 0 0,0 0 0 0 0,1 0 0 0 0,-1 0 0 0 0,0-1 0 0 0,1 1 1 0 0,-1 0-1 0 0,1-1 0 0 0,-1 1 0 0 0,1-1 0 0 0,-1 0 0 0 0,1 1 0 0 0,0-1 0 0 0,-1 0 1 0 0,1 0-1 0 0,-1 0 0 0 0,1 0 0 0 0,0 0 0 0 0,-1-1 0 0 0,2 1 0 0 0,137-4 538 0 0,-70 1-3129 0 0,0 2-9311 0 0,-55 1-1055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4.2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8 34 1032 0 0,'0'0'11640'0'0,"-8"14"-10789"0"0,-25 48 48 0 0,30-55-678 0 0,1 0-1 0 0,0 0 1 0 0,0 0 0 0 0,1 0 0 0 0,0 0 0 0 0,0 1 0 0 0,1-1-1 0 0,0 0 1 0 0,0 1 0 0 0,1-1 0 0 0,0 0 0 0 0,0 1 0 0 0,4 13-1 0 0,-2-9 91 0 0,2 14 201 0 0,1-1 1 0 0,2-1-1 0 0,15 38 0 0 0,-19-55-442 0 0,-1-1 0 0 0,1 0-1 0 0,0 1 1 0 0,0-1-1 0 0,1-1 1 0 0,0 1-1 0 0,9 8 1 0 0,-11-11-39 0 0,0-1 0 0 0,0 0-1 0 0,0 0 1 0 0,0-1 0 0 0,1 1 0 0 0,-1-1 0 0 0,0 1-1 0 0,1-1 1 0 0,-1 0 0 0 0,1 0 0 0 0,-1-1 0 0 0,1 1 0 0 0,-1-1-1 0 0,1 1 1 0 0,0-1 0 0 0,6-1 0 0 0,-6 0 70 0 0,0-1 0 0 0,0 1-1 0 0,0-1 1 0 0,0 0 0 0 0,-1 0 0 0 0,1-1 0 0 0,0 1 0 0 0,-1-1-1 0 0,0 0 1 0 0,1 1 0 0 0,-1-1 0 0 0,0-1 0 0 0,-1 1 0 0 0,1 0-1 0 0,0-1 1 0 0,-1 0 0 0 0,0 1 0 0 0,0-1 0 0 0,3-7 0 0 0,1-2 109 0 0,0-1 1 0 0,-1 0 0 0 0,-1 0-1 0 0,4-22 1 0 0,-5 21-129 0 0,-1-1 0 0 0,-1 1 1 0 0,-1 0-1 0 0,0 0 1 0 0,-1 0-1 0 0,-1-1 0 0 0,0 1 1 0 0,-1 0-1 0 0,0 1 0 0 0,-2-1 1 0 0,-6-17-1 0 0,8 26-39 0 0,0-1 0 0 0,-1 1 0 0 0,0 0 0 0 0,0 0 0 0 0,0 0 0 0 0,-1 1 0 0 0,1 0 0 0 0,-1-1 0 0 0,-1 2 0 0 0,1-1 0 0 0,-1 1 0 0 0,0-1 0 0 0,0 1 0 0 0,0 1 0 0 0,0 0 0 0 0,-1-1 0 0 0,1 2 0 0 0,-1-1 0 0 0,0 1 0 0 0,0 0 0 0 0,0 0 0 0 0,0 1 0 0 0,0 0 0 0 0,0 0 0 0 0,-12 1 0 0 0,11 0-43 0 0,0 1 0 0 0,1 0 0 0 0,-1 0 0 0 0,0 1 0 0 0,1 0 0 0 0,-1 0 0 0 0,1 0 0 0 0,0 1 0 0 0,0 0 0 0 0,0 1 0 0 0,0 0 0 0 0,0 0 0 0 0,-9 8 0 0 0,12-9-90 0 0,-1 1-1 0 0,2 0 1 0 0,-1 0 0 0 0,0 0-1 0 0,1 0 1 0 0,0 1 0 0 0,0-1-1 0 0,0 1 1 0 0,0 0 0 0 0,1 0 0 0 0,0 0-1 0 0,0 0 1 0 0,0 0 0 0 0,1 0-1 0 0,-1 1 1 0 0,1-1 0 0 0,1 0-1 0 0,-1 1 1 0 0,1 10 0 0 0,0-14-33 0 0,0-1 0 0 0,1 1 1 0 0,-1 0-1 0 0,1 0 0 0 0,-1-1 1 0 0,1 1-1 0 0,0-1 0 0 0,-1 1 0 0 0,1 0 1 0 0,0-1-1 0 0,0 1 0 0 0,0-1 1 0 0,0 0-1 0 0,0 1 0 0 0,1-1 0 0 0,-1 0 1 0 0,0 0-1 0 0,1 0 0 0 0,2 2 0 0 0,19 10-4357 0 0,-12-8-25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3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2 13819 0 0,'0'0'8886'0'0,"13"-7"-8735"0"0,142-86-850 0 0,-154 92-76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14.6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3963 0 0,'0'0'11542'0'0,"1"28"-11176"0"0,5 180 429 0 0,-7-177-736 0 0,0-19-168 0 0,1 0 1 0 0,0 0 0 0 0,0-1-1 0 0,2 1 1 0 0,2 14 0 0 0,4-18-1421 0 0,0-8-251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1.4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 5 3033 0 0,'0'0'14591'0'0,"-10"18"-13968"0"0,-27 56-35 0 0,35-67-464 0 0,0-1 1 0 0,0 1-1 0 0,0 0 1 0 0,1 0 0 0 0,0 0-1 0 0,1 0 1 0 0,-1 0-1 0 0,1 0 1 0 0,1 0 0 0 0,-1 0-1 0 0,1 0 1 0 0,0-1-1 0 0,1 1 1 0 0,-1 0-1 0 0,2 0 1 0 0,-1-1 0 0 0,1 1-1 0 0,0-1 1 0 0,7 12-1 0 0,-6-10 0 0 0,-1-1-37 0 0,1 0 0 0 0,0 0 0 0 0,0 0 1 0 0,1-1-1 0 0,0 1 0 0 0,0-1 0 0 0,1 0 0 0 0,0-1 1 0 0,0 1-1 0 0,0-1 0 0 0,1-1 0 0 0,-1 1 0 0 0,9 4 1 0 0,-12-8-54 0 0,1 0 0 0 0,-1 0 0 0 0,0 0 0 0 0,1 0 0 0 0,-1 0 0 0 0,0-1 1 0 0,1 1-1 0 0,-1-1 0 0 0,1 0 0 0 0,-1 0 0 0 0,1 0 0 0 0,-1-1 0 0 0,0 1 1 0 0,1-1-1 0 0,-1 0 0 0 0,1 0 0 0 0,-1 0 0 0 0,0 0 0 0 0,0-1 0 0 0,0 1 0 0 0,0-1 1 0 0,0 0-1 0 0,0 0 0 0 0,0 0 0 0 0,-1 0 0 0 0,1 0 0 0 0,0 0 0 0 0,-1-1 1 0 0,0 0-1 0 0,0 1 0 0 0,0-1 0 0 0,3-5 0 0 0,1-2 14 0 0,0 0-1 0 0,0-1 1 0 0,-1 1 0 0 0,-1-1-1 0 0,0 0 1 0 0,0-1 0 0 0,-1 1 0 0 0,-1 0-1 0 0,0-1 1 0 0,0 0 0 0 0,-1-19-1 0 0,0 25 1 0 0,-1 1 0 0 0,0-1-1 0 0,-1 0 1 0 0,0 1 0 0 0,1-1-1 0 0,-2 0 1 0 0,1 1 0 0 0,-1 0 0 0 0,0-1-1 0 0,0 1 1 0 0,0 0 0 0 0,-1 0-1 0 0,1 0 1 0 0,-1 0 0 0 0,-1 0-1 0 0,1 1 1 0 0,-1-1 0 0 0,1 1 0 0 0,-1 0-1 0 0,0 0 1 0 0,-1 0 0 0 0,1 1-1 0 0,-1 0 1 0 0,0-1 0 0 0,-8-3-1 0 0,3 3 3 0 0,0 0-1 0 0,-1 0 1 0 0,1 1-1 0 0,-1 0 1 0 0,1 1-1 0 0,-1 0 1 0 0,0 1-1 0 0,0 1 1 0 0,0-1-1 0 0,-19 3 1 0 0,29-2-91 0 0,0 0 0 0 0,0 0 0 0 0,1 0 0 0 0,-1 0 0 0 0,0 0 0 0 0,1 0 0 0 0,-1 0 0 0 0,0 1 1 0 0,0-1-1 0 0,1 0 0 0 0,-1 0 0 0 0,0 1 0 0 0,1-1 0 0 0,-1 0 0 0 0,1 1 0 0 0,-1-1 0 0 0,0 1 0 0 0,1-1 1 0 0,-1 1-1 0 0,1-1 0 0 0,-1 1 0 0 0,1-1 0 0 0,-1 1 0 0 0,1-1 0 0 0,0 1 0 0 0,-1 0 0 0 0,1-1 1 0 0,0 1-1 0 0,-1-1 0 0 0,1 1 0 0 0,0 0 0 0 0,0 0 0 0 0,0-1 0 0 0,-1 1 0 0 0,1 0 0 0 0,0-1 0 0 0,0 1 1 0 0,0 0-1 0 0,0 0 0 0 0,0-1 0 0 0,0 1 0 0 0,1 0 0 0 0,-1-1 0 0 0,0 1 0 0 0,0 1 0 0 0,1 0-614 0 0,0 0 0 0 0,0 0 0 0 0,1 0 0 0 0,-1 0-1 0 0,0 0 1 0 0,1 0 0 0 0,-1 0 0 0 0,1 0 0 0 0,0-1 0 0 0,0 1-1 0 0,2 2 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1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1941 0 0,'0'0'3078'0'0,"0"27"-2969"0"0,3 86-38 0 0,-3-100-115 0 0,0 0 0 0 0,2 0 1 0 0,-1-1-1 0 0,2 1 1 0 0,0 0-1 0 0,0-1 0 0 0,8 19 1 0 0,-1-6-685 0 0,4 2-2973 0 0,-8-18-2498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2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 1 3585 0 0,'0'0'16931'0'0,"-12"24"-16456"0"0,-35 76 12 0 0,44-93-403 0 0,1 0 1 0 0,0 0-1 0 0,0 0 0 0 0,0 0 0 0 0,1 0 1 0 0,0 1-1 0 0,0-1 0 0 0,1 0 1 0 0,0 1-1 0 0,0-1 0 0 0,0 0 1 0 0,1 0-1 0 0,1 1 0 0 0,-1-1 1 0 0,1 0-1 0 0,0 0 0 0 0,5 10 1 0 0,-1 1 119 0 0,-4-11-164 0 0,1-1 1 0 0,0 0-1 0 0,0 0 0 0 0,0 0 1 0 0,1 0-1 0 0,0-1 1 0 0,0 1-1 0 0,0-1 1 0 0,1 0-1 0 0,-1 0 1 0 0,1-1-1 0 0,0 1 0 0 0,1-1 1 0 0,-1 0-1 0 0,1-1 1 0 0,0 1-1 0 0,0-1 1 0 0,0 0-1 0 0,0-1 1 0 0,1 1-1 0 0,10 2 0 0 0,-12-4-5 0 0,1 0-1 0 0,-1-1 0 0 0,0 1 0 0 0,1-1 0 0 0,-1 0 0 0 0,1 0 0 0 0,-1 0 0 0 0,0-1 0 0 0,1 0 0 0 0,-1 0 0 0 0,0 0 0 0 0,0-1 0 0 0,1 0 0 0 0,-1 0 0 0 0,0 0 0 0 0,-1-1 0 0 0,1 1 0 0 0,0-1 0 0 0,-1 0 0 0 0,1-1 0 0 0,-1 1 0 0 0,0-1 0 0 0,0 1 1 0 0,-1-1-1 0 0,1-1 0 0 0,-1 1 0 0 0,4-7 0 0 0,-3 5 24 0 0,0-1 0 0 0,0 0 0 0 0,-1 0 1 0 0,0 0-1 0 0,0 0 0 0 0,-1 0 0 0 0,0-1 1 0 0,0 1-1 0 0,-1-1 0 0 0,0 0 0 0 0,0 1 0 0 0,-1-1 1 0 0,0 0-1 0 0,0 0 0 0 0,-1 1 0 0 0,0-1 1 0 0,0 0-1 0 0,-3-7 0 0 0,2 9-12 0 0,0 1 1 0 0,-1-1-1 0 0,0 1 0 0 0,0 0 0 0 0,-1 0 0 0 0,1 0 0 0 0,-1 0 1 0 0,0 0-1 0 0,0 1 0 0 0,0-1 0 0 0,-1 1 0 0 0,0 1 1 0 0,0-1-1 0 0,0 1 0 0 0,0-1 0 0 0,0 1 0 0 0,-1 1 1 0 0,1-1-1 0 0,-1 1 0 0 0,0 0 0 0 0,0 0 0 0 0,1 1 1 0 0,-9-2-1 0 0,-8 0-251 0 0,1 1 0 0 0,-31 0 0 0 0,48 4-1203 0 0,9 4 23 0 0,12 4-831 0 0,4-3-1647 0 0,-8-4-1452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3.1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0748 0 0,'0'0'5970'0'0,"4"30"-5828"0"0,-1 12-106 0 0,-1-1 5 0 0,12 53 1 0 0,-9-58-444 0 0,-3-17 435 0 0,1 0 0 0 0,8 28 0 0 0,-9-42-1025 0 0,0 0 0 0 0,0 0 1 0 0,1 0-1 0 0,-1 0 0 0 0,1-1 0 0 0,0 1 0 0 0,7 7 0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3.5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0124 0 0,'0'0'2017'0'0,"14"1"-2007"0"0,1 0-13 0 0,-9 0-1 0 0,0-1 0 0 0,0 0 0 0 0,0 1 0 0 0,0 0 0 0 0,0 1 0 0 0,-1-1 0 0 0,1 1 0 0 0,0 0 1 0 0,5 4-1 0 0,-9-5 17 0 0,1 0 1 0 0,-1 1-1 0 0,1 0 0 0 0,-1-1 1 0 0,0 1-1 0 0,0 0 1 0 0,0 0-1 0 0,0 0 0 0 0,0 1 1 0 0,0-1-1 0 0,0 0 1 0 0,-1 1-1 0 0,1-1 0 0 0,-1 1 1 0 0,0-1-1 0 0,0 1 0 0 0,1 3 1 0 0,0 1 64 0 0,-1 0-1 0 0,1 0 1 0 0,-1 0 0 0 0,-1 0-1 0 0,1 0 1 0 0,-2 13 0 0 0,-2-1 124 0 0,0 1 0 0 0,-1-1 1 0 0,-1 0-1 0 0,-8 22 0 0 0,-18 16 484 0 0,30-55-524 0 0,-1 1-1 0 0,1-1 0 0 0,-1 0 0 0 0,0 1 1 0 0,0-1-1 0 0,0 0 0 0 0,0 0 0 0 0,0 0 1 0 0,-1 0-1 0 0,1-1 0 0 0,-1 1 0 0 0,1 0 1 0 0,-1-1-1 0 0,1 0 0 0 0,-1 0 0 0 0,0 0 1 0 0,0 0-1 0 0,-3 1 0 0 0,33-28 58 0 0,-15 17-74 0 0,1 1-1 0 0,1 0 1 0 0,-1 1 0 0 0,1 0-1 0 0,0 1 1 0 0,0 1 0 0 0,30-8-1 0 0,32 0-628 0 0,-1 10-3470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4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3011 0 0,'0'0'8903'0'0,"6"20"-8479"0"0,45 152 686 0 0,-23-79-806 0 0,-4 0 0 0 0,17 136 0 0 0,-41-224-1069 0 0,2 12 211 0 0,-3-12-2695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4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6 22629 0 0,'0'0'4813'0'0,"32"-3"-4556"0"0,100-11-110 0 0,-106 9-89 0 0,0 0 1 0 0,0-1-1 0 0,0-2 1 0 0,41-18-1 0 0,-49 18-339 0 0,1 1-1 0 0,0 0 1 0 0,0 2-1 0 0,28-5 1 0 0,-26 8-1422 0 0,-9 4-5879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7.0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86 2489 0 0,'0'0'13549'0'0,"-2"-4"-12454"0"0,2 3-981 0 0,-1 1 1 0 0,1-1-1 0 0,0 1 0 0 0,-1-1 1 0 0,1 0-1 0 0,0 1 0 0 0,0-1 1 0 0,0 0-1 0 0,-1 1 0 0 0,1-1 1 0 0,0 0-1 0 0,0 0 0 0 0,0 1 1 0 0,0-1-1 0 0,0 0 0 0 0,0 1 1 0 0,0-1-1 0 0,0 0 0 0 0,1 0 0 0 0,-1 1 1 0 0,0-1-1 0 0,0 0 0 0 0,0 1 1 0 0,1-1-1 0 0,-1 0 0 0 0,0 1 1 0 0,1-1-1 0 0,-1 1 0 0 0,1-1 1 0 0,-1 0-1 0 0,1 1 0 0 0,-1-1 1 0 0,1 0-1 0 0,31-2 3244 0 0,-24 3-3886 0 0,10-1 602 0 0,0-1-1 0 0,-1-1 1 0 0,1 0 0 0 0,-1-2-1 0 0,28-10 1 0 0,47-11-2561 0 0,-78 25-155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7.4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0 21093 0 0,'0'0'1756'0'0,"29"-9"-1735"0"0,7-1-23 0 0,-7 3-19 0 0,-1-2 1 0 0,46-20-1 0 0,-32 11-893 0 0,58-14-1 0 0,-52 20-2482 0 0,0 3-3561 0 0,-27 5-3272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3.8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7954 0 0,'0'0'12558'0'0,"-1"13"-12167"0"0,15 249 2719 0 0,-11-236-2763 0 0,-2-11-125 0 0,0-1 0 0 0,1 0 0 0 0,1 0 0 0 0,0 0 0 0 0,1 0-1 0 0,0-1 1 0 0,1 1 0 0 0,0-1 0 0 0,12 18 0 0 0,-16-29-174 0 0,1-1 0 0 0,0 0 0 0 0,0 0 0 0 0,0 0 0 0 0,-1 0 0 0 0,1 0 0 0 0,0 0 0 0 0,1 0-1 0 0,-1 0 1 0 0,0-1 0 0 0,0 1 0 0 0,0-1 0 0 0,0 0 0 0 0,0 0 0 0 0,1 0 0 0 0,-1 0 0 0 0,0 0 0 0 0,0 0 0 0 0,0 0 0 0 0,0-1 0 0 0,1 1 0 0 0,-1-1 0 0 0,0 1 0 0 0,3-2 0 0 0,1 0 2 0 0,0 0 0 0 0,0-1 1 0 0,0 0-1 0 0,0 1 0 0 0,0-2 1 0 0,9-6-1 0 0,43-33-1608 0 0,-32 26-3868 0 0,-10 6-1993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7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0 16291 0 0,'0'0'6068'0'0,"28"-13"-5950"0"0,141-64-13 0 0,-133 61-269 0 0,49-18 209 0 0,-77 31-669 0 0,0 1 1 0 0,0 0-1 0 0,0 1 1 0 0,15-1-1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8.3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3323 0 0,'0'0'8682'0'0,"6"29"-8204"0"0,54 221 893 0 0,55 137 610 0 0,-15-59-1140 0 0,-60-182-583 0 0,98 317 1343 0 0,-131-441-1517 0 0,-2-6 47 0 0,0 1 0 0 0,2-1 0 0 0,-1-1 0 0 0,2 1 0 0 0,0-1 0 0 0,1 0 1 0 0,16 20-1 0 0,-22-33-86 0 0,1 1 0 0 0,-1-1 0 0 0,1 0 0 0 0,0 0 0 0 0,-1 0 0 0 0,1 0 0 0 0,0-1 0 0 0,0 0 0 0 0,0 0 0 0 0,1 0 0 0 0,-1 0 0 0 0,0-1 0 0 0,0 1 0 0 0,0-1 0 0 0,0 0 1 0 0,1 0-1 0 0,-1-1 0 0 0,7 0 0 0 0,8-3 65 0 0,0 1-1 0 0,28-11 1 0 0,-30 7-166 0 0,0-1-1 0 0,0-1 1 0 0,-1-1-1 0 0,23-17 1 0 0,39-21-2777 0 0,-70 45 2093 0 0,5-4-1478 0 0,-4 2-243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29.4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59 1848 0 0,'0'0'18084'0'0,"-6"2"-17217"0"0,4-1-808 0 0,0-1 0 0 0,0 1 0 0 0,0 0 0 0 0,1 0 0 0 0,-1 0 0 0 0,0 0 0 0 0,0 0 0 0 0,1 0 0 0 0,-1 1 0 0 0,1-1 0 0 0,-1 0 0 0 0,1 1 0 0 0,0-1 0 0 0,-1 1 0 0 0,1 0 0 0 0,0-1 0 0 0,0 1 0 0 0,0 0 0 0 0,0 0 0 0 0,0-1 0 0 0,-1 5 0 0 0,1 1 73 0 0,0 0-1 0 0,0 0 1 0 0,0 0-1 0 0,1 0 1 0 0,0 0 0 0 0,1 11-1 0 0,-1-13-92 0 0,1 1-1 0 0,0-1 0 0 0,0 0 1 0 0,0 0-1 0 0,0 1 1 0 0,1-1-1 0 0,0 0 0 0 0,0 0 1 0 0,0 0-1 0 0,1-1 1 0 0,-1 1-1 0 0,1-1 0 0 0,0 1 1 0 0,1-1-1 0 0,-1 0 1 0 0,1 0-1 0 0,0 0 1 0 0,0 0-1 0 0,0-1 0 0 0,0 0 1 0 0,1 0-1 0 0,-1 0 1 0 0,1 0-1 0 0,0-1 0 0 0,0 0 1 0 0,0 0-1 0 0,0 0 1 0 0,0 0-1 0 0,0-1 0 0 0,0 0 1 0 0,1 0-1 0 0,-1 0 1 0 0,0-1-1 0 0,1 0 0 0 0,-1 0 1 0 0,1 0-1 0 0,-1 0 1 0 0,0-1-1 0 0,1 0 0 0 0,-1 0 1 0 0,0-1-1 0 0,0 1 1 0 0,0-1-1 0 0,0 0 0 0 0,0-1 1 0 0,0 1-1 0 0,-1-1 1 0 0,5-3-1 0 0,0 0 30 0 0,-1-1-1 0 0,0 0 1 0 0,0 0-1 0 0,-1-1 1 0 0,0 0-1 0 0,0 0 1 0 0,-1 0-1 0 0,0-1 1 0 0,6-11-1 0 0,-9 14-11 0 0,0 0 0 0 0,0-1-1 0 0,0 1 1 0 0,-1-1 0 0 0,0 1 0 0 0,0-1-1 0 0,-1 0 1 0 0,0 0 0 0 0,0 0 0 0 0,-1 0-1 0 0,1 0 1 0 0,-2 0 0 0 0,1 0 0 0 0,-1 0-1 0 0,-2-9 1 0 0,2 13-33 0 0,-1 1 0 0 0,1-1 1 0 0,-1 0-1 0 0,0 1 0 0 0,0-1 0 0 0,-1 1 0 0 0,1-1 1 0 0,0 1-1 0 0,-1 0 0 0 0,1 0 0 0 0,-1 0 0 0 0,0 0 0 0 0,1 1 1 0 0,-1-1-1 0 0,0 1 0 0 0,0-1 0 0 0,0 1 0 0 0,0 0 1 0 0,-1 0-1 0 0,1 1 0 0 0,0-1 0 0 0,0 1 0 0 0,0-1 1 0 0,-5 1-1 0 0,-8-1-78 0 0,1 0 0 0 0,0 1 0 0 0,-29 4 0 0 0,6 6-103 0 0,5-1-2257 0 0,13-6-658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2.7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1458 0 0,'0'0'9725'0'0,"5"28"-9394"0"0,-2-15-265 0 0,41 186 960 0 0,-32-152-485 0 0,-2 0 0 0 0,7 73 0 0 0,-17-119-595 0 0,-1 1-35 0 0,1 0 1 0 0,1-1-1 0 0,-1 1 0 0 0,0 0 1 0 0,0 0-1 0 0,1 0 0 0 0,-1 0 1 0 0,1 0-1 0 0,-1 0 0 0 0,1-1 1 0 0,0 1-1 0 0,0 0 0 0 0,2 3 0 0 0,10-1-7839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0.6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2243 0 0,'0'0'8675'0'0,"7"30"-8167"0"0,4 14-322 0 0,3 10 321 0 0,9 69 0 0 0,-22-115-418 0 0,13 72 507 0 0,-12-73-663 0 0,-1 0 0 0 0,1 0 0 0 0,1-1 0 0 0,0 1 0 0 0,0 0 0 0 0,0-1 0 0 0,0 0 0 0 0,9 10 0 0 0,-11-14-79 0 0,0-1 1 0 0,0 0 0 0 0,1 0 0 0 0,-1 0-1 0 0,1 0 1 0 0,-1-1 0 0 0,0 1 0 0 0,1 0-1 0 0,0 0 1 0 0,-1-1 0 0 0,1 1 0 0 0,-1-1-1 0 0,1 0 1 0 0,3 1 0 0 0,14-1-5711 0 0,-14 0 2319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1.1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2 11210 0 0,'0'0'12068'0'0,"9"-12"-11942"0"0,28-31-5 0 0,-35 42-112 0 0,-1 0-1 0 0,0 0 1 0 0,1 0-1 0 0,-1 1 1 0 0,1-1-1 0 0,-1 1 1 0 0,1-1-1 0 0,-1 1 1 0 0,1 0-1 0 0,-1-1 1 0 0,1 1-1 0 0,0 0 1 0 0,-1 0-1 0 0,1 0 1 0 0,-1 0-1 0 0,1 0 1 0 0,-1 1-1 0 0,1-1 1 0 0,0 0-1 0 0,-1 1 1 0 0,1-1-1 0 0,-1 1 1 0 0,0-1-1 0 0,1 1 1 0 0,-1 0 0 0 0,1 0-1 0 0,-1 0 1 0 0,2 1-1 0 0,31 28 179 0 0,-33-29-180 0 0,6 7 24 0 0,0 1-1 0 0,-1 0 1 0 0,-1 0-1 0 0,0 1 1 0 0,0-1-1 0 0,0 1 1 0 0,-2 0-1 0 0,1 1 1 0 0,-1-1-1 0 0,0 1 1 0 0,-1-1-1 0 0,-1 1 1 0 0,1 0-1 0 0,-2-1 1 0 0,1 1-1 0 0,-3 16 1 0 0,1-13 127 0 0,0 1 1 0 0,-2 0-1 0 0,1 0 1 0 0,-2-1-1 0 0,0 0 1 0 0,-1 0-1 0 0,0 0 1 0 0,-1 0-1 0 0,-1-1 1 0 0,0 0-1 0 0,-12 17 1 0 0,18-28-7 0 0,-1 0 1 0 0,1 1-1 0 0,-1-1 1 0 0,0 0-1 0 0,0 0 0 0 0,0 0 1 0 0,0-1-1 0 0,0 1 1 0 0,0 0-1 0 0,0-1 0 0 0,-1 1 1 0 0,1-1-1 0 0,0 0 1 0 0,-1 0-1 0 0,1 0 0 0 0,-1 0 1 0 0,-3 1-1 0 0,5-2 46 0 0,3-3-164 0 0,1 0 1 0 0,-1 1-1 0 0,0-1 1 0 0,1 1-1 0 0,0 0 1 0 0,-1 0 0 0 0,1 0-1 0 0,0 0 1 0 0,6-3-1 0 0,5-4 21 0 0,21-16 75 0 0,0 1 1 0 0,2 1-1 0 0,48-21 1 0 0,-64 34-558 0 0,1 2 0 0 0,0 0 0 0 0,0 1 0 0 0,1 1 0 0 0,0 2 0 0 0,0 0 0 0 0,38-1 0 0 0,-60 5 167 0 0,20 2-2127 0 0,-9 4-6069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3.3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2403 0 0,'0'0'8924'0'0,"15"0"-8641"0"0,0 0-202 0 0,-1 1 0 0 0,1 0 0 0 0,0 1 0 0 0,27 8 0 0 0,-38-9-17 0 0,0 0-1 0 0,0 0 0 0 0,0 0 0 0 0,0 1 0 0 0,0 0 0 0 0,-1 0 1 0 0,1 0-1 0 0,-1 0 0 0 0,1 1 0 0 0,-1-1 0 0 0,0 1 0 0 0,0 0 1 0 0,0 0-1 0 0,0 0 0 0 0,-1 0 0 0 0,1 0 0 0 0,-1 1 1 0 0,0-1-1 0 0,0 1 0 0 0,0-1 0 0 0,0 1 0 0 0,-1 0 0 0 0,1 0 1 0 0,-1 0-1 0 0,0 0 0 0 0,1 8 0 0 0,-2-5 46 0 0,1 1 0 0 0,-2 0 0 0 0,1-1 0 0 0,-1 1 0 0 0,0-1 0 0 0,-1 1 0 0 0,0-1 0 0 0,0 1 0 0 0,-1-1 0 0 0,1 0 0 0 0,-2 0 0 0 0,1 0 0 0 0,-8 10 0 0 0,3-7 82 0 0,1-1 0 0 0,-2 0 0 0 0,1 0 0 0 0,-1-1 0 0 0,0 0 0 0 0,-1-1 0 0 0,-21 12 0 0 0,20-11 117 0 0,8-5-141 0 0,0-1-1 0 0,0 0 0 0 0,0-1 0 0 0,0 1 0 0 0,0 0 0 0 0,0-1 0 0 0,-1 1 1 0 0,1-1-1 0 0,-6 1 0 0 0,8-2 218 0 0,37-11-237 0 0,42-15-88 0 0,126-24 1 0 0,-126 33-203 0 0,4 7-935 0 0,-41 7-1244 0 0,-2-4-3771 0 0,-27 4-4008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3.9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42 0 0 0,'0'0'21885'0'0,"-7"-4"-21060"0"0,-20-14-139 0 0,27 18-647 0 0,0 0 0 0 0,0 0 0 0 0,0 0 1 0 0,0 0-1 0 0,0 0 0 0 0,0-1 0 0 0,-1 1 1 0 0,1 0-1 0 0,0 0 0 0 0,0 0 0 0 0,0 0 1 0 0,0 0-1 0 0,0 0 0 0 0,0-1 0 0 0,0 1 1 0 0,0 0-1 0 0,0 0 0 0 0,0 0 0 0 0,0 0 0 0 0,0-1 1 0 0,0 1-1 0 0,0 0 0 0 0,0 0 0 0 0,0 0 1 0 0,0 0-1 0 0,0 0 0 0 0,0-1 0 0 0,0 1 1 0 0,0 0-1 0 0,0 0 0 0 0,0 0 0 0 0,1 0 1 0 0,-1 0-1 0 0,0 0 0 0 0,0-1 0 0 0,0 1 1 0 0,0 0-1 0 0,0 0 0 0 0,0 0 0 0 0,0 0 1 0 0,0 0-1 0 0,1 0 0 0 0,-1 0 0 0 0,0 0 1 0 0,0 0-1 0 0,0-1 0 0 0,0 1 0 0 0,0 0 0 0 0,1 0 1 0 0,-1 0-1 0 0,0 0 0 0 0,0 0 0 0 0,0 0 1 0 0,0 0-1 0 0,0 0 0 0 0,1 0 0 0 0,16-6 537 0 0,16-1-466 0 0,-23 6-93 0 0,0 2 1 0 0,0-1 0 0 0,0 1-1 0 0,0 0 1 0 0,0 1 0 0 0,0 0 0 0 0,-1 1-1 0 0,14 5 1 0 0,-20-6 7 0 0,1 0-1 0 0,-1 0 0 0 0,0 0 1 0 0,0 1-1 0 0,0 0 1 0 0,0-1-1 0 0,0 1 1 0 0,-1 0-1 0 0,1 0 1 0 0,-1 0-1 0 0,0 1 1 0 0,0-1-1 0 0,0 1 1 0 0,0-1-1 0 0,-1 1 1 0 0,1-1-1 0 0,-1 1 1 0 0,0 0-1 0 0,0 0 1 0 0,0 0-1 0 0,0 0 1 0 0,-1-1-1 0 0,0 9 0 0 0,1 8 38 0 0,-1 0 0 0 0,-2 0 0 0 0,0 0 0 0 0,0 0 0 0 0,-2 0 0 0 0,-1 0-1 0 0,0-1 1 0 0,-2 0 0 0 0,0 0 0 0 0,-1-1 0 0 0,0 0 0 0 0,-23 34 0 0 0,127-100-477 0 0,-86 43 433 0 0,-5 2-10 0 0,0 1 0 0 0,0-1 1 0 0,1 1-1 0 0,-1-1 0 0 0,0 1 1 0 0,1 1-1 0 0,0-1 0 0 0,-1 1 0 0 0,1 0 1 0 0,0 1-1 0 0,10-1 0 0 0,-15 2 25 0 0,0 0-1 0 0,0 0 0 0 0,0 0 1 0 0,-1 0-1 0 0,1 0 1 0 0,0 1-1 0 0,0-1 0 0 0,-1 0 1 0 0,1 0-1 0 0,-1 1 1 0 0,1-1-1 0 0,-1 0 0 0 0,1 1 1 0 0,-1-1-1 0 0,0 0 1 0 0,0 1-1 0 0,0-1 0 0 0,0 1 1 0 0,0-1-1 0 0,0 0 1 0 0,0 1-1 0 0,0-1 1 0 0,-1 2-1 0 0,-5 36 469 0 0,-6-6-588 0 0,-1-1 0 0 0,-2 0-1 0 0,-1-1 1 0 0,-1-1 0 0 0,-2 0 0 0 0,-32 39-1 0 0,48-67-6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5.6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27 4625 0 0,'0'0'13922'0'0,"-3"-3"-13688"0"0,3 3-224 0 0,0-1-1 0 0,-1 1 0 0 0,1 0 0 0 0,0-1 0 0 0,-1 1 1 0 0,1 0-1 0 0,0-1 0 0 0,0 1 0 0 0,-1 0 0 0 0,1-1 1 0 0,0 1-1 0 0,0-1 0 0 0,0 1 0 0 0,-1 0 0 0 0,1-1 1 0 0,0 1-1 0 0,0-1 0 0 0,0 1 0 0 0,0-1 0 0 0,0 1 1 0 0,0-1-1 0 0,0 1 0 0 0,0 0 0 0 0,0-1 0 0 0,0 1 1 0 0,0-1-1 0 0,1 1 0 0 0,-1-1 0 0 0,0 1 0 0 0,0 0 1 0 0,0-1-1 0 0,0 1 0 0 0,1-1 0 0 0,-1 1 1 0 0,0 0-1 0 0,0-1 0 0 0,1 1 0 0 0,-1 0 0 0 0,0-1 1 0 0,1 1-1 0 0,-1 0 0 0 0,0-1 0 0 0,1 1 0 0 0,-1 0 1 0 0,1 0-1 0 0,-1 0 0 0 0,0-1 0 0 0,1 1 0 0 0,0 0 1 0 0,35-6 479 0 0,-25 6-383 0 0,0 1 0 0 0,0 0 0 0 0,0 0-1 0 0,0 1 1 0 0,18 5 0 0 0,-18-2-66 0 0,-1 0 0 0 0,1 0 0 0 0,-1 2 0 0 0,0-1 0 0 0,0 1 0 0 0,-1 0 0 0 0,1 1 0 0 0,11 13 0 0 0,-16-15 0 0 0,-1 1 0 0 0,0-1 0 0 0,0 0-1 0 0,0 1 1 0 0,-1 0 0 0 0,0 0 0 0 0,0 0 0 0 0,0 0 0 0 0,-1 1 0 0 0,0-1 0 0 0,-1 1 0 0 0,0-1 0 0 0,0 1 0 0 0,-1 11 0 0 0,0-11 80 0 0,-1-1 0 0 0,0 1 1 0 0,0 0-1 0 0,-1 0 0 0 0,0-1 1 0 0,0 1-1 0 0,-1-1 0 0 0,0 0 1 0 0,0 1-1 0 0,-1-1 0 0 0,0-1 1 0 0,0 1-1 0 0,0-1 0 0 0,-1 1 1 0 0,0-1-1 0 0,-1 0 0 0 0,1-1 1 0 0,-1 0-1 0 0,0 0 0 0 0,0 0 1 0 0,-1 0-1 0 0,1-1 0 0 0,-1 0 1 0 0,0 0-1 0 0,0-1 0 0 0,0 0 1 0 0,-1 0-1 0 0,1-1 0 0 0,-1 0 1 0 0,0 0-1 0 0,1-1 0 0 0,-1 0 1 0 0,-13 0-1 0 0,20-1 358 0 0,17-19-294 0 0,-4 8-50 0 0,0 2 1 0 0,1-1 0 0 0,0 2 0 0 0,1-1 0 0 0,0 2-1 0 0,0 0 1 0 0,0 1 0 0 0,1 0 0 0 0,29-7 0 0 0,-20 8-172 0 0,1 0 1 0 0,0 2 0 0 0,1 1 0 0 0,-1 1 0 0 0,38 3-1 0 0,4 8-893 0 0,-2 1-2907 0 0,-20-11-6153 0 0,-29-3-1413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6.1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4 6745 0 0,'0'0'16032'0'0,"12"-11"-15736"0"0,-9 8-282 0 0,56-46 224 0 0,-53 45-212 0 0,1 0 0 0 0,-1 1 0 0 0,1-1 0 0 0,0 1 0 0 0,0 1-1 0 0,0-1 1 0 0,0 1 0 0 0,1 0 0 0 0,-1 1 0 0 0,0 0 0 0 0,9-1 0 0 0,-15 2-14 0 0,0 0 0 0 0,0 1 0 0 0,0-1 0 0 0,0 0 0 0 0,0 0 1 0 0,0 1-1 0 0,0-1 0 0 0,0 0 0 0 0,0 1 0 0 0,0-1 0 0 0,0 1 0 0 0,0-1 0 0 0,-1 1 1 0 0,1-1-1 0 0,0 1 0 0 0,0 0 0 0 0,0-1 0 0 0,-1 1 0 0 0,1 0 0 0 0,-1 0 1 0 0,1-1-1 0 0,0 1 0 0 0,-1 0 0 0 0,1 2 0 0 0,7 29 426 0 0,-8-21-293 0 0,0 0 0 0 0,0 0-1 0 0,-5 22 1 0 0,0-20-89 0 0,0 0 1 0 0,0 0-1 0 0,-1-1 1 0 0,-1 0-1 0 0,0 0 1 0 0,0 0-1 0 0,-16 16 0 0 0,11-11 14 0 0,0 0 0 0 0,-12 22 0 0 0,68-49-593 0 0,-36 8 508 0 0,29-6 37 0 0,-26 5-8 0 0,-1 0-1 0 0,0 0 1 0 0,0 2 0 0 0,1-1-1 0 0,-1 1 1 0 0,1 1-1 0 0,0-1 1 0 0,-1 2 0 0 0,1 0-1 0 0,11 2 1 0 0,-20-2 5 0 0,0 1-1 0 0,-1-1 1 0 0,1 1 0 0 0,0 0 0 0 0,-1 0 0 0 0,1-1 0 0 0,-1 1-1 0 0,0 0 1 0 0,0 0 0 0 0,0 0 0 0 0,0 0 0 0 0,0 1 0 0 0,0-1-1 0 0,0 0 1 0 0,0 0 0 0 0,-1 1 0 0 0,0-1 0 0 0,1 0 0 0 0,-1 0-1 0 0,0 1 1 0 0,0-1 0 0 0,0 4 0 0 0,-3 55 261 0 0,3-61-277 0 0,-3 17-6 0 0,-1-1 1 0 0,0 1-1 0 0,-1-1 1 0 0,-1 0-1 0 0,0-1 1 0 0,-1 1-1 0 0,-1-1 1 0 0,0-1-1 0 0,-2 1 0 0 0,-15 18 1 0 0,17-24 474 0 0,2-5-330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4.2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 0 6233 0 0,'0'0'14526'0'0,"-10"30"-13892"0"0,-27 94-126 0 0,35-119-455 0 0,1 1-1 0 0,0-1 1 0 0,0 0 0 0 0,0 1 0 0 0,0-1 0 0 0,1 0 0 0 0,0 1 0 0 0,0-1 0 0 0,0 0-1 0 0,1 1 1 0 0,0-1 0 0 0,0 0 0 0 0,2 8 0 0 0,-2-11-24 0 0,1 0-1 0 0,-1 1 1 0 0,0-1-1 0 0,1 0 1 0 0,-1 0 0 0 0,1 0-1 0 0,0 0 1 0 0,0 0 0 0 0,0 0-1 0 0,-1-1 1 0 0,2 1 0 0 0,-1-1-1 0 0,0 1 1 0 0,0-1 0 0 0,0 0-1 0 0,1 1 1 0 0,-1-1 0 0 0,1-1-1 0 0,2 2 1 0 0,0-1 26 0 0,0 0 1 0 0,1-1 0 0 0,-1 1-1 0 0,0-1 1 0 0,1 0 0 0 0,-1 0-1 0 0,0-1 1 0 0,0 0 0 0 0,1 0-1 0 0,-1 0 1 0 0,0-1-1 0 0,0 1 1 0 0,0-1 0 0 0,0 0-1 0 0,-1-1 1 0 0,1 1 0 0 0,0-1-1 0 0,-1 0 1 0 0,5-4 0 0 0,-2 0 6 0 0,0-1 1 0 0,-1 1 0 0 0,0-2-1 0 0,0 1 1 0 0,0-1 0 0 0,6-15-1 0 0,-10 20-24 0 0,0 0-1 0 0,0-1 1 0 0,-1 1 0 0 0,1 0-1 0 0,-1-1 1 0 0,0 1-1 0 0,0-1 1 0 0,-1 0-1 0 0,1 1 1 0 0,-1-1 0 0 0,0 0-1 0 0,0 1 1 0 0,-1-1-1 0 0,1 0 1 0 0,-1 1 0 0 0,-3-9-1 0 0,2 10-32 0 0,0 0-1 0 0,-1 0 1 0 0,1 0-1 0 0,-1 0 1 0 0,0 1-1 0 0,0-1 1 0 0,0 1-1 0 0,0 0 1 0 0,-1 0-1 0 0,1 0 1 0 0,0 0-1 0 0,-1 0 1 0 0,0 1-1 0 0,1-1 1 0 0,-1 1-1 0 0,0 0 1 0 0,0 0-1 0 0,-7 0 1 0 0,-71-5-831 0 0,82 6 711 0 0,-1 0 1 0 0,1 0-1 0 0,-1 0 1 0 0,1 0-1 0 0,-1 1 0 0 0,1-1 1 0 0,0 0-1 0 0,-1 0 0 0 0,1 0 1 0 0,-1 0-1 0 0,1 0 1 0 0,-1 0-1 0 0,1 0 0 0 0,-1-1 1 0 0,1 1-1 0 0,0 0 1 0 0,-1 0-1 0 0,1 0 0 0 0,-1 0 1 0 0,1 0-1 0 0,0-1 1 0 0,-1 1-1 0 0,1 0 0 0 0,-1 0 1 0 0,1-1-1 0 0,0 1 1 0 0,-1 0-1 0 0,1-1 0 0 0,0 1 1 0 0,-1 0-1 0 0,1-1 1 0 0,0 1-1 0 0,0 0 0 0 0,0-1 1 0 0,-1 1-1 0 0,1-1 1 0 0,0 1-1 0 0,0 0 0 0 0,0-1 1 0 0,0 1-1 0 0,0-1 0 0 0,-1 1 1 0 0,1-1-1 0 0,0 1 1 0 0,0-1-1 0 0,14-16-11215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6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 1 15035 0 0,'0'0'8821'0'0,"-20"30"-8616"0"0,-63 97 6 0 0,79-122-160 0 0,0 0 1 0 0,0 1 0 0 0,1-1-1 0 0,0 1 1 0 0,0 0-1 0 0,0 0 1 0 0,1 1-1 0 0,0-1 1 0 0,0 0 0 0 0,0 1-1 0 0,-1 9 1 0 0,0 7 282 0 0,2-22-325 0 0,1 0 0 0 0,0 0-1 0 0,0 0 1 0 0,0-1 0 0 0,-1 1-1 0 0,1 0 1 0 0,0 0 0 0 0,0 0-1 0 0,0 0 1 0 0,0 0 0 0 0,0-1-1 0 0,0 1 1 0 0,1 0 0 0 0,-1 0-1 0 0,0 0 1 0 0,0 0 0 0 0,1-1-1 0 0,-1 1 1 0 0,0 0 0 0 0,1 0-1 0 0,-1-1 1 0 0,1 1 0 0 0,-1 0 0 0 0,1 0-1 0 0,-1-1 1 0 0,1 1 0 0 0,-1-1-1 0 0,1 1 1 0 0,0 0 0 0 0,-1-1-1 0 0,1 1 1 0 0,1 0 0 0 0,1 0 17 0 0,0 0 1 0 0,0 0 0 0 0,1 0 0 0 0,-1 0 0 0 0,0-1 0 0 0,1 1 0 0 0,-1-1 0 0 0,0 0 0 0 0,4 0 0 0 0,5 0 123 0 0,1-2 1 0 0,-1 1-1 0 0,23-7 1 0 0,-5-4 5 0 0,-2-1 1 0 0,0-1-1 0 0,0-2 1 0 0,44-33-1 0 0,-3 2-390 0 0,-66 46 88 0 0,-1 0-1 0 0,0-1 1 0 0,0 1-1 0 0,0-1 1 0 0,0 0-1 0 0,0 0 0 0 0,0 0 1 0 0,-1 1-1 0 0,1-2 1 0 0,0 1-1 0 0,-1 0 1 0 0,0 0-1 0 0,3-5 1 0 0,-1-11-10462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6.9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1 17956 0 0,'0'0'5532'0'0,"-1"30"-4469"0"0,-1 2-809 0 0,-1 28 398 0 0,6 78-1 0 0,0-106-1242 0 0,-2-7 1048 0 0,1 0 0 0 0,1-1 0 0 0,8 27 1 0 0,-9-43-873 0 0,0-1 1 0 0,1 0 0 0 0,0 0 0 0 0,1 0 0 0 0,7 12-1 0 0,-8-15-402 0 0,1 0 0 0 0,-1-1 0 0 0,0 1 0 0 0,1-1-1 0 0,0 0 1 0 0,-1 0 0 0 0,2 0 0 0 0,-1 0 0 0 0,0-1 0 0 0,6 3-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7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7 11266 0 0,'0'0'8989'0'0,"29"-6"-8750"0"0,138-29 151 0 0,-157 33-246 0 0,1 0 0 0 0,0 1-1 0 0,-1 0 1 0 0,18 2-1 0 0,-25-1-86 0 0,1 0 0 0 0,0 1-1 0 0,-1 0 1 0 0,1 0 0 0 0,0 0-1 0 0,-1 0 1 0 0,1 0 0 0 0,-1 1-1 0 0,0-1 1 0 0,1 1 0 0 0,-1 0-1 0 0,0 0 1 0 0,0 1 0 0 0,0-1-1 0 0,4 5 1 0 0,10 17 221 0 0,-2 1-1 0 0,0 0 1 0 0,-2 0 0 0 0,-1 2 0 0 0,-1 0-1 0 0,12 44 1 0 0,11 24-76 0 0,62 139 97 0 0,214 601 270 0 0,-283-744-453 0 0,56 219 857 0 0,-70-248-200 0 0,-2 1 0 0 0,4 125 1 0 0,-15-181-679 0 0,-1 1 0 0 0,1-1 1 0 0,-1 0-1 0 0,0 1 1 0 0,-1-1-1 0 0,0 0 1 0 0,0 1-1 0 0,0-1 1 0 0,-1 0-1 0 0,0-1 1 0 0,0 1-1 0 0,-1 0 1 0 0,0-1-1 0 0,0 0 1 0 0,-8 9-1 0 0,3-6-61 0 0,-2 0 0 0 0,1 0 0 0 0,-1-1 1 0 0,0 0-1 0 0,-1-1 0 0 0,0-1 0 0 0,-21 10 0 0 0,17-10-48 0 0,0 0 1 0 0,0 0-1 0 0,0-2 0 0 0,0 0 1 0 0,-1-1-1 0 0,-24 2 0 0 0,31-5-319 0 0,0 0 0 0 0,0-1 0 0 0,0 0-1 0 0,-19-4 1 0 0,22 2-442 0 0,-1 1 1 0 0,1-1-1 0 0,0 0 1 0 0,0-1-1 0 0,0 1 0 0 0,-12-9 1 0 0,0-3-6903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4:38.5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84 2094 0 0 0,'0'0'16440'0'0,"-2"4"-15496"0"0,2-3-896 0 0,-1-1 0 0 0,1 1 0 0 0,0-1 0 0 0,-1 1 0 0 0,1-1 0 0 0,-1 1 0 0 0,1-1 0 0 0,-1 1 0 0 0,1-1 0 0 0,-1 1 0 0 0,0-1 0 0 0,1 0 0 0 0,-1 1 0 0 0,0-1 0 0 0,1 0 1 0 0,-1 1-1 0 0,0-1 0 0 0,1 0 0 0 0,-1 0 0 0 0,0 0 0 0 0,1 0 0 0 0,-1 0 0 0 0,0 1 0 0 0,1-1 0 0 0,-1-1 0 0 0,0 1 0 0 0,1 0 0 0 0,-1 0 0 0 0,0 0 0 0 0,0 0 0 0 0,1 0 0 0 0,-1-1 0 0 0,0 1 0 0 0,-37-17 957 0 0,-37-34-125 0 0,-150-125-316 0 0,-108-79-82 0 0,235 186-301 0 0,-162-83 0 0 0,81 69-99 0 0,-3 9-1 0 0,-4 7 1 0 0,-2 9 0 0 0,-239-42-1 0 0,-790-69 291 0 0,-526 9-148 0 0,-6 94 172 0 0,749 51 145 0 0,3-61-4 0 0,268-26-314 0 0,112 14 147 0 0,-259 39 696 0 0,983 37-2266 0 0,-83 11 1200 0 0,-22 1-7 0 0,1-1 1 0 0,0 1-1 0 0,0 0 0 0 0,0 0 1 0 0,0 0-1 0 0,0 0 1 0 0,-1 0-1 0 0,1 0 0 0 0,0 1 1 0 0,0-1-1 0 0,0 1 0 0 0,-1 0 1 0 0,1 0-1 0 0,0 0 0 0 0,-1 0 1 0 0,1 1-1 0 0,-1-1 1 0 0,1 1-1 0 0,-1-1 0 0 0,1 1 1 0 0,-1 0-1 0 0,0 0 0 0 0,0 0 1 0 0,0 0-1 0 0,0 0 1 0 0,-1 0-1 0 0,1 1 0 0 0,1 2 1 0 0,48 77 139 0 0,-4 1 0 0 0,-4 3 0 0 0,37 104 0 0 0,-74-173-131 0 0,102 289 381 0 0,-171-404 460 0 0,38 46-900 0 0,2 0 0 0 0,3-1 0 0 0,2-2 0 0 0,2 1 0 0 0,3-2 0 0 0,2 0 0 0 0,3-1-1 0 0,2 1 1 0 0,2-78 0 0 0,7 107 15 0 0,0 0 0 0 0,1 0 0 0 0,2 0 0 0 0,1 1 1 0 0,1 0-1 0 0,1 1 0 0 0,1-1 0 0 0,1 2 0 0 0,1-1 0 0 0,25-35 0 0 0,-28 45 111 0 0,-10 12 331 0 0,-20 19 437 0 0,5-2-999 0 0,-26 15 193 0 0,-48 25 1 0 0,-39 28 149 0 0,94-55-127 0 0,9-6-51 0 0,0-1 0 0 0,-1-2 0 0 0,-44 23-1 0 0,63-35-1108 0 0,21-5-6896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41.8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0 0 0,'0'0'0'0'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45.0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40 1591 0 0 0,'0'0'707'0'0,"5"37"1783"0"0,-7-31-2098 0 0,0 0-1 0 0,-1 0 1 0 0,0 0 0 0 0,0 0 0 0 0,0 0 0 0 0,0-1 0 0 0,-1 0 0 0 0,0 0 0 0 0,0 0 0 0 0,0 0-1 0 0,-1 0 1 0 0,-5 4 0 0 0,1-1 67 0 0,-43 43 1125 0 0,-2-2 0 0 0,-110 76 0 0 0,-139 59-724 0 0,-427 169-566 0 0,-27-57-222 0 0,-185-1-32 0 0,762-255-85 0 0,-1-8 0 0 0,-2-8 0 0 0,-249 2 0 0 0,360-26 144 0 0,-1-3-1 0 0,1-3 0 0 0,0-4 0 0 0,0-2 0 0 0,2-4 0 0 0,-123-44 0 0 0,160 46 3 0 0,0-1 0 0 0,1-3 0 0 0,0 0 0 0 0,2-2 1 0 0,0-1-1 0 0,-40-38 0 0 0,49 38-3 0 0,1 0 0 0 0,1-2-1 0 0,2 0 1 0 0,0-1 0 0 0,1-1 0 0 0,1 0 0 0 0,2-1 0 0 0,-21-55 0 0 0,21 34-72 0 0,1-1 1 0 0,2 0-1 0 0,3-1 1 0 0,2 0 0 0 0,1 0-1 0 0,3 0 1 0 0,2 0-1 0 0,3 0 1 0 0,18-95 0 0 0,-4 61 5 0 0,5 0 0 0 0,3 2 1 0 0,4 1-1 0 0,75-144 1 0 0,-55 138-50 0 0,3 3 0 0 0,5 2 1 0 0,2 2-1 0 0,126-123 0 0 0,-75 99-46 0 0,3 5 0 0 0,185-120-1 0 0,-180 145 21 0 0,2 5 0 0 0,4 5 0 0 0,3 6-1 0 0,1 6 1 0 0,142-37 0 0 0,-84 41 10 0 0,1 8 1 0 0,3 8-1 0 0,210-7 1 0 0,-242 31 22 0 0,1 7 1 0 0,-1 7-1 0 0,0 6 0 0 0,-1 8 1 0 0,159 42-1 0 0,-224-37 29 0 0,-2 4 1 0 0,-1 4-1 0 0,152 81 1 0 0,-177-77 15 0 0,-3 2 0 0 0,-1 3 1 0 0,-2 3-1 0 0,-2 2 1 0 0,76 83-1 0 0,-107-101 5 0 0,-1 2 1 0 0,-1 0-1 0 0,-2 1 0 0 0,-1 1 1 0 0,-1 2-1 0 0,-2 0 0 0 0,-2 0 1 0 0,-2 2-1 0 0,14 50 0 0 0,-21-54 39 0 0,-1-1-1 0 0,-1 1 1 0 0,-2 0-1 0 0,-1 0 1 0 0,-2 1 0 0 0,-2-1-1 0 0,0 0 1 0 0,-3 0-1 0 0,-1-1 1 0 0,-1 1-1 0 0,-14 38 1 0 0,-1-15 77 0 0,-2-1 1 0 0,-3-1 0 0 0,-67 101 0 0 0,-127 136-1261 0 0,164-220-122 0 0,27-30-1305 0 0,11-13-2465 0 0,12-19 2010 0 0,-2 3-3005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16.5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5 4537 0 0,'0'0'12351'0'0,"7"-3"-11926"0"0,117-51-224 0 0,148-42-1 0 0,-267 95-872 0 0,40-10 729 0 0,-23 11-3018 0 0,-8 8-6127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17.0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5921 0 0,'0'0'8265'0'0,"10"26"-7671"0"0,-4-9-492 0 0,61 186 1247 0 0,42 338 1810 0 0,-90-438-2741 0 0,190 1094 1768 0 0,-28-289-1144 0 0,-76-289 422 0 0,-105-615-1425 0 0,0 0 0 0 0,1-1 0 0 0,-1 1 0 0 0,1 0 0 0 0,0 0 0 0 0,0-1 0 0 0,0 1 0 0 0,1 0 0 0 0,-1-1 0 0 0,1 1 0 0 0,0-1 1 0 0,0 0-1 0 0,3 4 0 0 0,-3-5 9 0 0,1-1 1 0 0,-1 0-1 0 0,1 1 1 0 0,0-1 0 0 0,-1 0-1 0 0,1 0 1 0 0,0 0-1 0 0,0-1 1 0 0,-1 1 0 0 0,1-1-1 0 0,0 1 1 0 0,0-1 0 0 0,0 0-1 0 0,0 0 1 0 0,0-1-1 0 0,-1 1 1 0 0,6-1 0 0 0,13-4 182 0 0,1 0 1 0 0,-1-2 0 0 0,0 0 0 0 0,0-1 0 0 0,33-20 0 0 0,-15 10-114 0 0,5-4-119 0 0,-18 8 35 0 0,50-17 0 0 0,-66 28-172 0 0,0 0 0 0 0,0 1 0 0 0,1 0 1 0 0,-1 1-1 0 0,11 0 0 0 0,-20 1 71 0 0,0 0 1 0 0,0 0-1 0 0,0 1 0 0 0,0-1 0 0 0,0 0 0 0 0,0 1 1 0 0,0-1-1 0 0,0 1 0 0 0,0-1 0 0 0,0 1 1 0 0,0-1-1 0 0,0 1 0 0 0,0 0 0 0 0,-1 0 1 0 0,1-1-1 0 0,0 1 0 0 0,0 0 0 0 0,-1 0 1 0 0,1 0-1 0 0,-1 0 0 0 0,1-1 0 0 0,-1 1 1 0 0,1 2-1 0 0,5 11-2889 0 0,-1 0-4534 0 0,-5-13 7251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17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37 4529 0 0,'0'0'11220'0'0,"-5"30"-10391"0"0,-10 101-105 0 0,14-120-627 0 0,0 0 0 0 0,1 0 0 0 0,1 1 0 0 0,0-1 0 0 0,1 0 0 0 0,-1 0 0 0 0,2 0 0 0 0,0-1 0 0 0,0 1 0 0 0,1 0 0 0 0,1-1 0 0 0,-1 0 0 0 0,1 0 0 0 0,1-1 0 0 0,10 14 0 0 0,-11-15-38 0 0,-2-3-9 0 0,0 0 1 0 0,1 0-1 0 0,-1 0 0 0 0,1-1 0 0 0,0 1 0 0 0,1-1 0 0 0,-1 0 0 0 0,1 0 0 0 0,0-1 0 0 0,0 1 0 0 0,0-1 0 0 0,0 0 0 0 0,1-1 0 0 0,-1 1 0 0 0,1-1 0 0 0,-1 0 0 0 0,1 0 1 0 0,0-1-1 0 0,0 1 0 0 0,0-1 0 0 0,0-1 0 0 0,0 1 0 0 0,8-1 0 0 0,-6-1 64 0 0,0-1 0 0 0,0 1 0 0 0,0-1 1 0 0,0-1-1 0 0,-1 1 0 0 0,1-1 0 0 0,-1-1 0 0 0,1 1 1 0 0,-1-1-1 0 0,-1-1 0 0 0,1 1 0 0 0,0-1 0 0 0,-1 0 0 0 0,0-1 1 0 0,0 1-1 0 0,-1-1 0 0 0,6-8 0 0 0,-2 2-2 0 0,-1-1-1 0 0,0-1 0 0 0,-1 1 1 0 0,0-1-1 0 0,-2 0 1 0 0,1-1-1 0 0,-2 0 1 0 0,0 1-1 0 0,0-2 0 0 0,-2 1 1 0 0,0 0-1 0 0,0 0 1 0 0,-2-1-1 0 0,0 1 1 0 0,-2-22-1 0 0,0 31-74 0 0,1 0-1 0 0,-1 0 1 0 0,0 0-1 0 0,-1 0 1 0 0,0 0-1 0 0,0 0 0 0 0,0 1 1 0 0,0 0-1 0 0,-1-1 1 0 0,0 1-1 0 0,0 1 1 0 0,0-1-1 0 0,-1 0 1 0 0,1 1-1 0 0,-1 0 1 0 0,0 0-1 0 0,-1 1 1 0 0,1-1-1 0 0,0 1 1 0 0,-1 0-1 0 0,0 1 1 0 0,0-1-1 0 0,0 1 1 0 0,-6-2-1 0 0,-5 0-40 0 0,1 0-1 0 0,-1 0 1 0 0,1 2 0 0 0,-1 0 0 0 0,0 1-1 0 0,0 1 1 0 0,-32 3 0 0 0,40-1-93 0 0,1 0 1 0 0,1 0-1 0 0,-1 0 1 0 0,0 1-1 0 0,1 1 1 0 0,-9 4-1 0 0,15-7-24 0 0,0-1-1 0 0,0 1 0 0 0,-1-1 1 0 0,1 1-1 0 0,1 0 0 0 0,-1 0 1 0 0,0 0-1 0 0,0 0 0 0 0,0-1 1 0 0,0 1-1 0 0,0 0 0 0 0,1 0 1 0 0,-1 1-1 0 0,1-1 0 0 0,-1 0 0 0 0,0 0 1 0 0,1 0-1 0 0,0 0 0 0 0,-1 2 1 0 0,1-2-110 0 0,1 1 1 0 0,-1-1-1 0 0,1 0 1 0 0,-1 0-1 0 0,1 0 0 0 0,-1 0 1 0 0,1 1-1 0 0,0-1 1 0 0,0 0-1 0 0,-1 0 1 0 0,1 0-1 0 0,0-1 1 0 0,0 1-1 0 0,0 0 1 0 0,0 0-1 0 0,0 0 1 0 0,0-1-1 0 0,0 1 0 0 0,1 0 1 0 0,-1-1-1 0 0,0 1 1 0 0,0-1-1 0 0,3 1 1 0 0,12 4-5395 0 0,-4-1-4651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19.3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 74 4393 0 0,'0'0'10637'0'0,"-19"29"-9857"0"0,-59 93-78 0 0,76-117-631 0 0,-1-1 0 0 0,0 1 0 0 0,1 0 0 0 0,0 0 0 0 0,0 0 0 0 0,0 0 0 0 0,1 0 0 0 0,0 0 0 0 0,0 0 0 0 0,0 0 0 0 0,0 1 0 0 0,1-1 0 0 0,0 0 0 0 0,1 10 0 0 0,0-12-50 0 0,0 0 0 0 0,0 0 0 0 0,0-1 0 0 0,0 1 0 0 0,0 0 0 0 0,1-1 0 0 0,-1 1 1 0 0,1-1-1 0 0,0 1 0 0 0,0-1 0 0 0,0 0 0 0 0,0 0 0 0 0,0 0 0 0 0,0 0 0 0 0,1 0 0 0 0,-1 0 0 0 0,1-1 0 0 0,4 3 0 0 0,-2-1 62 0 0,1-1 0 0 0,-1 0 0 0 0,1 0-1 0 0,-1-1 1 0 0,1 0 0 0 0,0 0 0 0 0,0 0 0 0 0,0-1 0 0 0,0 1-1 0 0,-1-2 1 0 0,1 1 0 0 0,0 0 0 0 0,0-1 0 0 0,0 0-1 0 0,-1-1 1 0 0,1 1 0 0 0,0-1 0 0 0,-1 0 0 0 0,6-3 0 0 0,-2-2 49 0 0,-1-1 1 0 0,0 1-1 0 0,0-1 1 0 0,-1-1-1 0 0,0 1 1 0 0,0-1-1 0 0,-1 0 1 0 0,0-1-1 0 0,-1 0 1 0 0,0 0-1 0 0,0 0 1 0 0,-1 0-1 0 0,-1-1 1 0 0,0 1-1 0 0,0-1 1 0 0,-1 0-1 0 0,0 0 1 0 0,-1 0-1 0 0,0 0 1 0 0,-1 0-1 0 0,-2-20 1 0 0,1 25-101 0 0,0 1 0 0 0,-1-1 1 0 0,0 0-1 0 0,0 1 0 0 0,0-1 0 0 0,-1 1 1 0 0,0 0-1 0 0,0 0 0 0 0,0 0 0 0 0,0 0 1 0 0,-1 1-1 0 0,0-1 0 0 0,0 1 0 0 0,0 0 1 0 0,-1 0-1 0 0,1 0 0 0 0,-1 1 1 0 0,0-1-1 0 0,-6-2 0 0 0,4 2-138 0 0,0 1 0 0 0,0-1 0 0 0,0 2 1 0 0,-1-1-1 0 0,1 1 0 0 0,-1 0 0 0 0,1 0 0 0 0,-1 1 0 0 0,0 0 0 0 0,1 1 0 0 0,-1 0 1 0 0,0 0-1 0 0,0 0 0 0 0,-10 3 0 0 0,16-2-49 0 0,0 0 0 0 0,-1 0 0 0 0,1 0 0 0 0,0 0 1 0 0,0 0-1 0 0,0 1 0 0 0,0-1 0 0 0,0 1 0 0 0,0 0 0 0 0,0-1 0 0 0,0 1 1 0 0,1 0-1 0 0,-1 0 0 0 0,1 0 0 0 0,-1 0 0 0 0,1 0 0 0 0,0 1 0 0 0,0-1 0 0 0,0 0 1 0 0,0 0-1 0 0,0 1 0 0 0,0-1 0 0 0,1 1 0 0 0,-1 3 0 0 0,-4 31-3818 0 0,4-4-3806 0 0,1-30 6777 0 0,0 16-3978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4.7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3 16011 0 0,'0'0'5068'0'0,"29"-18"-4966"0"0,88-56-84 0 0,-110 69-17 0 0,0 0 1 0 0,1 1-1 0 0,0 0 0 0 0,-1 0 0 0 0,2 1 0 0 0,-1 0 1 0 0,0 0-1 0 0,0 1 0 0 0,14-2 0 0 0,8-2-15 0 0,-18 4 13 0 0,0 0 0 0 0,0 0 1 0 0,1 1-1 0 0,13 0 1 0 0,-21 43 1256 0 0,16 208 807 0 0,-4-100-1152 0 0,-7-87-629 0 0,0 18 2031 0 0,-46-85-1436 0 0,-26-10-691 0 0,44 11-1033 0 0,0-1 0 0 0,-34-12-1 0 0,49 15-474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19.7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 95 12339 0 0,'0'0'3979'0'0,"-6"28"-2720"0"0,-19 91-199 0 0,23-111-947 0 0,1 1 0 0 0,0-1-1 0 0,0 0 1 0 0,0 0 0 0 0,1 1-1 0 0,0-1 1 0 0,1 0 0 0 0,0 0-1 0 0,0 1 1 0 0,1-1 0 0 0,0 0-1 0 0,0 0 1 0 0,1 0 0 0 0,0-1-1 0 0,0 1 1 0 0,1-1 0 0 0,0 1-1 0 0,1-1 1 0 0,8 11 0 0 0,-9-15-88 0 0,0 1-1 0 0,0-1 1 0 0,1 0 0 0 0,-1 0 0 0 0,1 0 0 0 0,0-1 0 0 0,0 0 0 0 0,0 0-1 0 0,0 0 1 0 0,0 0 0 0 0,0-1 0 0 0,0 0 0 0 0,1 0 0 0 0,-1 0 0 0 0,1-1-1 0 0,-1 1 1 0 0,0-2 0 0 0,1 1 0 0 0,-1 0 0 0 0,0-1 0 0 0,1 0 0 0 0,-1 0 0 0 0,0-1-1 0 0,0 1 1 0 0,0-1 0 0 0,8-4 0 0 0,0-1 56 0 0,0 0 1 0 0,0-1-1 0 0,0-1 1 0 0,-1 0-1 0 0,-1-1 0 0 0,0 0 1 0 0,0-1-1 0 0,0 0 1 0 0,-2-1-1 0 0,1 0 0 0 0,-2 0 1 0 0,1-1-1 0 0,-2 0 1 0 0,0-1-1 0 0,0 0 0 0 0,-2 0 1 0 0,1 0-1 0 0,-2 0 1 0 0,0-1-1 0 0,0 0 0 0 0,-2 0 1 0 0,0 0-1 0 0,0 0 1 0 0,-2-25-1 0 0,-1 36-28 0 0,0-1 1 0 0,0 0-1 0 0,-1 1 0 0 0,0-1 0 0 0,0 1 1 0 0,0 0-1 0 0,0-1 0 0 0,-1 1 0 0 0,1 0 1 0 0,-1 1-1 0 0,0-1 0 0 0,0 0 0 0 0,-1 1 1 0 0,1 0-1 0 0,-1-1 0 0 0,1 1 0 0 0,-1 1 1 0 0,0-1-1 0 0,0 0 0 0 0,0 1 0 0 0,-1 0 1 0 0,1 0-1 0 0,-1 0 0 0 0,1 1 0 0 0,-1 0 1 0 0,1-1-1 0 0,-7 1 0 0 0,-14-4-65 0 0,-1 1-1 0 0,0 2 1 0 0,-43 1 0 0 0,53 1-100 0 0,-27 6-28 0 0,25-3-1313 0 0,-1-1-3932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0.2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114 7626 0 0,'0'0'5633'0'0,"-9"30"-4218"0"0,-30 100-138 0 0,34-113-851 0 0,0 0-1 0 0,2 1 1 0 0,-2 27 0 0 0,5-37-287 0 0,0 0 0 0 0,1-1 1 0 0,0 1-1 0 0,0-1 1 0 0,1 1-1 0 0,0-1 1 0 0,3 8-1 0 0,-4-11-102 0 0,1 0 0 0 0,-1 0 0 0 0,1 0-1 0 0,0-1 1 0 0,0 1 0 0 0,1-1 0 0 0,-1 1 0 0 0,1-1-1 0 0,0 0 1 0 0,0 0 0 0 0,0 0 0 0 0,0 0-1 0 0,0-1 1 0 0,0 1 0 0 0,1-1 0 0 0,0 0 0 0 0,-1 0-1 0 0,1 0 1 0 0,0 0 0 0 0,0-1 0 0 0,0 1-1 0 0,0-1 1 0 0,0 0 0 0 0,0 0 0 0 0,0-1 0 0 0,0 1-1 0 0,0-1 1 0 0,1 0 0 0 0,-1 0 0 0 0,0 0-1 0 0,0-1 1 0 0,0 1 0 0 0,6-2 0 0 0,1-1 82 0 0,-1 0-1 0 0,1 0 1 0 0,0-1 0 0 0,-1-1-1 0 0,0 0 1 0 0,0 0 0 0 0,0-1 0 0 0,-1 0-1 0 0,0 0 1 0 0,0-1 0 0 0,10-10 0 0 0,-7 3-23 0 0,0 0 1 0 0,-1 0-1 0 0,-1-1 1 0 0,0 0 0 0 0,-1-1-1 0 0,-1 0 1 0 0,-1-1 0 0 0,0 0-1 0 0,-1 0 1 0 0,-1 0 0 0 0,0-1-1 0 0,2-20 1 0 0,-6 30-74 0 0,0 1-1 0 0,0 0 1 0 0,-1-1 0 0 0,0 1 0 0 0,0 0 0 0 0,-1-1-1 0 0,0 1 1 0 0,0 0 0 0 0,-1 0 0 0 0,0 0 0 0 0,0 0-1 0 0,-1 0 1 0 0,0 0 0 0 0,0 0 0 0 0,0 1-1 0 0,-1 0 1 0 0,0-1 0 0 0,0 1 0 0 0,-1 1 0 0 0,0-1-1 0 0,0 1 1 0 0,0 0 0 0 0,0 0 0 0 0,-1 0 0 0 0,0 1-1 0 0,0-1 1 0 0,0 1 0 0 0,-1 1 0 0 0,1 0 0 0 0,-1-1-1 0 0,0 2 1 0 0,-9-3 0 0 0,8 2-85 0 0,-1 1 0 0 0,1 0 0 0 0,-1 1-1 0 0,0-1 1 0 0,1 2 0 0 0,-1-1 0 0 0,0 1 0 0 0,0 1 0 0 0,0 0 0 0 0,-11 2 0 0 0,16-2-99 0 0,0 0 1 0 0,0 0-1 0 0,1 1 1 0 0,-1-1 0 0 0,1 1-1 0 0,-1-1 1 0 0,1 1 0 0 0,0 0-1 0 0,0 1 1 0 0,-1-1-1 0 0,1 0 1 0 0,1 1 0 0 0,-1 0-1 0 0,0 0 1 0 0,1-1 0 0 0,-1 2-1 0 0,1-1 1 0 0,0 0 0 0 0,0 0-1 0 0,0 1 1 0 0,1-1-1 0 0,-1 1 1 0 0,1-1 0 0 0,0 1-1 0 0,-2 7 1 0 0,1 34-5069 0 0,2-33 1977 0 0,0 8-6867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0.6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1 37 16516 0 0,'0'0'1841'0'0,"-22"32"-899"0"0,-69 103-7 0 0,87-130-837 0 0,-1 1 1 0 0,2 0-1 0 0,-1 1 1 0 0,0-1-1 0 0,1 1 1 0 0,1-1-1 0 0,-1 1 1 0 0,1 0 0 0 0,0 0-1 0 0,0 0 1 0 0,1 0-1 0 0,0 0 1 0 0,0 1-1 0 0,1-1 1 0 0,1 13-1 0 0,0 3 157 0 0,-2-18-225 0 0,1-1 0 0 0,1 0 0 0 0,-1 0 0 0 0,0 0 1 0 0,1 0-1 0 0,0 0 0 0 0,0 0 0 0 0,0 0 0 0 0,0 0 0 0 0,1-1 1 0 0,-1 1-1 0 0,1 0 0 0 0,0-1 0 0 0,0 1 0 0 0,1-1 0 0 0,-1 1 1 0 0,1-1-1 0 0,4 5 0 0 0,-2-5-19 0 0,0 0 0 0 0,0 0 0 0 0,0 0-1 0 0,1-1 1 0 0,-1 1 0 0 0,1-1 0 0 0,-1-1 0 0 0,1 1 0 0 0,0-1 0 0 0,-1 0 0 0 0,1 0 0 0 0,10-1 0 0 0,-4 0 25 0 0,1 0 1 0 0,0-1-1 0 0,-1-1 1 0 0,1 0 0 0 0,-1-1-1 0 0,0 0 1 0 0,0-1-1 0 0,0-1 1 0 0,0 0 0 0 0,-1 0-1 0 0,0-1 1 0 0,0 0 0 0 0,0-1-1 0 0,-1 0 1 0 0,0-1-1 0 0,9-9 1 0 0,-10 9 14 0 0,0-1 0 0 0,-1 0 0 0 0,0 0 0 0 0,-1-1 1 0 0,0 0-1 0 0,0 0 0 0 0,-1 0 0 0 0,0-1 0 0 0,-1 0 0 0 0,-1 0 0 0 0,1-1 0 0 0,-2 0 0 0 0,1 1 0 0 0,-2-1 0 0 0,0 0 0 0 0,1-21 1 0 0,-3 26-19 0 0,-2 0 0 0 0,1 1 0 0 0,-1-1 0 0 0,0 1 0 0 0,0-1 0 0 0,-1 1 0 0 0,1 0 0 0 0,-1 0 0 0 0,-1 0 0 0 0,1 0 1 0 0,-1 1-1 0 0,0-1 0 0 0,-1 1 0 0 0,1 0 0 0 0,-1 0 0 0 0,0 0 0 0 0,0 1 0 0 0,-1 0 0 0 0,1 0 0 0 0,-1 0 0 0 0,0 1 1 0 0,-6-3-1 0 0,0-1-110 0 0,0 1 1 0 0,0 1-1 0 0,-1 0 0 0 0,0 1 1 0 0,1 0-1 0 0,-1 1 1 0 0,-1 0-1 0 0,1 1 0 0 0,0 0 1 0 0,-21 1-1 0 0,30 2-20 0 0,0-1 0 0 0,-1 1 0 0 0,1 0 0 0 0,0 0 0 0 0,0 0-1 0 0,0 1 1 0 0,0 0 0 0 0,0-1 0 0 0,0 1 0 0 0,0 1 0 0 0,1-1 0 0 0,-1 0 0 0 0,1 1-1 0 0,-1 0 1 0 0,1 0 0 0 0,0 0 0 0 0,0 0 0 0 0,0 0 0 0 0,1 1 0 0 0,-1-1 0 0 0,1 1 0 0 0,0 0-1 0 0,0-1 1 0 0,0 1 0 0 0,0 0 0 0 0,1 0 0 0 0,-2 7 0 0 0,-9 54-3535 0 0,10-4-4620 0 0,2-36-133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1.0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1 14835 0 0,'0'0'871'0'0,"-3"28"247"0"0,1-9-911 0 0,-4 27 581 0 0,2 0-1 0 0,2 0 1 0 0,5 56 0 0 0,-2-93-699 0 0,1 0 1 0 0,0 0 0 0 0,0 0 0 0 0,0 0-1 0 0,1-1 1 0 0,1 1 0 0 0,0-1 0 0 0,0 0-1 0 0,0 0 1 0 0,1 0 0 0 0,0 0 0 0 0,1-1-1 0 0,-1 0 1 0 0,1 0 0 0 0,1 0 0 0 0,-1-1-1 0 0,13 9 1 0 0,-12-11-66 0 0,-1 0 0 0 0,1-1 0 0 0,0 0 1 0 0,0-1-1 0 0,0 1 0 0 0,0-1 0 0 0,0 0 0 0 0,0-1 0 0 0,0 0 0 0 0,1 0 0 0 0,-1 0 0 0 0,1-1 0 0 0,-1 0 1 0 0,0-1-1 0 0,1 0 0 0 0,-1 0 0 0 0,0 0 0 0 0,0-1 0 0 0,0 0 0 0 0,1 0 0 0 0,-2-1 0 0 0,10-5 0 0 0,-4 2 35 0 0,-1 0 0 0 0,-1-1-1 0 0,1-1 1 0 0,-1 0-1 0 0,-1 0 1 0 0,1-1-1 0 0,-1 0 1 0 0,-1-1-1 0 0,0 0 1 0 0,13-21 0 0 0,-16 23 12 0 0,0-1 0 0 0,-1 1 1 0 0,1-1-1 0 0,-2 0 0 0 0,0 0 1 0 0,0 0-1 0 0,0-1 0 0 0,-1 1 1 0 0,-1-1-1 0 0,1 1 0 0 0,-2-1 1 0 0,1 0-1 0 0,-1 1 0 0 0,-1-1 1 0 0,-1-11-1 0 0,0 15 1 0 0,-1 1-1 0 0,1-1 1 0 0,-1 1-1 0 0,0-1 0 0 0,0 1 1 0 0,-1 0-1 0 0,1 0 1 0 0,-1 1-1 0 0,0-1 1 0 0,-1 1-1 0 0,1 0 1 0 0,-1 0-1 0 0,0 0 0 0 0,0 1 1 0 0,0-1-1 0 0,0 1 1 0 0,0 0-1 0 0,-1 1 1 0 0,1 0-1 0 0,-1-1 1 0 0,0 2-1 0 0,-7-3 0 0 0,-9-1 0 0 0,1 0 0 0 0,-2 1 0 0 0,1 1 0 0 0,-38 0 0 0 0,-123 6-925 0 0,182-2 710 0 0,0-1 0 0 0,0 0 0 0 0,0 0 0 0 0,0-1-1 0 0,0 1 1 0 0,0 0 0 0 0,0 0 0 0 0,0 0-1 0 0,0-1 1 0 0,0 1 0 0 0,0-1 0 0 0,0 1 0 0 0,1 0-1 0 0,-1-1 1 0 0,0 1 0 0 0,0-1 0 0 0,0 0 0 0 0,0 1-1 0 0,1-1 1 0 0,-1 0 0 0 0,0 0 0 0 0,1 1-1 0 0,-1-1 1 0 0,1 0 0 0 0,-1 0 0 0 0,0 0 0 0 0,1 0-1 0 0,0 0 1 0 0,-1-1 0 0 0,-2-19-8350 0 0,3 6-2959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1.5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0 11274 0 0,'0'0'-810'0'0,"30"-24"852"0"0,94-72 174 0 0,-93 73-101 0 0,1 1-1 0 0,0 1 1 0 0,2 2-1 0 0,0 1 1 0 0,66-23-1 0 0,-84 34-138 0 0,-6 4 69 0 0,0-1-1 0 0,0 1 1 0 0,0 1-1 0 0,0-1 1 0 0,0 2 0 0 0,20-1-1 0 0,-28 2 121 0 0,0 1 1 0 0,-1 1-1 0 0,1-1 0 0 0,0 0 1 0 0,-1 0-1 0 0,1 0 0 0 0,-1 1 1 0 0,1-1-1 0 0,-1 1 0 0 0,1-1 1 0 0,-1 1-1 0 0,0 0 0 0 0,0 0 1 0 0,0-1-1 0 0,1 4 0 0 0,17 31 1232 0 0,151 442 2267 0 0,-119-318-2923 0 0,134 450 915 0 0,-135-441-1237 0 0,231 927 1139 0 0,-229-803-1396 0 0,-46-236 117 0 0,-2 1 0 0 0,-3-1 0 0 0,-6 68 0 0 0,3-117-143 0 0,1 0 1 0 0,-1-1 0 0 0,-1 1-1 0 0,1 0 1 0 0,-1-1 0 0 0,-1 1 0 0 0,0-1-1 0 0,0 0 1 0 0,0 0 0 0 0,0-1-1 0 0,-1 1 1 0 0,0-1 0 0 0,-1 0-1 0 0,0 0 1 0 0,0-1 0 0 0,0 1-1 0 0,0-1 1 0 0,-1-1 0 0 0,1 1-1 0 0,-11 4 1 0 0,-16 7 142 0 0,0-1 0 0 0,-1-2 0 0 0,-46 12 0 0 0,25-9-160 0 0,-124 36-510 0 0,158-43 29 0 0,14-1-2764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32.6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691 2505 0 0,'0'0'14419'0'0,"-2"-3"-13635"0"0,1 2-706 0 0,1 1 1 0 0,-1-1-1 0 0,1 1 1 0 0,-1-1-1 0 0,1 1 1 0 0,0-1-1 0 0,-1 1 1 0 0,1-1-1 0 0,0 1 1 0 0,-1-1 0 0 0,1 1-1 0 0,0-1 1 0 0,-1 0-1 0 0,1 1 1 0 0,0-1-1 0 0,0 0 1 0 0,0 1-1 0 0,0-1 1 0 0,0 0-1 0 0,0 1 1 0 0,0-1-1 0 0,0 0 1 0 0,0 1-1 0 0,0-1 1 0 0,0 0-1 0 0,0 1 1 0 0,0-1-1 0 0,0 0 1 0 0,1 1-1 0 0,-1-1 1 0 0,0 1-1 0 0,0-1 1 0 0,1 0 0 0 0,-1 1-1 0 0,1-1 1 0 0,-1 1-1 0 0,1-2 1 0 0,33-12 1124 0 0,192-54-192 0 0,417-109-363 0 0,-301 98-292 0 0,925-190 529 0 0,-1101 244-534 0 0,315-7 0 0 0,-481 34-354 0 0,0 1-1 0 0,0-1 0 0 0,-1 0 0 0 0,1 0 0 0 0,0 0 0 0 0,-1 0 0 0 0,1 0 0 0 0,-1 0 0 0 0,0 0 1 0 0,1 0-1 0 0,-1 0 0 0 0,0 0 0 0 0,-2 3 0 0 0,-1 4-366 0 0,-2 6-522 0 0,1-5-1474 0 0,4-1-3424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33.5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33 5713 0 0,'0'0'14434'0'0,"29"1"-13399"0"0,14 2-654 0 0,117 0 1056 0 0,56-19-159 0 0,-2-8 0 0 0,264-67 0 0 0,599-223-505 0 0,-753 223-711 0 0,-278 87-6 0 0,-74 38-559 0 0,-14 4-1900 0 0,27-27-999 0 0,0-1-3339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34.3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0 17236 0 0,'0'0'3953'0'0,"-33"4"-6114"0"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8.7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3547 0 0,'0'0'11125'0'0,"5"31"-10806"0"0,15 100-89 0 0,-17-101-136 0 0,-1 0 0 0 0,-1 1 0 0 0,-1-1 0 0 0,-2 0 0 0 0,-7 42 0 0 0,-1 1-383 0 0,9-65-185 0 0,0 37-40 0 0,6-25-2114 0 0,7-4-4171 0 0</inkml:trace>
  <inkml:trace contextRef="#ctx0" brushRef="#br0" timeOffset="1">472 571 22277 0 0,'0'0'928'0'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9.1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259 0 0,'0'0'2619'0'0,"27"7"-2512"0"0,86 26-18 0 0,-108-32-53 0 0,0 1-1 0 0,0 0 0 0 0,0 0 0 0 0,0 0 0 0 0,0 0 1 0 0,0 1-1 0 0,-1 0 0 0 0,1 0 0 0 0,-1 0 0 0 0,0 1 1 0 0,0-1-1 0 0,0 1 0 0 0,0 0 0 0 0,-1 0 0 0 0,6 9 1 0 0,-7-10 47 0 0,-1 1 0 0 0,0 0 1 0 0,0 0-1 0 0,0-1 1 0 0,0 1-1 0 0,0 0 0 0 0,-1 0 1 0 0,0 0-1 0 0,1 0 1 0 0,-2 0-1 0 0,1 0 1 0 0,0 0-1 0 0,-1 0 0 0 0,0 0 1 0 0,0 0-1 0 0,-1 4 1 0 0,-5 7 252 0 0,1-1 0 0 0,-2 0 1 0 0,0 0-1 0 0,-1-1 0 0 0,0 0 0 0 0,-1 0 1 0 0,-15 14-1 0 0,10-11 576 0 0,-1 0 0 0 0,0-1 0 0 0,-2-1 0 0 0,-22 15 0 0 0,129-54 1580 0 0,132-62-1385 0 0,-127 49-7489 0 0,-29 12-5979 0 0,-51 19 1199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5.5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0 6953 0 0,'0'0'14709'0'0,"13"-4"-14133"0"0,197-56 1006 0 0,-173 55-1755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9.6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13363 0 0,'0'0'7437'0'0,"19"-8"-7401"0"0,61-22-5 0 0,-72 28-23 0 0,0-1 0 0 0,0 1 0 0 0,0 0 0 0 0,0 1 0 0 0,0 0 0 0 0,0 1 0 0 0,0-1 0 0 0,10 2 0 0 0,17-2 52 0 0,-30 0-23 0 0,1 0 0 0 0,-1 1 0 0 0,1-1-1 0 0,-1 1 1 0 0,0 0 0 0 0,1 1 0 0 0,-1-1 0 0 0,8 3 0 0 0,-10-2-4 0 0,0 1 1 0 0,0-1-1 0 0,0 1 1 0 0,-1 0-1 0 0,1 0 1 0 0,-1 0 0 0 0,1 0-1 0 0,-1 1 1 0 0,0-1-1 0 0,0 1 1 0 0,0-1-1 0 0,0 1 1 0 0,0 0-1 0 0,2 5 1 0 0,13 24 253 0 0,-2 0-1 0 0,-2 0 1 0 0,16 55-1 0 0,16 111 800 0 0,-21-85-664 0 0,-15-73-285 0 0,77 400 1228 0 0,-86-435-1337 0 0,4 18 222 0 0,-1 1-1 0 0,-2-1 1 0 0,0 1 0 0 0,-1-1-1 0 0,-2 1 1 0 0,-4 27 0 0 0,4-47-164 0 0,0-1-1 0 0,0 1 1 0 0,0 0-1 0 0,-1-1 1 0 0,1 1-1 0 0,-1-1 1 0 0,0 1-1 0 0,0-1 1 0 0,0 0 0 0 0,0 0-1 0 0,-1-1 1 0 0,1 1-1 0 0,-1-1 1 0 0,1 0-1 0 0,-1 1 1 0 0,-7 1 0 0 0,-7 4 118 0 0,-1-1 1 0 0,-24 6-1 0 0,-2-3-229 0 0,0-1 0 0 0,0-3 0 0 0,-1-1 0 0 0,0-3 0 0 0,-66-4 0 0 0,67-4-1257 0 0,28 0-4555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6.3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7 9594 0 0,'0'0'11911'0'0,"11"-7"-11223"0"0,44-25-423 0 0,2 2 1 0 0,60-22-1 0 0,-93 42-495 0 0,4-3-1023 0 0,-7 10-4130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6.8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7 2144 0 0,'-9'-7'12861'0'0,"13"87"-10419"0"0,28 148 1 0 0,-3-30-1272 0 0,-21-109-319 0 0,4-1 1 0 0,26 96-1 0 0,-38-182-760 0 0,1 0 0 0 0,-1 0-1 0 0,1 0 1 0 0,-1 0-1 0 0,1 0 1 0 0,0 0 0 0 0,0-1-1 0 0,0 1 1 0 0,0 0 0 0 0,0 0-1 0 0,0-1 1 0 0,0 1-1 0 0,1-1 1 0 0,-1 1 0 0 0,1-1-1 0 0,-1 1 1 0 0,1-1-1 0 0,-1 0 1 0 0,1 0 0 0 0,0 0-1 0 0,0 0 1 0 0,2 1 0 0 0,141 2 3213 0 0,-71-1-5910 0 0,-2-2-7600 0 0,-54-1-195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7.9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0 5177 0 0,'0'0'10258'0'0,"-11"32"-9368"0"0,-34 102 15 0 0,40-119-653 0 0,2-1 0 0 0,-1 1 0 0 0,2 0 0 0 0,0 0 0 0 0,0 0 0 0 0,2 0 0 0 0,1 28 0 0 0,1-1 228 0 0,-2-31-373 0 0,1-1 1 0 0,0 1 0 0 0,0-1 0 0 0,1 1 0 0 0,1-1-1 0 0,0 0 1 0 0,0 0 0 0 0,1 0 0 0 0,6 11 0 0 0,-9-19-57 0 0,0 1 1 0 0,1-1 0 0 0,-1 1-1 0 0,1-1 1 0 0,0 0 0 0 0,-1 0-1 0 0,1 0 1 0 0,0 0 0 0 0,1 0-1 0 0,-1 0 1 0 0,0 0 0 0 0,0-1 0 0 0,1 1-1 0 0,-1-1 1 0 0,1 0 0 0 0,-1 1-1 0 0,1-1 1 0 0,0 0 0 0 0,-1-1-1 0 0,1 1 1 0 0,0 0 0 0 0,0-1-1 0 0,-1 0 1 0 0,1 1 0 0 0,0-1 0 0 0,0 0-1 0 0,0 0 1 0 0,-1-1 0 0 0,1 1-1 0 0,0-1 1 0 0,0 1 0 0 0,-1-1-1 0 0,1 0 1 0 0,0 0 0 0 0,-1 0-1 0 0,1 0 1 0 0,-1-1 0 0 0,5-2 0 0 0,3-2 95 0 0,0-1 0 0 0,-1 0 0 0 0,0-1 0 0 0,0 0 1 0 0,-1-1-1 0 0,0 0 0 0 0,0 0 0 0 0,-1 0 0 0 0,0-1 1 0 0,-1 0-1 0 0,0 0 0 0 0,9-22 0 0 0,-10 18-62 0 0,0 1 0 0 0,0-1-1 0 0,-2 0 1 0 0,1-1 0 0 0,-2 1 0 0 0,0-1-1 0 0,-1 1 1 0 0,0-1 0 0 0,-1 1 0 0 0,-3-19-1 0 0,2 25-49 0 0,-1 0-1 0 0,0 1 1 0 0,-1-1-1 0 0,0 1 1 0 0,0 0-1 0 0,-1 0 1 0 0,0 0-1 0 0,0 0 1 0 0,0 1-1 0 0,-1-1 1 0 0,0 1-1 0 0,0 0 1 0 0,-1 1-1 0 0,0-1 1 0 0,0 1-1 0 0,0 0 1 0 0,0 1-1 0 0,-15-8 0 0 0,9 5-99 0 0,-1 1-1 0 0,0 0 1 0 0,-1 1-1 0 0,1 1 0 0 0,-1 0 1 0 0,0 1-1 0 0,0 0 0 0 0,-1 1 1 0 0,-20 0-1 0 0,33 2 7 0 0,0 0-1 0 0,1 0 0 0 0,-1 0 1 0 0,0 1-1 0 0,1-1 0 0 0,-1 0 1 0 0,0 1-1 0 0,1-1 0 0 0,-1 1 1 0 0,1 0-1 0 0,-1-1 0 0 0,1 1 1 0 0,-1 0-1 0 0,1 0 0 0 0,0 0 1 0 0,-1 0-1 0 0,1 0 0 0 0,0 0 1 0 0,0 0-1 0 0,-1 1 1 0 0,1-1-1 0 0,0 0 0 0 0,0 1 1 0 0,1-1-1 0 0,-1 1 0 0 0,0-1 1 0 0,0 1-1 0 0,1-1 0 0 0,-1 2 1 0 0,-5 24-2952 0 0,6-1-3941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08.3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3 1 23733 0 0,'0'0'1272'0'0,"-144"161"-1336"0"0,138-146-120 0 0,4 0-152 0 0,2 0-192 0 0,8 0-288 0 0,-1 4-544 0 0,10-4-1521 0 0,-4 0-2592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5.3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14251 0 0,'0'0'3826'0'0,"29"-1"-3703"0"0,132-2 45 0 0,-146 3-330 0 0,0 1-1 0 0,0 1 1 0 0,28 6-1 0 0,-43-8-61 0 0,1 0-1 0 0,-1 1 0 0 0,1-1 0 0 0,-1 0 0 0 0,1 1 0 0 0,-1-1 1 0 0,0 0-1 0 0,1 1 0 0 0,-1-1 0 0 0,1 1 0 0 0,-1-1 0 0 0,0 0 1 0 0,1 1-1 0 0,-1-1 0 0 0,0 1 0 0 0,0-1 0 0 0,1 1 0 0 0,-1-1 1 0 0,0 1-1 0 0,0 0 0 0 0,0-1 0 0 0,0 1 0 0 0,0-1 0 0 0,0 1 1 0 0,0-1-1 0 0,0 1 0 0 0,0 0 0 0 0,0-1 0 0 0,0 1 0 0 0,0-1 1 0 0,0 1-1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5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3363 0 0,'0'0'5246'0'0,"6"33"-4311"0"0,40 194 385 0 0,15 275 1585 0 0,-4-23-871 0 0,-54-457-1887 0 0,17 70 317 0 0,-18-87-390 0 0,0 1 0 0 0,0-1 1 0 0,0 0-1 0 0,1 0 0 0 0,0 1 0 0 0,0-2 0 0 0,0 1 0 0 0,0 0 1 0 0,1-1-1 0 0,0 1 0 0 0,0-1 0 0 0,0 0 0 0 0,5 4 1 0 0,-7-7-32 0 0,0 0 1 0 0,0 0-1 0 0,0 0 1 0 0,-1-1-1 0 0,1 1 1 0 0,0-1 0 0 0,0 1-1 0 0,0-1 1 0 0,0 1-1 0 0,0-1 1 0 0,0 0 0 0 0,1 0-1 0 0,-1 0 1 0 0,0 0-1 0 0,0 0 1 0 0,0-1-1 0 0,0 1 1 0 0,0-1 0 0 0,0 1-1 0 0,0-1 1 0 0,-1 0-1 0 0,5-1 1 0 0,40-31-288 0 0,-21 13-265 0 0,46-22-3060 0 0,-22 18-5969 0 0,-26 15-2512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6.4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5 18644 0 0,'0'0'2216'0'0,"29"-13"-2197"0"0,91-42-15 0 0,-114 52-5 0 0,0 0 0 0 0,0 1 0 0 0,0 0 0 0 0,0 0 0 0 0,0 1 0 0 0,0 0 0 0 0,0 0 0 0 0,1 0 0 0 0,-1 1 0 0 0,0 0 0 0 0,1 0 0 0 0,-1 0 0 0 0,0 1 0 0 0,0 0 0 0 0,1 0 0 0 0,-1 1 0 0 0,0-1 0 0 0,12 6 0 0 0,1 1-21 0 0,10 0-1 0 0,-19-6 14 0 0,0 0 1 0 0,-1 1 0 0 0,0 1 0 0 0,0-1-1 0 0,0 1 1 0 0,0 1 0 0 0,13 8-1 0 0,-19-8 130 0 0,-1 0 0 0 0,0 1 0 0 0,0-1-1 0 0,0 1 1 0 0,0-1 0 0 0,-1 1-1 0 0,0-1 1 0 0,0 1 0 0 0,-1 0-1 0 0,0-1 1 0 0,0 12 0 0 0,-16 720 3334 0 0,15-703-3332 0 0,1-5 42 0 0,1-19 7 0 0,-1 1 1 0 0,0-1 0 0 0,-1 0-1 0 0,0 0 1 0 0,0 0-1 0 0,-1 0 1 0 0,0 0-1 0 0,-7 17 1 0 0,6-24-97 0 0,1 0 1 0 0,-1 0 0 0 0,0-1-1 0 0,0 1 1 0 0,0 0 0 0 0,0-1 0 0 0,0 0-1 0 0,0 0 1 0 0,-1 0 0 0 0,1 0-1 0 0,-1 0 1 0 0,1-1 0 0 0,-1 0-1 0 0,-7 2 1 0 0,-64 11-127 0 0,50-10 78 0 0,10-2-657 0 0,-93 20 397 0 0,74-10-3471 0 0,3 3-4745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3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94 5198 4473 0 0,'-46'1'1506'0'0,"-12"0"-1235"0"0,-448-1 685 0 0,354-7-799 0 0,0-7 0 0 0,1-6 0 0 0,-263-71 0 0 0,319 62-101 0 0,1-5 0 0 0,2-3 0 0 0,2-4 1 0 0,1-5-1 0 0,3-3 0 0 0,-146-109 0 0 0,148 87-77 0 0,4-3 0 0 0,3-3 0 0 0,3-4 0 0 0,4-3 0 0 0,4-3 0 0 0,3-2 0 0 0,5-4 0 0 0,4-2 0 0 0,3-2 0 0 0,6-2 0 0 0,3-2 0 0 0,5-2 0 0 0,4-1 0 0 0,5-2 0 0 0,5 0 0 0 0,-10-119 0 0 0,20 86-14 0 0,7-1 1 0 0,6 0 0 0 0,6 1 0 0 0,6-1 0 0 0,7 1-1 0 0,5 2 1 0 0,6 0 0 0 0,53-145 0 0 0,-41 166 144 0 0,6 1 0 0 0,4 3 1 0 0,5 2-1 0 0,5 2 0 0 0,5 3 0 0 0,4 4 1 0 0,4 2-1 0 0,5 4 0 0 0,126-117 1 0 0,-152 164-67 0 0,2 2 1 0 0,2 3 0 0 0,2 3 0 0 0,1 1-1 0 0,2 4 1 0 0,1 3 0 0 0,113-41 0 0 0,-132 59-9 0 0,2 1 0 0 0,-1 3 0 0 0,1 1 0 0 0,0 3 0 0 0,1 1 0 0 0,-1 3 0 0 0,1 2 0 0 0,0 1 0 0 0,-1 3 0 0 0,1 2 0 0 0,-1 2 0 0 0,70 22 0 0 0,-47-5 26 0 0,-2 4 0 0 0,-1 2-1 0 0,-1 3 1 0 0,-2 4-1 0 0,-1 1 1 0 0,-3 4-1 0 0,72 65 1 0 0,-27-10 57 0 0,-5 4 0 0 0,159 211 0 0 0,-126-124-47 0 0,-9 5 0 0 0,196 415 0 0 0,-206-339 668 0 0,150 544 0 0 0,-209-575-249 0 0,-11 1 0 0 0,-10 3-1 0 0,3 266 1 0 0,-36-246-3722 0 0,-35 294 1 0 0,25-464-4309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4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5 1 10562 0 0,'0'0'9564'0'0,"-17"30"-9219"0"0,-50 103-52 0 0,63-125-251 0 0,1 1 0 0 0,0 0 0 0 0,0 0 0 0 0,1 0 0 0 0,0 1 0 0 0,1-1-1 0 0,0 0 1 0 0,0 1 0 0 0,1-1 0 0 0,0 0 0 0 0,2 12 0 0 0,0 5 53 0 0,-1-3-111 0 0,1-1-1 0 0,1 0 1 0 0,1 0 0 0 0,1-1-1 0 0,1 1 1 0 0,1-1 0 0 0,0 0 0 0 0,2-1-1 0 0,1 1 1 0 0,0-2 0 0 0,1 0-1 0 0,1 0 1 0 0,1-1 0 0 0,1 0-1 0 0,0-1 1 0 0,20 18 0 0 0,-18-21-1319 0 0,2 1 1 0 0,0-2-1 0 0,1 0 1 0 0,0-1-1 0 0,36 16 0 0 0,-37-20-8557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5.9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9362 0 0,'0'0'11506'0'0,"0"14"-11045"0"0,9 174 1683 0 0,-2-123-1396 0 0,-2-22 48 0 0,10 48 1 0 0,-14-89-753 0 0,0 1 0 0 0,-1-1 0 0 0,1 0 0 0 0,0 0 0 0 0,0 1 0 0 0,0-1 0 0 0,1 0 0 0 0,-1 0 0 0 0,0 0 0 0 0,1 0 0 0 0,-1 0 1 0 0,1-1-1 0 0,0 1 0 0 0,-1 0 0 0 0,1-1 0 0 0,0 1 0 0 0,0-1 0 0 0,0 0 0 0 0,4 2 0 0 0,-2-1 19 0 0,1 0 0 0 0,0-1-1 0 0,-1 0 1 0 0,1 0 0 0 0,0-1-1 0 0,-1 1 1 0 0,1-1 0 0 0,0 0-1 0 0,7-1 1 0 0,2-1-50 0 0,1 0 0 0 0,-1-1 0 0 0,0-1 0 0 0,0 0 0 0 0,21-11 1 0 0,26-22-2125 0 0,-42 22-2030 0 0,-1 0-4487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4.4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3131 0 0,'0'0'5572'0'0,"28"0"-5438"0"0,85 1 0 0 0,-107-1-132 0 0,0 0 1 0 0,0 1-1 0 0,-1-1 1 0 0,1 1-1 0 0,0 0 1 0 0,-1 1-1 0 0,1 0 1 0 0,-1-1-1 0 0,1 2 1 0 0,-1-1-1 0 0,0 1 1 0 0,0-1-1 0 0,0 2 1 0 0,8 5-1 0 0,-10-6 29 0 0,0 1 0 0 0,0-1-1 0 0,-1 1 1 0 0,1-1 0 0 0,-1 1 0 0 0,0 0-1 0 0,0 0 1 0 0,0 0 0 0 0,-1 1 0 0 0,1-1-1 0 0,-1 0 1 0 0,0 1 0 0 0,0-1 0 0 0,0 8-1 0 0,-1 6 159 0 0,-1 0-1 0 0,-1 0 0 0 0,0-1 0 0 0,-1 1 0 0 0,-1-1 0 0 0,-11 28 1 0 0,14-41-156 0 0,-6 15 268 0 0,-1-1-1 0 0,0 1 1 0 0,-12 17-1 0 0,35-39-572 0 0,4-6 396 0 0,8-6 72 0 0,-15 8-196 0 0,0-1 0 0 0,0 1 0 0 0,1 1 0 0 0,0 0 0 0 0,1 1 0 0 0,-1 1 0 0 0,1 0 0 0 0,0 0 0 0 0,24-2 0 0 0,-37 7 8 0 0,0-1 0 0 0,-1 1 0 0 0,1-1-1 0 0,0 1 1 0 0,0-1 0 0 0,0 1 0 0 0,0 0 0 0 0,-1-1 0 0 0,1 1 0 0 0,0 0-1 0 0,0-1 1 0 0,-1 1 0 0 0,1 0 0 0 0,-1 0 0 0 0,1 0 0 0 0,-1 0 0 0 0,1 0-1 0 0,-1-1 1 0 0,1 1 0 0 0,-1 0 0 0 0,0 0 0 0 0,0 0 0 0 0,1 0 0 0 0,-1 0-1 0 0,0 0 1 0 0,0 0 0 0 0,0 0 0 0 0,0 0 0 0 0,0 0 0 0 0,0 0-1 0 0,0 0 1 0 0,-1 2 0 0 0,-2 38 313 0 0,2-39-307 0 0,-4 22 53 0 0,-2 1 0 0 0,-1-1 1 0 0,-1-1-1 0 0,-1 1 1 0 0,-17 28-1 0 0,-5 12-89 0 0,17-31-499 0 0,-22 52 338 0 0,18-28-7431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4.8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7 1 15843 0 0,'0'0'5258'0'0,"-135"169"-5371"0"0,126-158-239 0 0,7-4-320 0 0,2 5-336 0 0,6-9-408 0 0,5 1-1065 0 0,0-4-1848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5.2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 16083 0 0,'0'0'3683'0'0,"28"-5"-3729"0"0,86-11 45 0 0,-112 16 1 0 0,-1-1 0 0 0,0 1 1 0 0,1 0-1 0 0,-1 0 0 0 0,1 0 1 0 0,-1 0-1 0 0,1 0 0 0 0,-1 0 0 0 0,1 0 1 0 0,-1 0-1 0 0,0 1 0 0 0,1-1 1 0 0,-1 1-1 0 0,1-1 0 0 0,-1 1 0 0 0,0-1 1 0 0,1 1-1 0 0,-1 0 0 0 0,0-1 0 0 0,0 1 1 0 0,0 0-1 0 0,0 0 0 0 0,1 0 1 0 0,-1 0-1 0 0,0 0 0 0 0,0 0 0 0 0,-1 0 1 0 0,1 1-1 0 0,0-1 0 0 0,0 0 1 0 0,-1 0-1 0 0,1 1 0 0 0,0-1 0 0 0,-1 0 1 0 0,1 1-1 0 0,-1-1 0 0 0,0 1 0 0 0,0-1 1 0 0,1 0-1 0 0,-1 1 0 0 0,0-1 1 0 0,0 1-1 0 0,0 1 0 0 0,0 5 4 0 0,3 7 41 0 0,-1 1-1 0 0,-1 0 1 0 0,0-1-1 0 0,-2 1 1 0 0,1 0 0 0 0,-2-1-1 0 0,0 1 1 0 0,-1-1 0 0 0,-5 17-1 0 0,-6 11 821 0 0,-35 75 0 0 0,-7-31 3691 0 0,83-106-3584 0 0,59-38-342 0 0,104-65-540 0 0,-53 53-2884 0 0,-125 64 1921 0 0,12-5-2473 0 0,-8 3-1947 0 0,1 0-663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5.5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2637 0 0,'0'0'584'0'0,"23"32"-371"0"0,69 102-39 0 0,-85-125-134 0 0,-1 1 0 0 0,1 0 1 0 0,-2 0-1 0 0,1 0 1 0 0,-1 1-1 0 0,-1-1 0 0 0,0 1 1 0 0,-1 0-1 0 0,4 17 0 0 0,-3-5 29 0 0,3 13-3 0 0,-2 0 0 0 0,-1 0 0 0 0,-2 0 1 0 0,-5 63-1 0 0,-5-26-1558 0 0,-23 93 0 0 0,26-137-3565 0 0,3-12-6072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430 10762 0 0,'0'0'248'0'0,"-12"0"-3624"0"0,-23-2 3984 0 0,70 4 1007 0 0,285 4 2108 0 0,-164-13-3268 0 0,-1-7 0 0 0,276-62 0 0 0,127-87 1343 0 0,-95 23-218 0 0,-330 106-1019 0 0,-92 32-2934 0 0,-4 11-6803 0 0,-25-5 184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13.6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8 1 8922 0 0,'0'0'8027'0'0,"-18"33"-6665"0"0,-56 109-118 0 0,65-125-927 0 0,0 1 0 0 0,2 1 1 0 0,0-1-1 0 0,2 1 0 0 0,0 0 0 0 0,0 0 0 0 0,-1 24 1 0 0,2-12 78 0 0,0-7-150 0 0,1 1 0 0 0,2-1 1 0 0,0 1-1 0 0,2-1 0 0 0,0 1 1 0 0,7 33-1 0 0,-6-50-237 0 0,0 0 0 0 0,0 0 0 0 0,1 0-1 0 0,0 0 1 0 0,0-1 0 0 0,1 1 0 0 0,0-1 0 0 0,0 0-1 0 0,1 0 1 0 0,0 0 0 0 0,0-1 0 0 0,1 1 0 0 0,-1-1 0 0 0,2-1-1 0 0,-1 1 1 0 0,0-1 0 0 0,1 0 0 0 0,0 0 0 0 0,0-1-1 0 0,1 0 1 0 0,-1 0 0 0 0,13 3 0 0 0,-8-3-180 0 0,0-1 0 0 0,-1-1 0 0 0,1 0 0 0 0,0 0 0 0 0,0-2 0 0 0,1 1 1 0 0,-1-1-1 0 0,0-1 0 0 0,0 0 0 0 0,15-4 0 0 0,-9 0-1964 0 0,1 0 1 0 0,-1-1-1 0 0,19-9 1 0 0,-12 3-8759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14.0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4 10242 0 0,'0'0'5425'0'0,"28"-10"-4958"0"0,87-30-135 0 0,-105 37-295 0 0,0 0 1 0 0,0 1-1 0 0,0 0 0 0 0,0 0 0 0 0,0 1 0 0 0,15 1 0 0 0,-20 0-29 0 0,-1 1-1 0 0,1 0 1 0 0,0 0-1 0 0,-1 0 0 0 0,0 0 1 0 0,1 1-1 0 0,-1 0 0 0 0,0 0 1 0 0,0 0-1 0 0,6 3 1 0 0,-8-3 79 0 0,1 1 0 0 0,-1-1 0 0 0,0 0 0 0 0,0 0 0 0 0,0 1 0 0 0,0-1 0 0 0,0 1 0 0 0,0 0 0 0 0,-1 0 0 0 0,1 0 0 0 0,-1-1 0 0 0,0 1 0 0 0,0 0 0 0 0,0 0 0 0 0,0 1 0 0 0,-1-1 1 0 0,1 0-1 0 0,-1 0 0 0 0,0 0 0 0 0,0 0 0 0 0,0 1 0 0 0,0-1 0 0 0,0 0 0 0 0,-1 0 0 0 0,1 0 0 0 0,-1 0 0 0 0,0 0 0 0 0,0 0 0 0 0,-2 4 0 0 0,-3 9 364 0 0,0 0-1 0 0,-2-1 0 0 0,-18 29 1 0 0,10-18-66 0 0,-1-1 0 0 0,-2 0 1 0 0,0-1-1 0 0,-2-2 1 0 0,-25 23-1 0 0,38-37-216 0 0,10-6-84 0 0,21-8 8 0 0,-11 2-23 0 0,3-2-41 0 0,1 1-1 0 0,0 0 1 0 0,0 1 0 0 0,1 0 0 0 0,-1 2-1 0 0,1 0 1 0 0,-1 0 0 0 0,1 2-1 0 0,22 1 1 0 0,-38 0-20 0 0,0-1 1 0 0,-1 0-1 0 0,1 0 0 0 0,0 0 1 0 0,0 1-1 0 0,0-1 0 0 0,-1 0 1 0 0,1 1-1 0 0,0-1 0 0 0,-1 1 1 0 0,1-1-1 0 0,0 1 0 0 0,-1-1 1 0 0,1 1-1 0 0,0-1 0 0 0,-1 1 1 0 0,1 0-1 0 0,-1-1 0 0 0,1 1 1 0 0,-1 0-1 0 0,1-1 0 0 0,-1 1 1 0 0,0 0-1 0 0,1 0 0 0 0,-1 0 0 0 0,0-1 1 0 0,0 2-1 0 0,-2 28 441 0 0,-20 27 239 0 0,21-55-682 0 0,-16 27 110 0 0,0-1 1 0 0,-29 34-1 0 0,5-5-1116 0 0,35-43-807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14.4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1 16307 0 0,'0'0'9833'0'0,"-16"27"-9743"0"0,-48 86-64 0 0,59-106-53 0 0,1 0 0 0 0,0 1 0 0 0,1-1 0 0 0,-1 1 1 0 0,2 0-1 0 0,-1 0 0 0 0,-2 13 0 0 0,5-19-120 0 0,0-1 0 0 0,0 0 1 0 0,0 0-1 0 0,0 0 0 0 0,0 0 1 0 0,0 0-1 0 0,1 0 0 0 0,-1 0 0 0 0,0 0 1 0 0,1 0-1 0 0,-1 0 0 0 0,1 0 1 0 0,-1-1-1 0 0,1 1 0 0 0,-1 0 1 0 0,1 0-1 0 0,1 1 0 0 0,19 8-8673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0.8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1 15803 0 0,'0'0'6459'0'0,"17"22"-5981"0"0,53 73-150 0 0,-58-77-258 0 0,0 1 1 0 0,-2 1-1 0 0,0 0 0 0 0,-1 0 1 0 0,-1 1-1 0 0,8 34 1 0 0,-7-23-14 0 0,-2-8-39 0 0,-2 0 0 0 0,0 1-1 0 0,-2 0 1 0 0,-1 0-1 0 0,-1 0 1 0 0,-1 0 0 0 0,-1 0-1 0 0,-1 0 1 0 0,-1 0-1 0 0,-8 29 1 0 0,-3-6-303 0 0,-2-1-1 0 0,-2-1 1 0 0,-1 0-1 0 0,-30 47 1 0 0,-4-1-3296 0 0,12-36-7132 0 0,25-39 2622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1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6 0 9634 0 0,'0'0'10825'0'0,"-13"36"-10310"0"0,-44 117 38 0 0,49-130-379 0 0,1 0-1 0 0,1 0 0 0 0,1 1 1 0 0,1-1-1 0 0,1 1 1 0 0,2 0-1 0 0,0 0 0 0 0,3 26 1 0 0,-1-13 28 0 0,-1-19-123 0 0,2 0-1 0 0,0-1 1 0 0,1 0-1 0 0,1 1 1 0 0,0-1-1 0 0,1 0 1 0 0,1-1-1 0 0,1 1 1 0 0,0-1-1 0 0,1-1 1 0 0,1 1-1 0 0,20 26 1 0 0,-21-33-169 0 0,0 1 0 0 0,0-2 0 0 0,1 1 0 0 0,1-1 0 0 0,0 0 0 0 0,0-1 0 0 0,0 0 0 0 0,1 0 0 0 0,0-1 0 0 0,0-1 0 0 0,0 0 0 0 0,1 0 0 0 0,-1-2 0 0 0,1 1 0 0 0,0-1 0 0 0,1-1 0 0 0,-1 0 0 0 0,24 0 0 0 0,26-7-2587 0 0,-21-5-4068 0 0,-20 3-413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5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0930 0 0,'0'0'10113'0'0,"4"18"-9647"0"0,12 58 545 0 0,27 78 1 0 0,-36-134-777 0 0,0 0 133 0 0,1 1 1 0 0,0-1 0 0 0,2 0 0 0 0,15 24 0 0 0,-23-42-344 0 0,-1-1-1 0 0,0 0 1 0 0,0 1 0 0 0,0-1-1 0 0,1 0 1 0 0,-1 1 0 0 0,1-1 0 0 0,-1 0-1 0 0,1 0 1 0 0,-1 0 0 0 0,1 0-1 0 0,0 0 1 0 0,-1-1 0 0 0,1 1 0 0 0,0 0-1 0 0,0-1 1 0 0,-1 0 0 0 0,1 1-1 0 0,0-1 1 0 0,0 0 0 0 0,2 0 0 0 0,1 0 12 0 0,-1-1 0 0 0,0 1 0 0 0,0-1 0 0 0,0 0 0 0 0,0-1 0 0 0,0 1 0 0 0,0-1 0 0 0,0 0 1 0 0,4-2-1 0 0,7-6-314 0 0,-1 0 0 0 0,0-1 1 0 0,17-17-1 0 0,-30 27 210 0 0,20-18-1693 0 0,4-5-2851 0 0,-9 8-282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6.3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0 18724 0 0,'0'0'6556'0'0,"0"31"-6268"0"0,-2 8-208 0 0,0-12-8 0 0,2 0 1 0 0,6 52 0 0 0,-6-75-175 0 0,2 13 59 0 0,0 0 0 0 0,1-1-1 0 0,9 28 1 0 0,7-11-3418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1.6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1101 0 0,'0'0'3592'0'0,"0"32"-3374"0"0,1 97-70 0 0,1-102-91 0 0,0 0 0 0 0,2 0 0 0 0,1 0 0 0 0,15 48 1 0 0,0-6-588 0 0,-18-59 147 0 0,1 1 0 0 0,1-1 0 0 0,0 0 0 0 0,1 1 1 0 0,5 9-1 0 0,4 2-3712 0 0,1 0-4706 0 0</inkml:trace>
  <inkml:trace contextRef="#ctx0" brushRef="#br0" timeOffset="1">389 353 17004 0 0,'0'0'7193'0'0,"-77"180"-8689"0"0,77-161 40 0 0,0 4-1465 0 0,0-12-2400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2.2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52 11210 0 0,'0'0'8965'0'0,"30"-25"-8920"0"0,95-75-47 0 0,-122 97-9 0 0,0 0 1 0 0,1 1-1 0 0,-1-1 1 0 0,1 1-1 0 0,-1 0 1 0 0,1 0-1 0 0,0 0 1 0 0,0 1-1 0 0,0 0 1 0 0,0-1-1 0 0,0 1 1 0 0,0 0-1 0 0,0 1 0 0 0,7-1 1 0 0,-9 1 10 0 0,-1 1 0 0 0,1-1 0 0 0,-1 0-1 0 0,0 1 1 0 0,1 0 0 0 0,-1-1 0 0 0,1 1 0 0 0,-1 0 0 0 0,0 0 0 0 0,0 0 0 0 0,1 0 0 0 0,-1 0-1 0 0,0 0 1 0 0,0 0 0 0 0,0 0 0 0 0,0 0 0 0 0,0 0 0 0 0,0 1 0 0 0,-1-1 0 0 0,1 0-1 0 0,0 1 1 0 0,-1-1 0 0 0,1 0 0 0 0,0 3 0 0 0,1 4 80 0 0,-1 0 0 0 0,0-1 0 0 0,0 1 0 0 0,0 0 0 0 0,-1 0 1 0 0,0 0-1 0 0,-1-1 0 0 0,-3 16 0 0 0,-2-3 88 0 0,-1 0-1 0 0,-1-1 1 0 0,0 0 0 0 0,-2 0 0 0 0,0-1 0 0 0,-1 0 0 0 0,-19 23 0 0 0,-107 109 1107 0 0,86-97-730 0 0,58-52-570 0 0,1 1 1 0 0,-1-2-1 0 0,1 1 0 0 0,-1-1 1 0 0,12-1-1 0 0,44-9 96 0 0,-38 4-57 0 0,1 2 1 0 0,-1 1-1 0 0,1 1 0 0 0,42 3 1 0 0,-66-1-2 0 0,-1 0 1 0 0,1 1-1 0 0,-1-1 0 0 0,1 1 1 0 0,-1-1-1 0 0,1 1 1 0 0,-1-1-1 0 0,0 1 0 0 0,1 0 1 0 0,-1 0-1 0 0,0 0 1 0 0,0 0-1 0 0,1 0 1 0 0,-1 0-1 0 0,0 0 0 0 0,0 0 1 0 0,0 0-1 0 0,0 1 1 0 0,0-1-1 0 0,-1 0 0 0 0,1 1 1 0 0,0-1-1 0 0,-1 1 1 0 0,1-1-1 0 0,-1 1 0 0 0,1-1 1 0 0,-1 1-1 0 0,1-1 1 0 0,-1 1-1 0 0,0-1 1 0 0,0 1-1 0 0,0-1 0 0 0,0 1 1 0 0,0-1-1 0 0,0 1 1 0 0,-1 0-1 0 0,1-1 0 0 0,0 1 1 0 0,-1-1-1 0 0,1 1 1 0 0,-2 1-1 0 0,0 6 93 0 0,-1 1 1 0 0,0-1-1 0 0,-1 0 1 0 0,0 0-1 0 0,-6 11 0 0 0,-14 17-21 0 0,0 0-1 0 0,-3-1 0 0 0,-56 58 1 0 0,69-76-453 0 0,-8 9-469 0 0,15-21-3598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2.7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1 23525 0 0,'0'0'3490'0'0,"14"27"-2971"0"0,40 89-120 0 0,-50-108-347 0 0,-1-1 1 0 0,0 1 0 0 0,-1 0-1 0 0,1 0 1 0 0,-2 0 0 0 0,1 0 0 0 0,-1 0-1 0 0,0 0 1 0 0,-1 1 0 0 0,0-1-1 0 0,-2 15 1 0 0,0 8 64 0 0,0 11-31 0 0,-1 0 0 0 0,-2-1-1 0 0,-15 61 1 0 0,-46 117-603 0 0,35-124-3525 0 0,3 0-3966 0 0,22-74-4153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8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6420 0 0,'0'0'6392'0'0,"-1"29"-5786"0"0,2 187 840 0 0,1 207-1039 0 0,-2-422-507 0 0,0-1 0 0 0,0 1 0 0 0,0 0 0 0 0,0-1 0 0 0,0 1 1 0 0,0 0-1 0 0,0-1 0 0 0,0 1 0 0 0,0 0 0 0 0,0-1 0 0 0,0 1 0 0 0,0 0 0 0 0,1-1 1 0 0,-1 1-1 0 0,0 0 0 0 0,0-1 0 0 0,1 1 0 0 0,-1 0 0 0 0,1-1 0 0 0,-1 1 0 0 0,1-1 1 0 0,-1 1-1 0 0,0-1 0 0 0,1 1 0 0 0,0-1 0 0 0,-1 1 0 0 0,1-1 0 0 0,-1 0 0 0 0,1 1 1 0 0,-1-1-1 0 0,1 0 0 0 0,0 1 0 0 0,-1-1 0 0 0,1 0 0 0 0,0 0 0 0 0,-1 0 0 0 0,2 1 1 0 0,15-9-8221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28.9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0 0 20988 0 0,'0'0'2090'0'0,"-4"32"-1632"0"0,-2 3-325 0 0,-21 183 846 0 0,30 293-348 0 0,6-415-933 0 0,-3-55-849 0 0,-2 1 0 0 0,-2 0 1 0 0,-4 44-1 0 0,-5-54-6567 0 0,6-31 6595 0 0</inkml:trace>
  <inkml:trace contextRef="#ctx0" brushRef="#br0" timeOffset="1">0 811 19620 0 0,'0'0'2527'0'0,"6"28"-1701"0"0,-6-25-791 0 0,12 50 749 0 0,2 0 0 0 0,21 53 0 0 0,-26-83-420 0 0,1 0-1 0 0,1-1 1 0 0,1-1 0 0 0,0 0 0 0 0,19 22-1 0 0,-26-36-310 0 0,1-1 1 0 0,-1 0-1 0 0,1 0 0 0 0,1-1 0 0 0,-1 0 0 0 0,1 0 0 0 0,0-1 0 0 0,0 1 0 0 0,0-1 0 0 0,1-1 1 0 0,-1 0-1 0 0,1 0 0 0 0,0 0 0 0 0,0-1 0 0 0,0 0 0 0 0,0 0 0 0 0,0-1 0 0 0,15 0 0 0 0,-14-1-27 0 0,0-1-1 0 0,1-1 0 0 0,-1 0 1 0 0,0 0-1 0 0,0 0 0 0 0,-1-1 1 0 0,1-1-1 0 0,-1 1 0 0 0,1-1 1 0 0,-1-1-1 0 0,0 0 0 0 0,0 0 1 0 0,-1 0-1 0 0,0-1 0 0 0,0 0 1 0 0,0-1-1 0 0,-1 1 1 0 0,0-1-1 0 0,0 0 0 0 0,0-1 1 0 0,8-16-1 0 0,-1 2-869 0 0,0-1-1 0 0,13-36 1 0 0,9-44-8814 0 0,-27 83-209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38.1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7 14483 0 0,'0'0'3917'0'0,"30"-17"-3774"0"0,97-53-51 0 0,-68 39-462 0 0,0 3 0 0 0,3 2 0 0 0,64-17 0 0 0,-110 37-65 0 0,19-4-3166 0 0,-11 5-4421 0 0,-15 5 2925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5:38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5561 0 0,'0'0'12039'0'0,"5"16"-11503"0"0,50 137 1431 0 0,50 144 1076 0 0,-77-204-2174 0 0,30 179 1 0 0,-33-134-344 0 0,25 162 335 0 0,-5-31-207 0 0,-27-170-366 0 0,52 248 765 0 0,-57-267-778 0 0,-10-57-102 0 0,1 0 1 0 0,0-1-1 0 0,2 0 0 0 0,9 24 1 0 0,-15-46-137 0 0,1 1 0 0 0,0 0-1 0 0,0 0 1 0 0,-1 0 0 0 0,1 0 0 0 0,0-1 0 0 0,0 1-1 0 0,0 0 1 0 0,0-1 0 0 0,0 1 0 0 0,0-1-1 0 0,0 1 1 0 0,0-1 0 0 0,1 1 0 0 0,-1-1 0 0 0,0 0-1 0 0,0 0 1 0 0,0 1 0 0 0,0-1 0 0 0,1 0 0 0 0,-1 0-1 0 0,0 0 1 0 0,0 0 0 0 0,0 0 0 0 0,0-1 0 0 0,1 1-1 0 0,-1 0 1 0 0,0 0 0 0 0,0-1 0 0 0,0 1 0 0 0,0-1-1 0 0,2 0 1 0 0,49-22 180 0 0,-29 12-148 0 0,12-3-102 0 0,-25 9-161 0 0,0 0-1 0 0,0 1 1 0 0,1 0 0 0 0,-1 1-1 0 0,1 0 1 0 0,0 1-1 0 0,0 0 1 0 0,0 0 0 0 0,1 2-1 0 0,-1-1 1 0 0,11 2-1 0 0,3 10-2516 0 0,-15-3-3081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8.1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55 0 0 0,'0'0'2007'0'0,"-5"-1"-1383"0"0,-5 0-616 0 0,-34-1 8197 0 0,43 2-7846 0 0,-1 1 1 0 0,0-1 0 0 0,0 1-1 0 0,1-1 1 0 0,-1 1-1 0 0,0 0 1 0 0,1 0 0 0 0,-1 0-1 0 0,1 0 1 0 0,-1 0 0 0 0,1 0-1 0 0,-3 2 1 0 0,-6 16-161 0 0,4 0 169 0 0,1 1 0 0 0,2 0 0 0 0,0 0 0 0 0,0 0 0 0 0,2 1 0 0 0,1-1 1 0 0,0 0-1 0 0,2 1 0 0 0,0-1 0 0 0,1 0 0 0 0,7 20 0 0 0,-10-36-336 0 0,1 0 1 0 0,1-1-1 0 0,-1 1 0 0 0,0-1 0 0 0,1 1 1 0 0,0-1-1 0 0,0 0 0 0 0,0 0 1 0 0,0 0-1 0 0,1 0 0 0 0,-1 0 0 0 0,1 0 1 0 0,-1-1-1 0 0,1 1 0 0 0,0-1 1 0 0,0 1-1 0 0,0-1 0 0 0,0 0 0 0 0,1-1 1 0 0,-1 1-1 0 0,1 0 0 0 0,-1-1 1 0 0,1 0-1 0 0,-1 0 0 0 0,1 0 0 0 0,0 0 1 0 0,-1 0-1 0 0,1-1 0 0 0,0 0 1 0 0,0 0-1 0 0,-1 0 0 0 0,1 0 0 0 0,0 0 1 0 0,0-1-1 0 0,6-1 0 0 0,0-1 83 0 0,0-1 0 0 0,-1 0-1 0 0,1 0 1 0 0,-1-1 0 0 0,0 0 0 0 0,-1 0-1 0 0,1-1 1 0 0,-1 0 0 0 0,0-1 0 0 0,0 1-1 0 0,-1-2 1 0 0,8-9 0 0 0,-7 6-36 0 0,0 0 0 0 0,-1-1 0 0 0,-1 0 0 0 0,0-1 0 0 0,0 0 0 0 0,-2 1 0 0 0,1-2 0 0 0,-2 1 1 0 0,1 0-1 0 0,-2-1 0 0 0,0 1 0 0 0,-1-1 0 0 0,0 0 0 0 0,-1 0 0 0 0,0 0 0 0 0,-4-21 0 0 0,3 31-58 0 0,-1-1 0 0 0,0 1 0 0 0,0 0 0 0 0,0 0 0 0 0,0 0 1 0 0,0 0-1 0 0,-1 0 0 0 0,0 0 0 0 0,0 1 0 0 0,0-1 0 0 0,0 1 0 0 0,-1 0 0 0 0,1 0 0 0 0,-1 0 0 0 0,0 0 0 0 0,0 0 0 0 0,0 1 0 0 0,0 0 0 0 0,0 0 0 0 0,0 0 0 0 0,-1 0 0 0 0,1 1 0 0 0,-1 0 1 0 0,-4-1-1 0 0,-3-1-127 0 0,1 1 0 0 0,-1 0 0 0 0,0 1 0 0 0,1 0 0 0 0,-1 1 0 0 0,0 0 0 0 0,0 1 0 0 0,-16 3 0 0 0,26-4 12 0 0,1 1 1 0 0,0-1-1 0 0,0 0 0 0 0,0 1 0 0 0,0-1 0 0 0,0 0 0 0 0,0 1 0 0 0,0-1 0 0 0,0 1 0 0 0,0 0 0 0 0,0-1 0 0 0,0 1 0 0 0,0 0 0 0 0,0 0 1 0 0,0 0-1 0 0,-1 1 0 0 0,-1 13-7816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8.4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 1 20004 0 0,'0'0'1641'0'0,"-8"28"-1369"0"0,-27 92-56 0 0,33-110-220 0 0,0-1 0 0 0,0 0 1 0 0,1 1-1 0 0,0-1 0 0 0,0 1 0 0 0,1 0 1 0 0,1-1-1 0 0,0 1 0 0 0,0-1 1 0 0,1 1-1 0 0,0-1 0 0 0,0 0 0 0 0,1 0 1 0 0,0 0-1 0 0,1 0 0 0 0,0 0 0 0 0,0-1 1 0 0,1 1-1 0 0,0-1 0 0 0,1-1 1 0 0,8 11-1 0 0,-7-8-189 0 0,19 19-1375 0 0,-7-13-6079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8.8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0258 0 0,'0'0'6036'0'0,"23"21"-5814"0"0,69 66 0 0 0,-89-84-177 0 0,0 0-1 0 0,0 0 1 0 0,0 0-1 0 0,0 1 0 0 0,-1-1 1 0 0,1 1-1 0 0,-1 0 1 0 0,0 0-1 0 0,0 0 1 0 0,0 0-1 0 0,-1 0 0 0 0,1 0 1 0 0,-1 0-1 0 0,0 0 1 0 0,0 1-1 0 0,-1-1 1 0 0,1 0-1 0 0,-1 1 0 0 0,0-1 1 0 0,0 1-1 0 0,-1-1 1 0 0,1 0-1 0 0,-2 6 1 0 0,0 4 287 0 0,0-3 49 0 0,0-1 1 0 0,0 1-1 0 0,-1 0 0 0 0,-1-1 0 0 0,1 0 0 0 0,-9 15 1 0 0,9-18-23 0 0,-1-1 0 0 0,1-1 0 0 0,-1 1 0 0 0,0 0 0 0 0,0-1-1 0 0,-1 0 1 0 0,0 0 0 0 0,0 0 0 0 0,0-1 0 0 0,0 0 0 0 0,-10 6 0 0 0,45-28 2647 0 0,73-41-3116 0 0,-69 46-270 0 0,0 1-1 0 0,0 2 1 0 0,43-7 0 0 0,1 4-7505 0 0,-63 10 5156 0 0,5-1-9144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6.7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7 16700 0 0,'0'0'2807'0'0,"25"-5"-2770"0"0,6 1-28 0 0,-4 0 5 0 0,-1 0-1 0 0,36-12 1 0 0,-25 1 51 0 0,-29 12-49 0 0,0-1 0 0 0,0 1 0 0 0,0 1 0 0 0,14-4 1 0 0,-19 6-1 0 0,0 0 1 0 0,0 0 0 0 0,0 0 0 0 0,0 0 0 0 0,0 0-1 0 0,-1 1 1 0 0,1-1 0 0 0,0 1 0 0 0,0 0 0 0 0,0 0-1 0 0,-1 0 1 0 0,1 0 0 0 0,0 0 0 0 0,-1 1 0 0 0,1-1 0 0 0,-1 1-1 0 0,0-1 1 0 0,3 4 0 0 0,4 4 160 0 0,-1 0 1 0 0,0 1-1 0 0,0 0 0 0 0,-1 1 1 0 0,-1-1-1 0 0,1 1 0 0 0,-2 1 1 0 0,5 12-1 0 0,31 100 1095 0 0,-40-122-1255 0 0,0 3-47 0 0,3 6 329 0 0,0 1-1 0 0,-2 0 1 0 0,1 0 0 0 0,-1 1-1 0 0,-1-1 1 0 0,0 17 0 0 0,-1-26-194 0 0,-1 1 0 0 0,0 0 0 0 0,0-1 0 0 0,0 1 0 0 0,0-1 1 0 0,-1 0-1 0 0,1 1 0 0 0,-1-1 0 0 0,0 0 0 0 0,0 0 1 0 0,0 0-1 0 0,0 0 0 0 0,-1 0 0 0 0,1-1 0 0 0,-1 1 0 0 0,1-1 1 0 0,-1 0-1 0 0,0 1 0 0 0,0-1 0 0 0,0 0 0 0 0,0-1 1 0 0,-1 1-1 0 0,1 0 0 0 0,0-1 0 0 0,-7 2 0 0 0,-2 1 58 0 0,0 0 0 0 0,0-1-1 0 0,-1-1 1 0 0,-18 2-1 0 0,27-3-344 0 0,0-1-1 0 0,0 1 1 0 0,1-1-1 0 0,-1-1 0 0 0,0 1 1 0 0,0 0-1 0 0,0-1 0 0 0,0 0 1 0 0,0 0-1 0 0,1 0 1 0 0,-1 0-1 0 0,0-1 0 0 0,1 1 1 0 0,-1-1-1 0 0,1 0 1 0 0,0 0-1 0 0,0 0 0 0 0,-5-5 1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29.7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7 8506 0 0,'0'0'13629'0'0,"14"-19"-13463"0"0,-12 16-160 0 0,11-15 34 0 0,1 0 1 0 0,1 0-1 0 0,1 1 1 0 0,0 1 0 0 0,32-24-1 0 0,44-18-53 0 0,-82 53-12 0 0,-1 1 0 0 0,0 0 0 0 0,1 0 0 0 0,-1 1 0 0 0,1 0 0 0 0,0 1 1 0 0,0 0-1 0 0,16-1 0 0 0,-24 4 40 0 0,-1 1 1 0 0,1-1-1 0 0,0 0 1 0 0,0 0-1 0 0,0 1 1 0 0,-1-1-1 0 0,1 1 1 0 0,-1 0-1 0 0,0-1 1 0 0,1 1-1 0 0,-1 0 1 0 0,0 0-1 0 0,0 0 1 0 0,0 0-1 0 0,2 4 1 0 0,14 36 163 0 0,59 183-35 0 0,24 77-172 0 0,-46-121 63 0 0,100 361 119 0 0,-45 8 207 0 0,-106-528-320 0 0,11 129 315 0 0,-13-130-117 0 0,-2 0-1 0 0,0 0 1 0 0,-1 0 0 0 0,-1-1-1 0 0,-6 23 1 0 0,8-37-111 0 0,-1-1 0 0 0,-1 0 0 0 0,1 0 0 0 0,-1 0 0 0 0,0 0 0 0 0,0 0 0 0 0,0 0 0 0 0,0-1 0 0 0,-1 1 0 0 0,0-1 0 0 0,0 0 0 0 0,0 0 0 0 0,-1-1 0 0 0,1 1 0 0 0,-1-1 0 0 0,0 0 0 0 0,0 0 0 0 0,0-1 0 0 0,0 1 0 0 0,0-1 0 0 0,-8 2 0 0 0,-12 2 95 0 0,1 0 0 0 0,-1-2 0 0 0,-44 1 0 0 0,-3 2-201 0 0,14 0-158 0 0,-46 9-178 0 0,94-13-389 0 0,0 0 0 0 0,0 1 0 0 0,1 0 0 0 0,-14 7 0 0 0,16-7-4502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48.5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 0 7834 0 0,'0'0'6168'0'0,"-11"34"-5630"0"0,-34 109 47 0 0,42-132-476 0 0,0-1 1 0 0,1 1 0 0 0,0-1 0 0 0,1 1 0 0 0,0 0 0 0 0,0 0 0 0 0,2 20 0 0 0,1-11 88 0 0,0 2-68 0 0,1 0 0 0 0,1-1 0 0 0,1 0 0 0 0,0 0-1 0 0,2 0 1 0 0,1-1 0 0 0,0 0 0 0 0,1 0 0 0 0,1-1 0 0 0,18 25-1 0 0,-17-28-619 0 0,2 0 0 0 0,0 0 0 0 0,0-1 0 0 0,2-1 0 0 0,0 0 0 0 0,27 19 0 0 0,-21-22-3615 0 0,-7-6-463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48.9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1 19060 0 0,'0'0'169'0'0,"15"29"-941"0"0,47 94 726 0 0,-58-115 34 0 0,0 0 0 0 0,0 0 0 0 0,-1 1 0 0 0,0-1 0 0 0,0 1 0 0 0,-1 0 0 0 0,-1 0 0 0 0,1 0 0 0 0,-1 0 0 0 0,-1 0 0 0 0,0 0 0 0 0,0 1 0 0 0,-2 10 0 0 0,0 5 12 0 0,0-9 58 0 0,-1 0 1 0 0,0 0-1 0 0,-1 0 1 0 0,-1 0-1 0 0,0 0 1 0 0,-1-1-1 0 0,-9 18 1 0 0,-64 97 2312 0 0,79-130-2321 0 0,0 0 1 0 0,0 0-1 0 0,0 0 0 0 0,0 0 1 0 0,0 0-1 0 0,0 0 1 0 0,0 0-1 0 0,0 0 0 0 0,0 0 1 0 0,1 0-1 0 0,-1 0 1 0 0,0 0-1 0 0,0 0 1 0 0,0 0-1 0 0,0 0 0 0 0,0 1 253 0 0,0-1-253 0 0,0 0 1 0 0,0 0-1 0 0,0 0 0 0 0,0 0 1 0 0,0 0-1 0 0,1 0 1 0 0,-1 0-1 0 0,0 0 0 0 0,0 0 1 0 0,0 0-1 0 0,0 1 1 0 0,0-1-1 0 0,0 0 0 0 0,0 0 1 0 0,0 0-1 0 0,0 0 1 0 0,0 0-1 0 0,0 0 1 0 0,0 0-1 0 0,0 0 0 0 0,0 0 1 0 0,0 0-1 0 0,0 0 1 0 0,0 1-1 0 0,15-11 1230 0 0,40-29-751 0 0,11-9-502 0 0,-20 21-542 0 0,97-41 0 0 0,-78 42-2925 0 0,0 2-4469 0 0,-44 15-3135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49.3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0 0 18772 0 0,'0'0'4473'0'0,"-113"169"-4729"0"0,106-158-176 0 0,7-3-352 0 0,0-4-897 0 0,7-1-2752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49.7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5 16203 0 0,'0'0'2978'0'0,"27"-9"-2787"0"0,85-24 4 0 0,-110 32-177 0 0,1 1 1 0 0,-1-1-1 0 0,1 1 0 0 0,-1-1 1 0 0,1 1-1 0 0,-1 0 1 0 0,1 0-1 0 0,-1 1 1 0 0,1-1-1 0 0,-1 0 0 0 0,1 1 1 0 0,-1-1-1 0 0,0 1 1 0 0,1 0-1 0 0,-1 0 0 0 0,0 0 1 0 0,1 0-1 0 0,-1 0 1 0 0,0 0-1 0 0,0 1 0 0 0,0-1 1 0 0,0 1-1 0 0,0-1 1 0 0,0 1-1 0 0,0 0 0 0 0,-1 0 1 0 0,1 0-1 0 0,-1 0 1 0 0,1 0-1 0 0,-1 0 0 0 0,0 0 1 0 0,0 1-1 0 0,0-1 1 0 0,0 0-1 0 0,0 1 0 0 0,0-1 1 0 0,-1 0-1 0 0,1 1 1 0 0,-1-1-1 0 0,0 1 0 0 0,1 2 1 0 0,-1-3 17 0 0,2 9 70 0 0,-1-1 1 0 0,0 1-1 0 0,-1-1 0 0 0,0 1 0 0 0,-1-1 0 0 0,0 1 0 0 0,0-1 0 0 0,-1 0 0 0 0,-1 1 0 0 0,0-1 0 0 0,0 0 0 0 0,-7 13 0 0 0,-8 14 415 0 0,-45 66 0 0 0,6-10 216 0 0,50-69-632 0 0,7-24-105 0 0,0 1 0 0 0,0-1 0 0 0,0 1 0 0 0,0-1 0 0 0,0 1 0 0 0,0-1 0 0 0,0 1 0 0 0,1-1 0 0 0,-1 1 0 0 0,0-1 0 0 0,0 0 0 0 0,0 1 0 0 0,1-1 0 0 0,-1 1 0 0 0,0-1 0 0 0,0 1 0 0 0,1-1 0 0 0,-1 0 0 0 0,1 1 0 0 0,-1-1 0 0 0,0 0 0 0 0,1 1 0 0 0,-1-1-1 0 0,1 0 1 0 0,0 1 0 0 0,3 0 10 0 0,0-1-1 0 0,0 1 0 0 0,0-1 1 0 0,0 0-1 0 0,1 0 0 0 0,-1 0 1 0 0,0-1-1 0 0,7-1 0 0 0,77-18 102 0 0,-68 14-144 0 0,1 1-1 0 0,0 0 0 0 0,0 2 1 0 0,26-2-1 0 0,-46 6 35 0 0,-1-1 0 0 0,1 0 0 0 0,-1 0 0 0 0,1 1 0 0 0,0-1-1 0 0,-1 0 1 0 0,1 1 0 0 0,-1-1 0 0 0,1 0 0 0 0,-1 1 0 0 0,0-1 0 0 0,1 1 0 0 0,-1-1 0 0 0,1 1 0 0 0,-1-1 0 0 0,0 1-1 0 0,1-1 1 0 0,-1 1 0 0 0,0-1 0 0 0,0 1 0 0 0,0 0 0 0 0,1-1 0 0 0,-1 1 0 0 0,0-1 0 0 0,0 1 0 0 0,0 0-1 0 0,0-1 1 0 0,0 1 0 0 0,0-1 0 0 0,0 1 0 0 0,0 0 0 0 0,0-1 0 0 0,0 1 0 0 0,0-1 0 0 0,0 1 0 0 0,-1 0 0 0 0,1-1-1 0 0,0 1 1 0 0,0-1 0 0 0,-1 1 0 0 0,0 0 0 0 0,-10 27 181 0 0,-13 5-215 0 0,-1-1 0 0 0,-2-2 1 0 0,-1 0-1 0 0,-49 39 0 0 0,52-52-360 0 0,12-12-2870 0 0</inkml:trace>
  <inkml:trace contextRef="#ctx0" brushRef="#br0" timeOffset="1">568 90 13411 0 0,'0'0'9040'0'0,"31"6"-8125"0"0,92 24-275 0 0,-121-29-612 0 0,1-1-1 0 0,-1 1 1 0 0,0-1-1 0 0,1 1 1 0 0,-1 0-1 0 0,0 0 1 0 0,0 0-1 0 0,0 0 1 0 0,0 1-1 0 0,0-1 1 0 0,0 0-1 0 0,0 1 1 0 0,-1-1-1 0 0,1 1 1 0 0,0 0-1 0 0,-1 0 1 0 0,1-1-1 0 0,-1 1 0 0 0,0 0 1 0 0,0 0-1 0 0,1 0 1 0 0,-1 1-1 0 0,-1-1 1 0 0,1 0-1 0 0,0 0 1 0 0,0 0-1 0 0,-1 1 1 0 0,1-1-1 0 0,-1 0 1 0 0,0 1-1 0 0,0 3 1 0 0,1 4 119 0 0,2 15 58 0 0,-2-1-1 0 0,-1 1 1 0 0,0 0-1 0 0,-2 0 1 0 0,-1-1-1 0 0,-1 1 1 0 0,-1-1-1 0 0,-13 38 1 0 0,-11 16-107 0 0,-48 92 1 0 0,4-10-1192 0 0,69-149 646 0 0,-7 14-1415 0 0,5-10-2299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0.3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8 7778 0 0,'0'0'10991'0'0,"-12"33"-10018"0"0,-39 108-57 0 0,47-129-740 0 0,1 0 0 0 0,0 0-1 0 0,0 0 1 0 0,1 0 0 0 0,1 1 0 0 0,0-1 0 0 0,0 0 0 0 0,2 1 0 0 0,-1-1 0 0 0,4 16-1 0 0,-2-12-6 0 0,-1-10-121 0 0,-1-1 1 0 0,1 0-1 0 0,0 1 1 0 0,1-1-1 0 0,-1 0 1 0 0,1 0-1 0 0,0 0 1 0 0,0 0-1 0 0,1 0 1 0 0,-1 0-1 0 0,1-1 1 0 0,0 1-1 0 0,0-1 1 0 0,1 1-1 0 0,-1-1 1 0 0,1-1-1 0 0,0 1 1 0 0,0 0-1 0 0,1-1 1 0 0,-1 0-1 0 0,0 0 1 0 0,1 0-1 0 0,0 0 1 0 0,0-1-1 0 0,6 2 1 0 0,-4-2 12 0 0,0-1 0 0 0,0 0 1 0 0,0 0-1 0 0,0 0 0 0 0,0-1 0 0 0,1-1 1 0 0,-1 1-1 0 0,0-1 0 0 0,0 0 0 0 0,0 0 1 0 0,0-1-1 0 0,0 0 0 0 0,0-1 0 0 0,-1 1 0 0 0,1-1 1 0 0,-1 0-1 0 0,1-1 0 0 0,9-7 0 0 0,-3 1 40 0 0,-1 0 0 0 0,1-1 0 0 0,-2-1 0 0 0,0 0 0 0 0,0-1-1 0 0,-1 0 1 0 0,0-1 0 0 0,-1 0 0 0 0,9-20 0 0 0,-12 23-33 0 0,-1-1 0 0 0,0 0 0 0 0,-1-1 0 0 0,0 1 0 0 0,-1-1 0 0 0,0 1 0 0 0,-1-1 0 0 0,-1 0 0 0 0,0 0 0 0 0,0 0 0 0 0,-1 0 0 0 0,-3-19 0 0 0,1 27-40 0 0,1 0 1 0 0,-1 0-1 0 0,0 0 1 0 0,0 0-1 0 0,-1 0 1 0 0,1 0-1 0 0,-1 1 1 0 0,0-1-1 0 0,-1 1 0 0 0,1 0 1 0 0,-1 0-1 0 0,1 0 1 0 0,-1 0-1 0 0,-1 0 1 0 0,1 1-1 0 0,0 0 1 0 0,-1 0-1 0 0,1 0 1 0 0,-1 1-1 0 0,0-1 1 0 0,0 1-1 0 0,0 0 1 0 0,0 1-1 0 0,-1-1 1 0 0,-8 0-1 0 0,-13-3-16 0 0,-1 1 0 0 0,1 2 0 0 0,-49 1-1 0 0,50 1-45 0 0,10 0 221 0 0,-39 0-2168 0 0,48 0-2526 0 0,33 0-3874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0.7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5 1 22157 0 0,'0'0'3468'0'0,"-18"28"-3001"0"0,-55 86-144 0 0,69-108-294 0 0,0 0 0 0 0,0 1 0 0 0,1-1 0 0 0,-1 1 0 0 0,2 0 0 0 0,-1 0 0 0 0,1 0 0 0 0,0 0 0 0 0,0 0 0 0 0,1 1 0 0 0,0-1 0 0 0,0 0 0 0 0,1 1 0 0 0,0-1 0 0 0,0 1 0 0 0,0-1 0 0 0,1 0 0 0 0,1 1 0 0 0,-1-1 0 0 0,6 14-1 0 0,-6-17-45 0 0,2 6-190 0 0,1 0 1 0 0,0-1-1 0 0,1 1 1 0 0,0-1-1 0 0,1 0 1 0 0,0 0-1 0 0,0-1 0 0 0,9 10 1 0 0,18 9-9180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1.0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1 22029 0 0,'0'0'1649'0'0,"4"27"-1554"0"0,13 86 38 0 0,-9-69 93 0 0,-5-29 9 0 0,0 1 0 0 0,-1 0 0 0 0,-1 0 1 0 0,-1 26-1 0 0,-3-18 149 0 0,-1-1 0 0 0,-1 0 0 0 0,0 0-1 0 0,-2 0 1 0 0,-1-1 0 0 0,-21 41 0 0 0,-13 43 1321 0 0,41-105-1681 0 0,0 0 1 0 0,1 0-1 0 0,-1 1 1 0 0,1-1-1 0 0,-1 1 1 0 0,1-1-1 0 0,-1 0 1 0 0,1 1-1 0 0,0-1 1 0 0,0 1-1 0 0,0-1 1 0 0,0 0-1 0 0,0 1 1 0 0,0-1-1 0 0,0 1 1 0 0,0-1-1 0 0,1 1 1 0 0,-1-1-1 0 0,1 0 1 0 0,-1 1-1 0 0,1-1 1 0 0,-1 0-1 0 0,1 1 1 0 0,0-1-1 0 0,-1 0 0 0 0,1 0 1 0 0,0 0-1 0 0,0 0 1 0 0,0 0-1 0 0,0 0 1 0 0,0 0-1 0 0,0 0 1 0 0,0 0-1 0 0,0 0 1 0 0,1 0-1 0 0,-1-1 1 0 0,0 1-1 0 0,1 0 1 0 0,-1-1-1 0 0,0 1 1 0 0,1-1-1 0 0,-1 1 1 0 0,0-1-1 0 0,1 0 1 0 0,-1 0-1 0 0,1 0 1 0 0,-1 0-1 0 0,0 0 1 0 0,1 0-1 0 0,-1 0 1 0 0,3 0-1 0 0,8-1 43 0 0,0 0 0 0 0,1-1-1 0 0,-1 0 1 0 0,20-8 0 0 0,19-8 57 0 0,60-32 0 0 0,-79 33-517 0 0,1 2 1 0 0,0 1 0 0 0,1 2 0 0 0,0 1-1 0 0,43-7 1 0 0,-66 16-756 0 0,1 2 0 0 0,-1-1 0 0 0,22 3 0 0 0,8 9-9179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2.2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45 3553 0 0 0,'0'0'1147'0'0,"-8"29"-742"0"0,-29 95 59 0 0,33-113-364 0 0,0 0-1 0 0,-2 0 0 0 0,1-1 0 0 0,-1 1 0 0 0,-1-1 0 0 0,0-1 0 0 0,0 0 1 0 0,-1 0-1 0 0,0 0 0 0 0,0-1 0 0 0,-11 8 0 0 0,-6 7 122 0 0,-21 19-1 0 0,-2-2-1 0 0,-2-3 0 0 0,-1-1 1 0 0,-2-3-1 0 0,-65 30 0 0 0,5-11-193 0 0,-189 58-1 0 0,116-55 740 0 0,-2-9 1 0 0,-2-8-1 0 0,-246 18 0 0 0,298-48-301 0 0,-1-6 0 0 0,0-6 1 0 0,1-5-1 0 0,0-7 1 0 0,-182-45-1 0 0,233 37-409 0 0,2-3 0 0 0,1-4 0 0 0,1-4 0 0 0,2-3 0 0 0,2-4-1 0 0,-147-103 1 0 0,169 101-76 0 0,1-3 0 0 0,3-2 0 0 0,3-2-1 0 0,1-3 1 0 0,3-1 0 0 0,2-3 0 0 0,3-1-1 0 0,2-2 1 0 0,-35-76 0 0 0,44 69-19 0 0,3-1 0 0 0,3-1 0 0 0,4-1 0 0 0,2-1 0 0 0,3 0 0 0 0,4-2-1 0 0,3 1 1 0 0,3-1 0 0 0,6-107 0 0 0,8 80 115 0 0,4 0 0 0 0,4 1 0 0 0,5 1 0 0 0,4 1 0 0 0,5 1 0 0 0,57-126 0 0 0,-35 113 359 0 0,5 1-1 0 0,4 3 1 0 0,4 3 0 0 0,6 3-1 0 0,139-151 1 0 0,-114 152-9 0 0,4 5 1 0 0,4 5-1 0 0,4 4 1 0 0,219-129-1 0 0,-207 148-324 0 0,3 5-1 0 0,2 5 0 0 0,3 6 1 0 0,2 6-1 0 0,2 5 0 0 0,1 6 1 0 0,1 6-1 0 0,2 6 0 0 0,0 6 1 0 0,1 6-1 0 0,232 15 0 0 0,-277 4-112 0 0,0 3 1 0 0,0 5-1 0 0,-1 3 0 0 0,-2 5 0 0 0,168 71 1 0 0,-187-63 12 0 0,-1 4 0 0 0,-2 2 1 0 0,-2 3-1 0 0,-1 3 0 0 0,-3 3 1 0 0,-2 2-1 0 0,77 85 0 0 0,-74-60 75 0 0,-2 2 1 0 0,-5 2-1 0 0,-2 3 0 0 0,-5 3 0 0 0,-3 1 0 0 0,-4 2 0 0 0,43 134 0 0 0,-52-115 182 0 0,-5 1-1 0 0,-5 2 1 0 0,-4 0-1 0 0,-6 1 1 0 0,-4 0-1 0 0,-8 143 0 0 0,-8-157-54 0 0,-5 0-1 0 0,-3-1 0 0 0,-5 0 0 0 0,-5-1 0 0 0,-65 166 0 0 0,40-147-5 0 0,-5-1 1 0 0,-5-4-1 0 0,-5-2 0 0 0,-87 110 1 0 0,106-161-479 0 0,-1-3 0 0 0,-106 95 0 0 0,113-116-48 0 0,-2-2 0 0 0,-1-1 0 0 0,-1-3-1 0 0,-89 41 1 0 0,110-58-545 0 0,-1-2-1 0 0,-1-1 1 0 0,1 0-1 0 0,-43 4 1 0 0,-45-5-6801 0 0,61-6 790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4.8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0 16428 0 0,'0'0'-105'0'0,"-84"72"-16218"0"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7.1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7 15387 0 0,'0'0'7591'0'0,"26"-11"-7580"0"0,82-32-4 0 0,-98 39 128 0 0,1 0 1 0 0,0 0-1 0 0,0 1 1 0 0,0 0-1 0 0,18-1 0 0 0,-6 4-3181 0 0,1 1-6748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5.4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1586 0 0,'0'0'-488'0'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6:58.7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10 10554 0 0,'0'0'-675'0'0,"32"-1"747"0"0,187-2 1441 0 0,-35 1-362 0 0,1-8 0 0 0,186-35 1 0 0,401-132-73 0 0,-244 48-863 0 0,-518 127-623 0 0,181-34 411 0 0,-149 33-3890 0 0,-1 2-3758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7:00.1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4 893 0 0 0,'0'0'624'0'0,"-27"2"-484"0"0,-190 4 798 0 0,158-6 354 0 0,-84 0 8839 0 0,124-45-9104 0 0,8-7-935 0 0,3-1 0 0 0,2 0 1 0 0,3 0-1 0 0,5-93 0 0 0,-1 112-35 0 0,0 10-4 0 0,1 0-1 0 0,1 0 1 0 0,1 0 0 0 0,1 0 0 0 0,2 1 0 0 0,0 0 0 0 0,1 0-1 0 0,2 0 1 0 0,0 2 0 0 0,1-1 0 0 0,1 1 0 0 0,18-24-1 0 0,-20 33-32 0 0,-1 1-1 0 0,1-1 1 0 0,1 2-1 0 0,0-1 0 0 0,0 2 1 0 0,1-1-1 0 0,0 1 0 0 0,1 1 1 0 0,0 1-1 0 0,0 0 1 0 0,1 0-1 0 0,0 1 0 0 0,0 1 1 0 0,0 0-1 0 0,1 1 0 0 0,0 1 1 0 0,-1 0-1 0 0,1 1 1 0 0,0 0-1 0 0,27 2 0 0 0,-33 0 10 0 0,-1 1-1 0 0,1 1 1 0 0,0-1-1 0 0,-1 1 0 0 0,1 1 1 0 0,-1 0-1 0 0,0 0 1 0 0,0 0-1 0 0,0 1 1 0 0,0 1-1 0 0,-1-1 0 0 0,1 1 1 0 0,11 10-1 0 0,-9-4 49 0 0,1 0 0 0 0,-2 0 0 0 0,1 1-1 0 0,-2 0 1 0 0,1 0 0 0 0,-2 1 0 0 0,10 20-1 0 0,0 14 139 0 0,-1 0-1 0 0,-2 1 1 0 0,13 86-1 0 0,-14-53-18 0 0,-4 1 0 0 0,-3 0 0 0 0,-7 107 0 0 0,-2-163-312 0 0,0 0 0 0 0,-13 44 0 0 0,1-21-5449 0 0,5-12-4352 0 0,6-30 733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7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4995 0 0,'0'0'6195'0'0,"5"10"-5806"0"0,15 31 262 0 0,-1 1 0 0 0,-2 1 0 0 0,-3 1 0 0 0,-1 0 0 0 0,14 88 0 0 0,-27-123-509 0 0,1-1-1 0 0,1 0 0 0 0,0 0 1 0 0,0 0-1 0 0,1 0 0 0 0,3 9 1 0 0,-5-15-86 0 0,0 0 0 0 0,0 0 1 0 0,1 0-1 0 0,-1 0 0 0 0,0 0 1 0 0,1-1-1 0 0,-1 1 1 0 0,1 0-1 0 0,0 0 0 0 0,-1-1 1 0 0,1 1-1 0 0,0-1 0 0 0,0 0 1 0 0,0 0-1 0 0,0 1 0 0 0,0-1 1 0 0,0-1-1 0 0,1 1 0 0 0,-1 0 1 0 0,0 0-1 0 0,0-1 0 0 0,1 1 1 0 0,-1-1-1 0 0,4 0 0 0 0,9-1-112 0 0,1 0 0 0 0,-1-2 0 0 0,-1 0 0 0 0,1 0-1 0 0,0-1 1 0 0,-1-1 0 0 0,25-13 0 0 0,-10 4-3840 0 0,-2-1-347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7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5 16099 0 0,'0'0'7163'0'0,"15"-14"-7145"0"0,46-44 18 0 0,-59 57-31 0 0,-1-1 0 0 0,0 1 0 0 0,1 0 1 0 0,0 0-1 0 0,-1 0 0 0 0,1 0 0 0 0,0 0 0 0 0,-1 0 1 0 0,1 1-1 0 0,0-1 0 0 0,0 1 0 0 0,0-1 1 0 0,-1 1-1 0 0,1 0 0 0 0,0-1 0 0 0,0 1 0 0 0,0 0 1 0 0,0 0-1 0 0,0 0 0 0 0,0 0 0 0 0,0 1 1 0 0,-1-1-1 0 0,1 1 0 0 0,0-1 0 0 0,0 1 1 0 0,0-1-1 0 0,-1 1 0 0 0,4 1 0 0 0,-1 1 0 0 0,-1 0 0 0 0,1 0 0 0 0,0 0 0 0 0,-1 0 0 0 0,0 1 0 0 0,1-1 0 0 0,1 5 1 0 0,-4-8-6 0 0,1 4 26 0 0,0 0 1 0 0,-1-1 0 0 0,1 1 0 0 0,-1 0 0 0 0,1 0-1 0 0,-1 0 1 0 0,-1 0 0 0 0,1 1 0 0 0,0-1 0 0 0,-1 0-1 0 0,0 0 1 0 0,0 0 0 0 0,0 1 0 0 0,0-1 0 0 0,-2 5-1 0 0,0 1 54 0 0,0 0 0 0 0,0-1-1 0 0,-1 1 1 0 0,0-1 0 0 0,-6 12 0 0 0,4-11 171 0 0,-1 0 0 0 0,-1-1 1 0 0,1 0-1 0 0,-1 0 0 0 0,-1 0 1 0 0,1-1-1 0 0,-2 0 0 0 0,1-1 0 0 0,-1 0 1 0 0,-11 8-1 0 0,90-27 1478 0 0,38-5-2787 0 0,-72 8-2521 0 0,-2-1-444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8.3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8 18340 0 0,'0'0'4349'0'0,"23"-8"-4366"0"0,-2 0 11 0 0,145-43-55 0 0,-165 51 74 0 0,1 0-1 0 0,-1 0 1 0 0,0 0 0 0 0,0 0 0 0 0,1 0-1 0 0,-1 0 1 0 0,0 0 0 0 0,1 1 0 0 0,-1-1 0 0 0,0 0-1 0 0,0 1 1 0 0,1-1 0 0 0,-1 1 0 0 0,0-1-1 0 0,0 1 1 0 0,0 0 0 0 0,0 0 0 0 0,0-1-1 0 0,0 1 1 0 0,0 0 0 0 0,0 0 0 0 0,0 0 0 0 0,0 0-1 0 0,-1 0 1 0 0,1 0 0 0 0,0 0 0 0 0,0 1-1 0 0,-1-1 1 0 0,1 0 0 0 0,0 2 0 0 0,15 49 499 0 0,-8-24-372 0 0,-7-25-101 0 0,13 29 363 0 0,-1 0 0 0 0,-2 1 0 0 0,-1 0 0 0 0,-1 0 1 0 0,-2 1-1 0 0,4 55 0 0 0,-12-87-312 0 0,0 1 0 0 0,1-1 0 0 0,-1 0 0 0 0,0 0 0 0 0,-1 0 0 0 0,1 0 0 0 0,0 0 0 0 0,-1-1 0 0 0,1 1 0 0 0,-1 0 0 0 0,1-1 0 0 0,-1 1 0 0 0,0-1 0 0 0,1 1 0 0 0,-1-1 0 0 0,0 0 0 0 0,0 0 0 0 0,0 1 0 0 0,0-2 0 0 0,-4 3 0 0 0,-45 16 571 0 0,28-12-718 0 0,-1-1-1 0 0,0-1 0 0 0,0-1 1 0 0,-35 1-1 0 0,60-14-6217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29.2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2 17356 0 0,'0'0'1103'0'0,"30"-10"-1053"0"0,138-51 76 0 0,-154 55 49 0 0,-2 2 54 0 0,0-1 0 0 0,0 1 0 0 0,0 1 0 0 0,0 0 1 0 0,0 1-1 0 0,15-1 0 0 0,-24 6-85 0 0,0 0 1 0 0,-1 0-1 0 0,1 1 1 0 0,-1-1 0 0 0,0 1-1 0 0,0-1 1 0 0,0 1-1 0 0,0 0 1 0 0,1 6 0 0 0,-1-5-19 0 0,33 80 475 0 0,-4 1 1 0 0,36 159-1 0 0,-15 118 464 0 0,-10-58-715 0 0,2-40-112 0 0,105 552 497 0 0,-6-114 478 0 0,-140-691-1125 0 0,4 37 595 0 0,-7-49-467 0 0,-44 0 936 0 0,-13-15-1303 0 0,29 6-374 0 0,0 2 0 0 0,-1 1 0 0 0,0 1 0 0 0,-34-2 0 0 0,48 11-9307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3.2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0 4017 0 0,'0'0'17918'0'0,"-3"0"-17718"0"0,2 0-184 0 0,0 0-1 0 0,1 0 0 0 0,-1 1 0 0 0,0-1 0 0 0,1 0 0 0 0,-1 0 0 0 0,1 0 0 0 0,-1 0 0 0 0,0 1 0 0 0,1-1 1 0 0,-1 0-1 0 0,1 1 0 0 0,-1-1 0 0 0,1 0 0 0 0,-1 1 0 0 0,1-1 0 0 0,-1 1 0 0 0,1-1 0 0 0,-1 1 0 0 0,1-1 1 0 0,0 1-1 0 0,-1-1 0 0 0,1 1 0 0 0,0-1 0 0 0,-1 1 0 0 0,1 0 0 0 0,0-1 0 0 0,-1 2 0 0 0,-1 27 449 0 0,14 47 392 0 0,-6-46-518 0 0,20 130 917 0 0,8 84-690 0 0,-25-195-2838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3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 13811 0 0,'0'0'12241'0'0,"29"-1"-11814"0"0,182-17-84 0 0,-153 10-326 0 0,-29 3-208 0 0,-1 2 0 0 0,1 0 0 0 0,0 2 0 0 0,32 3 0 0 0,-14 11-2974 0 0,-27-4-417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4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0898 0 0,'0'0'12942'0'0,"11"35"-12469"0"0,33 111-26 0 0,-26-75 46 0 0,-3 1 0 0 0,5 78 0 0 0,-10-72-241 0 0,1 128 384 0 0,-11-205-381 0 0,6-29 5 0 0,-2-1-320 0 0,16-68-4 0 0,-18 90 42 0 0,0 1 0 0 0,0 0 1 0 0,1-1-1 0 0,0 1 0 0 0,0 0 1 0 0,1 0-1 0 0,-1 0 0 0 0,1 1 1 0 0,0-1-1 0 0,1 1 0 0 0,8-8 1 0 0,-12 12 14 0 0,1-1 0 0 0,-1 1 0 0 0,0 0 0 0 0,0 0 0 0 0,1 0 0 0 0,-1 0 0 0 0,1 1 0 0 0,-1-1 0 0 0,1 0 0 0 0,-1 0 0 0 0,1 1 1 0 0,0-1-1 0 0,-1 1 0 0 0,1 0 0 0 0,0-1 0 0 0,-1 1 0 0 0,1 0 0 0 0,0 0 0 0 0,-1 0 0 0 0,1 0 0 0 0,0 0 0 0 0,-1 1 0 0 0,1-1 0 0 0,0 0 0 0 0,-1 1 0 0 0,1-1 0 0 0,0 1 0 0 0,-1-1 1 0 0,1 1-1 0 0,-1 0 0 0 0,1 0 0 0 0,-1 0 0 0 0,0 0 0 0 0,1 0 0 0 0,-1 0 0 0 0,0 0 0 0 0,0 0 0 0 0,1 1 0 0 0,-1-1 0 0 0,0 0 0 0 0,0 1 0 0 0,-1-1 0 0 0,1 1 0 0 0,0-1 0 0 0,1 4 1 0 0,1 2 38 0 0,0 1 0 0 0,0 0 0 0 0,0-1 0 0 0,-1 1 1 0 0,-1 0-1 0 0,1 1 0 0 0,0 15 0 0 0,-3-11-1 0 0,-1 1 0 0 0,0-1 0 0 0,-1 0 0 0 0,0 0 0 0 0,-1 0 0 0 0,0-1 0 0 0,-1 1 0 0 0,-1-1 0 0 0,0 0 0 0 0,0 0 0 0 0,-1-1 0 0 0,-1 0 0 0 0,0 0 0 0 0,0-1 0 0 0,-1 0 0 0 0,0 0 0 0 0,-1-1 0 0 0,0-1 0 0 0,-1 1 0 0 0,0-1 0 0 0,0-1 0 0 0,0 0 0 0 0,-1-1 0 0 0,-18 7 0 0 0,30-13-60 0 0,0 0 0 0 0,0 1 0 0 0,-1-1 0 0 0,1 0 0 0 0,0 0 0 0 0,0 0 0 0 0,0 0 0 0 0,-1 0 0 0 0,1 0 0 0 0,0 0 0 0 0,0 0 0 0 0,0 0 0 0 0,-1 0 0 0 0,1 0-1 0 0,0 0 1 0 0,0 0 0 0 0,0 0 0 0 0,-1-1 0 0 0,1 1 0 0 0,0 0 0 0 0,0 0 0 0 0,0 0 0 0 0,-1 0 0 0 0,1 0 0 0 0,0 0 0 0 0,0 0 0 0 0,0-1 0 0 0,0 1 0 0 0,-1 0 0 0 0,1 0 0 0 0,0 0-1 0 0,0 0 1 0 0,0 0 0 0 0,0-1 0 0 0,0 1 0 0 0,0 0 0 0 0,0 0 0 0 0,0 0 0 0 0,-1-1 0 0 0,1 1 0 0 0,0 0 0 0 0,0 0 0 0 0,0 0 0 0 0,0-1 0 0 0,0 1 0 0 0,2-16-1119 0 0,9-13-1351 0 0,-10 26 2154 0 0,20-40-8803 0 0,-13 26-2099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5.9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 5 2585 0 0,'0'0'11253'0'0,"-6"0"-10368"0"0,5 1-818 0 0,-1-1 0 0 0,1 0 0 0 0,0 0 0 0 0,-1 1 0 0 0,1-1 0 0 0,-1 0 0 0 0,1 1 0 0 0,0-1 0 0 0,0 1 0 0 0,-1 0 0 0 0,1 0 0 0 0,0-1 0 0 0,0 1 0 0 0,0 0 0 0 0,0 0 0 0 0,0 0 0 0 0,0 0 0 0 0,0 0 0 0 0,0 0 0 0 0,-2 3 0 0 0,-8 33 1832 0 0,9-31-1781 0 0,-2 15 461 0 0,0 1 1 0 0,1 0 0 0 0,2-1 0 0 0,1 31 0 0 0,0-43-508 0 0,0 0 1 0 0,1 1-1 0 0,1-1 1 0 0,0 0-1 0 0,0 1 0 0 0,0-1 1 0 0,1 0-1 0 0,1-1 1 0 0,0 1-1 0 0,0-1 1 0 0,0 1-1 0 0,9 10 0 0 0,-11-17-46 0 0,0 1-1 0 0,0-1 0 0 0,0 0 1 0 0,0 0-1 0 0,0 0 0 0 0,1 0 1 0 0,-1-1-1 0 0,1 1 1 0 0,-1 0-1 0 0,1-1 0 0 0,0 0 1 0 0,0 0-1 0 0,-1 0 0 0 0,1 0 1 0 0,0 0-1 0 0,0-1 0 0 0,0 1 1 0 0,0-1-1 0 0,0 1 0 0 0,0-1 1 0 0,0 0-1 0 0,0-1 0 0 0,0 1 1 0 0,0 0-1 0 0,0-1 0 0 0,0 1 1 0 0,0-1-1 0 0,0 0 0 0 0,0 0 1 0 0,-1 0-1 0 0,1-1 1 0 0,0 1-1 0 0,-1-1 0 0 0,1 1 1 0 0,-1-1-1 0 0,1 0 0 0 0,3-4 1 0 0,1 1 41 0 0,-1-2 0 0 0,0 1 0 0 0,0-1 0 0 0,0 0 0 0 0,0 0 0 0 0,-1-1 0 0 0,-1 1 0 0 0,1-1 0 0 0,-1 0 1 0 0,0-1-1 0 0,3-10 0 0 0,-4 8-15 0 0,-1-1 0 0 0,0 1 0 0 0,-1-1 1 0 0,0 0-1 0 0,0 0 0 0 0,-1 1 0 0 0,-1-1 1 0 0,0 0-1 0 0,-5-22 0 0 0,4 29-44 0 0,1 0-1 0 0,-1 0 0 0 0,0 0 1 0 0,-1 0-1 0 0,1 0 0 0 0,-1 1 1 0 0,0-1-1 0 0,0 1 0 0 0,0 0 1 0 0,-1 0-1 0 0,1 0 0 0 0,-1 0 1 0 0,0 0-1 0 0,0 1 0 0 0,0-1 1 0 0,-1 1-1 0 0,1 1 0 0 0,-1-1 1 0 0,0 0-1 0 0,0 1 0 0 0,0 0 1 0 0,0 0-1 0 0,-9-1 1 0 0,7 1-646 0 0,1 0 733 0 0,-1 1-1 0 0,1-1 0 0 0,-1 1 0 0 0,1 1 0 0 0,-11-1 0 0 0,-2 9-3978 0 0,17-7 2988 0 0,1 1-1 0 0,0-1 1 0 0,0 0-1 0 0,0 1 1 0 0,0-1-1 0 0,1 0 1 0 0,-1 1-1 0 0,0-1 1 0 0,0 1-1 0 0,1-1 1 0 0,-1 1-1 0 0,1-1 1 0 0,-1 3-1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4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1 12683 0 0,'0'0'14411'0'0,"2"-3"-14091"0"0,7-3-231 0 0,0 0 1 0 0,0 1 0 0 0,0 0-1 0 0,1 1 1 0 0,-1-1-1 0 0,1 2 1 0 0,0-1 0 0 0,13-1-1 0 0,-2 0-994 0 0,1 1-1 0 0,-1 2 1 0 0,27-1 0 0 0,-44 5-2725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4.8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2 14643 0 0,'0'0'11339'0'0,"29"-1"-11403"0"0,88-5-145 0 0,-102 5-112 0 0,-1-1-1 0 0,0 0 0 0 0,0-1 0 0 0,0 0 0 0 0,17-6 0 0 0,14-4-7851 0 0,-27 12-3447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5.2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 10890 0 0,'0'0'10516'0'0,"12"-3"-10220"0"0,212-58 281 0 0,-192 54-1468 0 0,-19 6-402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5.6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8714 0 0,'0'0'11441'0'0,"3"22"-10754"0"0,20 170 926 0 0,-6 209 1231 0 0,-17-359-2515 0 0,1-1 0 0 0,3 1 0 0 0,12 58 0 0 0,-16-98-274 0 0,0 0 0 0 0,1 0 0 0 0,-1 0 0 0 0,1 0 0 0 0,0-1-1 0 0,-1 1 1 0 0,1 0 0 0 0,0 0 0 0 0,0 0 0 0 0,1-1 0 0 0,-1 1 0 0 0,0-1 0 0 0,0 1 0 0 0,1-1 0 0 0,-1 1-1 0 0,1-1 1 0 0,-1 0 0 0 0,1 0 0 0 0,0 1 0 0 0,-1-1 0 0 0,1 0 0 0 0,0-1 0 0 0,0 1 0 0 0,0 0 0 0 0,0 0 0 0 0,-1-1-1 0 0,1 1 1 0 0,0-1 0 0 0,0 0 0 0 0,0 1 0 0 0,0-1 0 0 0,0 0 0 0 0,0 0 0 0 0,4-1 0 0 0,6-1 167 0 0,-1-1 0 0 0,1 0 0 0 0,-1-1 0 0 0,0 0 0 0 0,11-6 0 0 0,10-3-351 0 0,15-9 199 0 0,-40 17-346 0 0,0 1 0 0 0,0 1 1 0 0,1-1-1 0 0,-1 1 0 0 0,1 1 0 0 0,0-1 1 0 0,0 1-1 0 0,0 1 0 0 0,15-2 0 0 0,-3 3-2696 0 0,-6 0-253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6.1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 0 7930 0 0,'0'0'12541'0'0,"-17"30"-11654"0"0,-54 97-88 0 0,66-119-680 0 0,1 0 1 0 0,1 0-1 0 0,-1 0 1 0 0,1 0-1 0 0,1 1 1 0 0,-1 0-1 0 0,1-1 1 0 0,1 1-1 0 0,0 0 0 0 0,0 0 1 0 0,1 16-1 0 0,0 3 205 0 0,0-19-249 0 0,0 0-1 0 0,0 0 0 0 0,1 0 0 0 0,0 0 1 0 0,0 0-1 0 0,1 0 0 0 0,0 0 0 0 0,1-1 0 0 0,0 1 1 0 0,1-1-1 0 0,5 12 0 0 0,-7-17-47 0 0,0 0 1 0 0,0 0-1 0 0,0-1 1 0 0,1 1-1 0 0,-1-1 1 0 0,0 1-1 0 0,1-1 0 0 0,0 0 1 0 0,-1 0-1 0 0,1 0 1 0 0,0 0-1 0 0,0-1 1 0 0,0 1-1 0 0,0-1 0 0 0,1 0 1 0 0,-1 0-1 0 0,0 0 1 0 0,0 0-1 0 0,1 0 1 0 0,-1-1-1 0 0,1 1 0 0 0,-1-1 1 0 0,0 0-1 0 0,1 0 1 0 0,-1 0-1 0 0,1-1 1 0 0,-1 1-1 0 0,0-1 0 0 0,1 0 1 0 0,-1 0-1 0 0,0 0 1 0 0,0 0-1 0 0,6-3 1 0 0,-1 0 16 0 0,0-1 1 0 0,0 0 0 0 0,0 0 0 0 0,0-1 0 0 0,-1 0-1 0 0,0 0 1 0 0,0 0 0 0 0,-1-1 0 0 0,0 0 0 0 0,0 0 0 0 0,0-1-1 0 0,-1 0 1 0 0,0 0 0 0 0,-1 0 0 0 0,0 0 0 0 0,0-1-1 0 0,-1 0 1 0 0,0 1 0 0 0,0-1 0 0 0,2-15 0 0 0,-3 15-6 0 0,-1-1 1 0 0,0 1-1 0 0,0-1 1 0 0,-1 1 0 0 0,0-1-1 0 0,-1 1 1 0 0,0-1-1 0 0,0 1 1 0 0,-1-1 0 0 0,0 1-1 0 0,-1 0 1 0 0,0 0-1 0 0,-1 0 1 0 0,0 0-1 0 0,0 1 1 0 0,0-1 0 0 0,-1 1-1 0 0,-1 0 1 0 0,1 0-1 0 0,-9-7 1 0 0,6 7-127 0 0,0 1 0 0 0,0 0 0 0 0,-1 0-1 0 0,0 1 1 0 0,-1 0 0 0 0,1 1 0 0 0,-1 0 0 0 0,0 1 0 0 0,-1 0 0 0 0,1 0 0 0 0,-1 1 0 0 0,1 0 0 0 0,-1 1-1 0 0,0 0 1 0 0,-13 0 0 0 0,23 2-24 0 0,0 0 1 0 0,0 0-1 0 0,0 0 0 0 0,0 1 0 0 0,0-1 0 0 0,0 0 0 0 0,0 0 0 0 0,0 1 0 0 0,0-1 1 0 0,1 1-1 0 0,-1-1 0 0 0,0 1 0 0 0,0-1 0 0 0,0 1 0 0 0,0-1 0 0 0,1 1 0 0 0,-1 0 1 0 0,0-1-1 0 0,0 1 0 0 0,1 0 0 0 0,-1 0 0 0 0,1 0 0 0 0,-1-1 0 0 0,1 1 1 0 0,-1 0-1 0 0,1 0 0 0 0,-1 1 0 0 0,-4 19-865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6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0 22997 0 0,'0'0'3785'0'0,"-111"176"-3601"0"0,104-161-72 0 0,3-3-120 0 0,0-1-112 0 0,-1 0-136 0 0,5 1-136 0 0,0-1-185 0 0,0 0-399 0 0,5 0-1008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6.9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7228 0 0,'0'0'10085'0'0,"3"30"-9821"0"0,2 10-190 0 0,6 96 176 0 0,-11-76-135 0 0,-2-45-400 0 0,2 0-1 0 0,-1 0 1 0 0,2 0 0 0 0,0 0-1 0 0,1-1 1 0 0,1 1 0 0 0,0 0-1 0 0,7 21 1 0 0,-9-35-28 0 0,-1 0 1 0 0,1 0-1 0 0,-1 0 0 0 0,1 0 1 0 0,0 0-1 0 0,-1 0 1 0 0,1-1-1 0 0,0 1 0 0 0,0 0 1 0 0,0 0-1 0 0,-1-1 0 0 0,1 1 1 0 0,0 0-1 0 0,0-1 0 0 0,0 1 1 0 0,0-1-1 0 0,0 1 0 0 0,2 0 1 0 0,5 2-5670 0 0</inkml:trace>
  <inkml:trace contextRef="#ctx0" brushRef="#br0" timeOffset="1">313 379 21701 0 0,'0'0'4089'0'0,"-87"154"-13812"0"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7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923 0 0,'0'0'6554'0'0,"18"9"-6450"0"0,55 32-3 0 0,-67-38-71 0 0,-1 0 1 0 0,-1 0-1 0 0,1 1 0 0 0,0 0 1 0 0,-1 0-1 0 0,0 0 0 0 0,0 0 1 0 0,0 1-1 0 0,0 0 0 0 0,-1 0 0 0 0,1 0 1 0 0,-1 0-1 0 0,-1 0 0 0 0,1 1 1 0 0,-1-1-1 0 0,0 1 0 0 0,0-1 1 0 0,-1 1-1 0 0,1 0 0 0 0,-1 0 1 0 0,0 0-1 0 0,-1 0 0 0 0,0 0 1 0 0,0 0-1 0 0,0 0 0 0 0,0 0 1 0 0,-3 10-1 0 0,0-4 142 0 0,-1 1 1 0 0,0-1-1 0 0,-1 0 0 0 0,0 0 1 0 0,-1-1-1 0 0,0 1 0 0 0,-1-1 1 0 0,0 0-1 0 0,-1-1 0 0 0,-12 13 1 0 0,-35 29 2344 0 0,219-153-213 0 0,-92 58-2254 0 0,41-19-1196 0 0,-63 41-8089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37.8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2 18060 0 0,'0'0'6969'0'0,"29"-18"-6878"0"0,90-55-35 0 0,-109 66-50 0 0,0 1 1 0 0,1 0-1 0 0,0 1 0 0 0,0 0 0 0 0,0 1 0 0 0,0 0 1 0 0,1 1-1 0 0,23-4 0 0 0,-14 3-13 0 0,-19 5 25 0 0,0-1-1 0 0,0 1 1 0 0,0-1-1 0 0,1 1 0 0 0,-1 0 1 0 0,0 0-1 0 0,0 0 0 0 0,-1 0 1 0 0,1 0-1 0 0,0 0 0 0 0,0 1 1 0 0,0-1-1 0 0,-1 1 1 0 0,1-1-1 0 0,-1 1 0 0 0,1-1 1 0 0,-1 1-1 0 0,0 0 0 0 0,0 0 1 0 0,1 0-1 0 0,-1-1 1 0 0,0 1-1 0 0,-1 0 0 0 0,1 1 1 0 0,1 2-1 0 0,24 69 367 0 0,-21-60-301 0 0,35 135 564 0 0,33 247-1 0 0,-53-273-236 0 0,-14-75 562 0 0,-1 89-1 0 0,-5-135-921 0 0,-1-1 1 0 0,0 0-1 0 0,0 1 0 0 0,0-1 0 0 0,0 0 0 0 0,-1 1 0 0 0,1-1 0 0 0,0 0 0 0 0,0 0 0 0 0,-1 0 0 0 0,1 0 0 0 0,-1 0 0 0 0,1 0 1 0 0,-1-1-1 0 0,1 1 0 0 0,-1 0 0 0 0,1-1 0 0 0,-1 1 0 0 0,0-1 0 0 0,1 0 0 0 0,-1 1 0 0 0,-2-1 0 0 0,-42 8 215 0 0,-211-3-2092 0 0,223 2-230 0 0,19-3-1398 0 0,7-1-709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6.3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4 305 1352 0 0,'0'0'8026'0'0,"-12"-26"-1813"0"0,8 22-5919 0 0,-1 0-1 0 0,1 1 0 0 0,-1 0 1 0 0,1 0-1 0 0,-1 0 0 0 0,0 0 1 0 0,0 1-1 0 0,-1 0 1 0 0,1 0-1 0 0,0 0 0 0 0,-1 1 1 0 0,1 0-1 0 0,-1 0 0 0 0,1 0 1 0 0,-1 0-1 0 0,0 1 0 0 0,1 0 1 0 0,-1 0-1 0 0,0 1 0 0 0,-9 2 1 0 0,8-1-260 0 0,0 0-1 0 0,1 1 1 0 0,-1 0 0 0 0,1 0 0 0 0,0 1 0 0 0,0 0 0 0 0,0 0 0 0 0,0 0 0 0 0,1 1-1 0 0,0-1 1 0 0,-1 1 0 0 0,2 1 0 0 0,-1-1 0 0 0,1 1 0 0 0,0 0 0 0 0,-5 8-1 0 0,7-10 50 0 0,-5 7-237 0 0,7-11 164 0 0,0 0 1 0 0,0 0-1 0 0,0 0 0 0 0,0-1 0 0 0,0 1 1 0 0,0 0-1 0 0,0 0 0 0 0,0 0 0 0 0,0 0 1 0 0,0 0-1 0 0,0 0 0 0 0,0 0 0 0 0,0 0 1 0 0,0-1-1 0 0,0 1 0 0 0,0 0 0 0 0,0 0 1 0 0,0 0-1 0 0,0 0 0 0 0,0 0 0 0 0,0 0 1 0 0,0 0-1 0 0,0 0 0 0 0,0 0 0 0 0,0 0 1 0 0,0-1-1 0 0,-1 1 0 0 0,1 0 0 0 0,0 0 1 0 0,0 0-1 0 0,0 0 0 0 0,0 0 0 0 0,0 0 1 0 0,0 0-1 0 0,0 0 0 0 0,0 0 0 0 0,0 0 1 0 0,-1 0-1 0 0,1 0 0 0 0,0 0 0 0 0,0 0 1 0 0,0 0-1 0 0,0 0 0 0 0,0 0 0 0 0,0 0 1 0 0,0 0-1 0 0,0 0 0 0 0,-1 0 0 0 0,1 0 1 0 0,0 0-1 0 0,0 0 0 0 0,0 0 0 0 0,0 0 1 0 0,0 0-1 0 0,0 0 0 0 0,0 0 209 0 0,-6-5-1864 0 0,-2 9-131 0 0,1 8 1712 0 0,7-11 136 0 0,0 1 1 0 0,-1-1-1 0 0,1 0 1 0 0,-1 1 0 0 0,0-1-1 0 0,1 0 1 0 0,-1 1-1 0 0,0-1 1 0 0,0 0 0 0 0,0 0-1 0 0,0 0 1 0 0,0 0-1 0 0,0 0 1 0 0,0 0 0 0 0,0 0-1 0 0,-1 0 1 0 0,1 0 0 0 0,-2 0-1 0 0,3-1 95 0 0,-26 27 260 0 0,19-17-389 0 0,0 1 0 0 0,1-1 1 0 0,0 1-1 0 0,0 1 0 0 0,2-1 1 0 0,-1 1-1 0 0,1 0 0 0 0,1 0 1 0 0,0 0-1 0 0,1 1 1 0 0,0-1-1 0 0,1 1 0 0 0,1-1 1 0 0,0 1-1 0 0,0-1 0 0 0,4 20 1 0 0,-4-31-29 0 0,0 1 1 0 0,0 0 0 0 0,0-1-1 0 0,0 1 1 0 0,1-1 0 0 0,-1 0-1 0 0,0 1 1 0 0,1-1 0 0 0,-1 1-1 0 0,1-1 1 0 0,0 1 0 0 0,-1-1-1 0 0,1 0 1 0 0,0 0 0 0 0,0 1-1 0 0,0-1 1 0 0,0 0 0 0 0,0 0-1 0 0,0 0 1 0 0,0 0 0 0 0,0 0-1 0 0,0 0 1 0 0,1 0 0 0 0,-1 0-1 0 0,0-1 1 0 0,1 1 0 0 0,-1 0-1 0 0,0-1 1 0 0,1 1 0 0 0,-1-1-1 0 0,1 1 1 0 0,-1-1 0 0 0,1 0-1 0 0,-1 0 1 0 0,1 0 0 0 0,-1 0-1 0 0,1 0 1 0 0,-1 0 0 0 0,1 0-1 0 0,-1 0 1 0 0,1 0 0 0 0,-1-1-1 0 0,1 1 1 0 0,-1-1 0 0 0,1 1-1 0 0,1-1 1 0 0,1-2 57 0 0,1 1 0 0 0,0-1-1 0 0,-1 0 1 0 0,0 0 0 0 0,1-1 0 0 0,-1 1 0 0 0,-1-1-1 0 0,1 0 1 0 0,0 0 0 0 0,-1 0 0 0 0,4-6 0 0 0,13-31 34 0 0,-2 0 0 0 0,-1 0 1 0 0,-3-2-1 0 0,-1 0 0 0 0,-3-1 0 0 0,-1 0 1 0 0,-2 0-1 0 0,-2 0 0 0 0,-1-66 1 0 0,-5 104-60 0 0,0 0 0 0 0,0 0 0 0 0,0 0 0 0 0,0 0 0 0 0,-1 0 0 0 0,0 0 0 0 0,-1 1 0 0 0,1-1 0 0 0,-6-7 0 0 0,-9-26 201 0 0,17 36-240 0 0,0 2 0 0 0,0 25-168 0 0,2 46 530 0 0,3 0-1 0 0,3-1 1 0 0,25 98-1 0 0,-32-162-338 0 0,2 9 6 0 0,1-1-1 0 0,0 0 1 0 0,8 17 0 0 0,-11-28-21 0 0,0 1 1 0 0,1-1-1 0 0,-1 0 1 0 0,0 1-1 0 0,1-1 1 0 0,-1 0 0 0 0,1 0-1 0 0,0 0 1 0 0,0 0-1 0 0,0 0 1 0 0,0 0-1 0 0,0-1 1 0 0,0 1-1 0 0,0-1 1 0 0,1 1-1 0 0,-1-1 1 0 0,1 0 0 0 0,-1 0-1 0 0,1 0 1 0 0,-1 0-1 0 0,1-1 1 0 0,-1 1-1 0 0,6 0 1 0 0,-5-1-11 0 0,-1-1 0 0 0,1 0 0 0 0,-1 1 0 0 0,1-1 0 0 0,-1 0 1 0 0,1-1-1 0 0,-1 1 0 0 0,0 0 0 0 0,0-1 0 0 0,0 1 0 0 0,1-1 0 0 0,-1 1 0 0 0,-1-1 1 0 0,1 0-1 0 0,0 0 0 0 0,0 0 0 0 0,-1 0 0 0 0,1 0 0 0 0,-1-1 0 0 0,2-2 0 0 0,29-59-1210 0 0,-22 41 58 0 0,10-25-2983 0 0,-8 17-4061 0 0,-12 30 7840 0 0,7-16-1100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6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8 0 19644 0 0,'0'0'3048'0'0,"-14"27"-2635"0"0,-63 119 0 0 0,76-144-470 0 0,0 0 0 0 0,0 0 0 0 0,0 1 0 0 0,0-1 0 0 0,1 0-1 0 0,-1 1 1 0 0,1-1 0 0 0,0 0 0 0 0,0 1 0 0 0,0-1 0 0 0,0 0-1 0 0,0 1 1 0 0,0-1 0 0 0,0 1 0 0 0,1-1 0 0 0,0 3 0 0 0,6 7-3979 0 0,4-3-5178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6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9812 0 0,'0'0'2145'0'0,"82"26"-10371"0"0</inkml:trace>
  <inkml:trace contextRef="#ctx0" brushRef="#br0" timeOffset="1">127 249 17004 0 0,'0'0'3643'0'0,"-5"32"-2729"0"0,-15 104-102 0 0,16-115-461 0 0,1-1 1 0 0,2 1-1 0 0,1 39 1 0 0,1-40-275 0 0,0-14-27 0 0,0 0 0 0 0,0 0 0 0 0,1 0 0 0 0,0 0 0 0 0,0-1 0 0 0,0 1-1 0 0,1-1 1 0 0,0 1 0 0 0,0-1 0 0 0,0 0 0 0 0,1 0 0 0 0,7 8 0 0 0,25 17-2970 0 0,-17-22-2101 0 0,1-5-3423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7.2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3323 0 0,'0'0'5430'0'0,"3"32"-4956"0"0,19 154 297 0 0,-13-137-178 0 0,-4-27-231 0 0,-2 0 1 0 0,2 35 978 0 0,-5-73-628 0 0,-3-60-942 0 0,0 44 181 0 0,4-64-1 0 0,0 86 37 0 0,1 0 1 0 0,0 0-1 0 0,0 1 0 0 0,1-1 0 0 0,0 1 0 0 0,0-1 0 0 0,1 1 1 0 0,1 0-1 0 0,-1 0 0 0 0,11-14 0 0 0,-14 22 15 0 0,-1 0-1 0 0,1 0 0 0 0,0 0 0 0 0,0-1 1 0 0,0 1-1 0 0,0 0 0 0 0,0 0 1 0 0,0 0-1 0 0,0 0 0 0 0,0 1 1 0 0,1-1-1 0 0,-1 0 0 0 0,0 0 0 0 0,0 1 1 0 0,1-1-1 0 0,-1 1 0 0 0,0-1 1 0 0,1 1-1 0 0,-1-1 0 0 0,1 1 1 0 0,-1 0-1 0 0,1 0 0 0 0,-1-1 0 0 0,0 1 1 0 0,1 0-1 0 0,-1 1 0 0 0,1-1 1 0 0,-1 0-1 0 0,1 0 0 0 0,-1 1 0 0 0,0-1 1 0 0,1 0-1 0 0,-1 1 0 0 0,1 0 1 0 0,-1-1-1 0 0,0 1 0 0 0,0 0 1 0 0,1-1-1 0 0,-1 1 0 0 0,0 0 0 0 0,0 0 1 0 0,0 0-1 0 0,0 0 0 0 0,0 0 1 0 0,0 0-1 0 0,0 1 0 0 0,0-1 1 0 0,0 2-1 0 0,4 4 90 0 0,-1-1-1 0 0,0 1 1 0 0,0 0-1 0 0,-1 0 1 0 0,0 0 0 0 0,0 0-1 0 0,-1 1 1 0 0,2 7 0 0 0,1 7 254 0 0,-2 1 1 0 0,0-1-1 0 0,-2 0 1 0 0,0 1 0 0 0,-1-1-1 0 0,-2 1 1 0 0,-7 41-1 0 0,92-378 220 0 0,-83 314-564 0 0,0 0 0 0 0,0 1 0 0 0,0-1 0 0 0,0 0 0 0 0,0 0 0 0 0,0 0 0 0 0,0 0 0 0 0,0 0 0 0 0,0 0 0 0 0,0 1 0 0 0,1-1 0 0 0,-1 0 0 0 0,0 0 0 0 0,0 0 0 0 0,0 0 0 0 0,0 0 0 0 0,0 0 0 0 0,0 0 0 0 0,0 0 0 0 0,1 0 0 0 0,-1 0 0 0 0,0 0 0 0 0,0 0 0 0 0,0 0 0 0 0,0 1 0 0 0,0-1 0 0 0,0 0 0 0 0,1 0 0 0 0,-1 0 0 0 0,0 0 0 0 0,0 0 0 0 0,0 0 0 0 0,0 0 0 0 0,0 0 0 0 0,0 0 0 0 0,1-1 0 0 0,-1 1 0 0 0,0 0 0 0 0,0 0 0 0 0,0 0 0 0 0,0 0 0 0 0,0 0 0 0 0,0 0 0 0 0,1 0 0 0 0,-1 0 0 0 0,0 0 0 0 0,0 0 0 0 0,0 0 0 0 0,0 0 0 0 0,0 0 0 0 0,0-1 0 0 0,0 1 0 0 0,0 0 0 0 0,0 0 0 0 0,0 0 0 0 0,1 0 0 0 0,6 26 173 0 0,9 56 209 0 0,-10-46-236 0 0,-1-13-92 0 0,0-1 0 0 0,1 0 0 0 0,2 0-1 0 0,15 33 1 0 0,-21-50-69 0 0,1 1 0 0 0,0-1-1 0 0,1 0 1 0 0,-1 1 0 0 0,1-2-1 0 0,0 1 1 0 0,0 0 0 0 0,0-1 0 0 0,1 1-1 0 0,0-1 1 0 0,0-1 0 0 0,0 1-1 0 0,0-1 1 0 0,0 1 0 0 0,1-1 0 0 0,-1-1-1 0 0,1 1 1 0 0,0-1 0 0 0,0 0 0 0 0,0-1-1 0 0,11 3 1 0 0,-6-4-159 0 0,0 0 1 0 0,1 0-1 0 0,-1-1 1 0 0,0 0-1 0 0,0-1 1 0 0,0-1-1 0 0,0 0 1 0 0,11-4-1 0 0,46-23-6395 0 0,-39 17-5070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7.8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22 15787 0 0,'0'0'8920'0'0,"1"-5"-8898"0"0,-1 4-19 0 0,0 0 0 0 0,1 0 0 0 0,-1 1 0 0 0,0-1-1 0 0,0 0 1 0 0,0 1 0 0 0,1-1 0 0 0,-1 0 0 0 0,0 0-1 0 0,1 1 1 0 0,-1-1 0 0 0,0 1 0 0 0,1-1 0 0 0,-1 0-1 0 0,1 1 1 0 0,-1-1 0 0 0,1 1 0 0 0,-1-1 0 0 0,1 1-1 0 0,0-1 1 0 0,-1 1 0 0 0,1 0 0 0 0,-1-1 0 0 0,1 1-1 0 0,0 0 1 0 0,-1-1 0 0 0,1 1 0 0 0,0 0 0 0 0,0 0-1 0 0,-1 0 1 0 0,1-1 0 0 0,0 1 0 0 0,0 0 0 0 0,-1 0-1 0 0,1 0 1 0 0,0 0 0 0 0,-1 0 0 0 0,1 1 0 0 0,0-1-1 0 0,0 0 1 0 0,-1 0 0 0 0,1 0 0 0 0,0 1 0 0 0,-1-1-1 0 0,1 0 1 0 0,0 1 0 0 0,0 0 0 0 0,4 2 36 0 0,-1 1-1 0 0,1 0 1 0 0,-1 0 0 0 0,0 0-1 0 0,-1 1 1 0 0,7 9 0 0 0,-5-5-2 0 0,0 0 1 0 0,-1 0-1 0 0,0 1 1 0 0,0-1 0 0 0,-1 1-1 0 0,0 0 1 0 0,-1 0-1 0 0,0 0 1 0 0,-1 0-1 0 0,0 1 1 0 0,-1-1 0 0 0,0 12-1 0 0,-1-7-1 0 0,-1 1-1 0 0,0-1 1 0 0,0 0-1 0 0,-2 0 0 0 0,0 0 1 0 0,-1 0-1 0 0,-9 19 1 0 0,8-22 17 0 0,-1 0 1 0 0,0 0-1 0 0,-1-1 1 0 0,0-1-1 0 0,-1 1 1 0 0,-13 11-1 0 0,19-18 4 0 0,-1-1 0 0 0,0 1 0 0 0,-1-1 0 0 0,1 0-1 0 0,0 0 1 0 0,-1 0 0 0 0,0-1 0 0 0,0 1 0 0 0,0-1-1 0 0,0-1 1 0 0,0 1 0 0 0,0 0 0 0 0,0-1 0 0 0,0 0-1 0 0,-1-1 1 0 0,1 1 0 0 0,0-1 0 0 0,-8 0 0 0 0,11-1-43 0 0,0 1 1 0 0,1-1 0 0 0,-1 0-1 0 0,1 0 1 0 0,-1 0 0 0 0,1 0-1 0 0,-1 0 1 0 0,1 0 0 0 0,-1 0 0 0 0,1 0-1 0 0,0 0 1 0 0,0-1 0 0 0,0 1-1 0 0,0 0 1 0 0,0-1 0 0 0,0 1-1 0 0,0-1 1 0 0,0 0 0 0 0,0 1 0 0 0,1-1-1 0 0,-1 1 1 0 0,0-1 0 0 0,1 0-1 0 0,0 0 1 0 0,-1 1 0 0 0,1-1-1 0 0,0 0 1 0 0,0 0 0 0 0,0 1 0 0 0,0-1-1 0 0,0 0 1 0 0,1-2 0 0 0,0-3-2 0 0,-1 0 0 0 0,1 0 1 0 0,0 0-1 0 0,1 1 1 0 0,0-1-1 0 0,5-12 0 0 0,-3 12-4 0 0,0-1 0 0 0,1 1-1 0 0,0 0 1 0 0,1 0 0 0 0,0 1-1 0 0,0-1 1 0 0,0 1 0 0 0,1 1-1 0 0,-1-1 1 0 0,2 1-1 0 0,-1 0 1 0 0,0 1 0 0 0,1 0-1 0 0,0 0 1 0 0,0 0 0 0 0,0 1-1 0 0,0 0 1 0 0,10-1 0 0 0,11-2 33 0 0,1 2 1 0 0,0 1-1 0 0,55 1 1 0 0,-71 2-42 0 0,-4 1 40 0 0,0 0-1 0 0,0 0 0 0 0,0 1 0 0 0,0 1 0 0 0,0-1 0 0 0,-1 1 0 0 0,1 1 1 0 0,-1 0-1 0 0,15 8 0 0 0,-20-11-149 0 0,0-1 0 0 0,0 0 1 0 0,0 0-1 0 0,0-1 0 0 0,0 1 1 0 0,0-1-1 0 0,0 0 0 0 0,-1 0 1 0 0,1 0-1 0 0,0-1 0 0 0,0 1 1 0 0,-1-1-1 0 0,6-2 0 0 0,12-5-9261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8.2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5477 0 0,'0'0'1041'0'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49.6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1 0 7674 0 0,'0'0'14451'0'0,"-19"31"-13780"0"0,-58 100-18 0 0,74-125-584 0 0,-1 0 0 0 0,1 1-1 0 0,0-1 1 0 0,1 1 0 0 0,-1 0 0 0 0,1 0-1 0 0,1 0 1 0 0,-1 0 0 0 0,1 0 0 0 0,1 0 0 0 0,-1 0-1 0 0,1 11 1 0 0,1 3 124 0 0,-2-6-110 0 0,2 0 1 0 0,0 1-1 0 0,0-1 1 0 0,1 0 0 0 0,1 0-1 0 0,1 0 1 0 0,0 0-1 0 0,1 0 1 0 0,10 20-1 0 0,-11-27-105 0 0,1 0 0 0 0,0-1 0 0 0,0 1-1 0 0,1-1 1 0 0,-1-1 0 0 0,2 1 0 0 0,-1-1 0 0 0,1 0 0 0 0,0 0-1 0 0,0-1 1 0 0,1 0 0 0 0,-1 0 0 0 0,1-1 0 0 0,0 0 0 0 0,1 0-1 0 0,-1-1 1 0 0,14 4 0 0 0,-13-5-154 0 0,-1 0 0 0 0,0-1 0 0 0,1 0 0 0 0,-1-1 0 0 0,1 1 0 0 0,-1-2 0 0 0,0 1 0 0 0,13-3 0 0 0,35-15-7742 0 0,-33 7-355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1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45 5785 0 0,'0'0'16827'0'0,"-1"-17"-16623"0"0,0-52-32 0 0,2 67-163 0 0,-1 0 0 0 0,0 0 1 0 0,1 0-1 0 0,-1 0 1 0 0,1 0-1 0 0,0 0 0 0 0,0 0 1 0 0,-1 0-1 0 0,1 1 1 0 0,0-1-1 0 0,1 0 0 0 0,-1 1 1 0 0,0-1-1 0 0,0 1 1 0 0,1-1-1 0 0,-1 1 1 0 0,1-1-1 0 0,-1 1 0 0 0,1 0 1 0 0,0 0-1 0 0,-1 0 1 0 0,4-2-1 0 0,39-9 34 0 0,-37 10-37 0 0,-1 1-7 0 0,0-1 0 0 0,1 1 0 0 0,-1 0 0 0 0,0 1 1 0 0,1-1-1 0 0,-1 2 0 0 0,0-1 0 0 0,1 0 0 0 0,11 4 0 0 0,-16-3 25 0 0,0 0-1 0 0,0 0 0 0 0,0 0 1 0 0,0 0-1 0 0,0 0 1 0 0,0 1-1 0 0,0-1 0 0 0,0 1 1 0 0,0 0-1 0 0,-1-1 1 0 0,1 1-1 0 0,-1 0 1 0 0,1 0-1 0 0,-1 0 0 0 0,0 0 1 0 0,0 0-1 0 0,0 0 1 0 0,0 1-1 0 0,0-1 0 0 0,0 0 1 0 0,-1 0-1 0 0,1 1 1 0 0,-1-1-1 0 0,1 0 0 0 0,-1 1 1 0 0,0-1-1 0 0,0 1 1 0 0,0-1-1 0 0,-1 3 0 0 0,0 5 49 0 0,0 0 0 0 0,-1 1-1 0 0,-1-1 1 0 0,0 0 0 0 0,0-1-1 0 0,-1 1 1 0 0,0 0 0 0 0,-1-1-1 0 0,0 0 1 0 0,-10 15 0 0 0,-7 6 169 0 0,-40 45 0 0 0,61-75-241 0 0,1 0-1 0 0,0 0 1 0 0,0 0-1 0 0,0 0 1 0 0,0 0-1 0 0,0 0 1 0 0,-1 0-1 0 0,1 0 1 0 0,0 0-1 0 0,0 0 1 0 0,0 0-1 0 0,0 0 1 0 0,0 0-1 0 0,0 1 1 0 0,-1-1-1 0 0,1 0 1 0 0,0 0-1 0 0,0 0 1 0 0,0 0-1 0 0,0 0 1 0 0,0 0-1 0 0,0 0 1 0 0,0 1-1 0 0,0-1 1 0 0,0 0-1 0 0,0 0 1 0 0,0 0-1 0 0,0 0 1 0 0,-1 0-1 0 0,1 0 1 0 0,0 1-1 0 0,0-1 1 0 0,0 0-1 0 0,0 0 1 0 0,0 0-1 0 0,0 0 1 0 0,0 0-1 0 0,0 1 1 0 0,0-1-1 0 0,1 0 1 0 0,-1 0-1 0 0,0 0 1 0 0,0 0-1 0 0,0 0 1 0 0,0 1-1 0 0,0-1 1 0 0,0 0-1 0 0,0 0 1 0 0,0 0-1 0 0,0 0 1 0 0,0 0-1 0 0,0 0 1 0 0,0 0-1 0 0,1 1 1 0 0,-1-1-1 0 0,0 0 1 0 0,0 0-1 0 0,0 0 1 0 0,0 0-1 0 0,0 0 1 0 0,0 0-1 0 0,1 0 1 0 0,-1 0-1 0 0,17-3-102 0 0,41-17-173 0 0,-13 4 145 0 0,-38 14 136 0 0,-1 0 40 0 0,0 1-1 0 0,0-1 0 0 0,0 1 0 0 0,0 0 0 0 0,0 1 0 0 0,0-1 0 0 0,8 1 1 0 0,-13 1-34 0 0,0-1 1 0 0,0 0 0 0 0,0 0 0 0 0,0 1-1 0 0,-1-1 1 0 0,1 0 0 0 0,0 1 0 0 0,0-1-1 0 0,0 1 1 0 0,0-1 0 0 0,-1 1 0 0 0,1 0-1 0 0,0-1 1 0 0,-1 1 0 0 0,1 0 0 0 0,0-1-1 0 0,-1 1 1 0 0,1 0 0 0 0,-1 0 0 0 0,1 1-1 0 0,0 0 5 0 0,0 0-1 0 0,-1 0 0 0 0,1 1 1 0 0,-1-1-1 0 0,0 1 0 0 0,1-1 1 0 0,-1 0-1 0 0,0 1 0 0 0,-1-1 0 0 0,1 0 1 0 0,-1 5-1 0 0,-3 8 84 0 0,-1 0 1 0 0,0-1-1 0 0,-2 1 0 0 0,1-1 1 0 0,-2 0-1 0 0,0-1 0 0 0,0 0 0 0 0,-1 0 1 0 0,-17 18-1 0 0,11-13-314 0 0,0 1 0 0 0,2 1-1 0 0,-12 23 1 0 0,21-25-1473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1.4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0 1 19340 0 0,'0'0'6442'0'0,"-22"27"-6492"0"0,-62 84-75 0 0,82-108 111 0 0,-20 29-338 0 0,25-29 196 0 0,-3-2 74 0 0,0 0-1 0 0,0-1 0 0 0,1 1 0 0 0,-1 0 1 0 0,0 0-1 0 0,0 0 0 0 0,1-1 1 0 0,-1 1-1 0 0,0 0 0 0 0,1-1 0 0 0,-1 1 1 0 0,1 0-1 0 0,-1-1 0 0 0,1 1 1 0 0,-1-1-1 0 0,1 1 0 0 0,0 0 0 0 0,-1-1 1 0 0,1 1-1 0 0,0-1 0 0 0,-1 0 1 0 0,1 1-1 0 0,1 0 0 0 0,11 2-6958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1.9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6065 0 0,'0'0'17903'0'0,"0"4"-17199"0"0,12 68 992 0 0,-2 1-1226 0 0,4-1 0 0 0,24 78 0 0 0,-35-143-1160 0 0,6 17 707 0 0,-4-19-3232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2.2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1837 0 0,'0'0'3327'0'0,"26"29"-3059"0"0,79 92 7 0 0,-100-115-240 0 0,-1 0 0 0 0,1 1 1 0 0,-1-1-1 0 0,-1 1 0 0 0,6 13 0 0 0,-7 11 170 0 0,-2-15-104 0 0,-1 15 92 0 0,-1 1 0 0 0,-1 0-1 0 0,-1-1 1 0 0,-18 61-1 0 0,-55 117-748 0 0,73-191-875 0 0,3-10-5477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7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07 1992 0 0,'0'0'11208'0'0,"10"1"-10106"0"0,8 1-622 0 0,-1 1 0 0 0,1 1 1 0 0,-1 1-1 0 0,17 6 1 0 0,-27-8-297 0 0,1 0 0 0 0,-1 0 1 0 0,1-1-1 0 0,-1 0 0 0 0,1-1 1 0 0,0 0-1 0 0,0 0 1 0 0,-1 0-1 0 0,1-1 0 0 0,0 0 1 0 0,0-1-1 0 0,0 0 0 0 0,0 0 1 0 0,-1-1-1 0 0,1 0 1 0 0,-1 0-1 0 0,1 0 0 0 0,-1-1 1 0 0,0 0-1 0 0,0-1 0 0 0,0 0 1 0 0,0 0-1 0 0,11-9 1 0 0,39-47 423 0 0,-41 41-570 0 0,1 1 0 0 0,20-17 1 0 0,-32 31-49 0 0,-1 1 0 0 0,1-1 1 0 0,0 1-1 0 0,0 0 0 0 0,0 0 1 0 0,0 1-1 0 0,1-1 1 0 0,-1 1-1 0 0,1 1 0 0 0,-1-1 1 0 0,1 1-1 0 0,0 0 0 0 0,10-1 1 0 0,-11 2 32 0 0,1 1 1 0 0,-1 0-1 0 0,0 0 0 0 0,1 1 1 0 0,-1-1-1 0 0,0 1 1 0 0,0 0-1 0 0,0 0 1 0 0,0 1-1 0 0,4 3 0 0 0,51 37 369 0 0,-19-13-165 0 0,-28-22-157 0 0,0 0 1 0 0,1-1 0 0 0,0 0-1 0 0,1-1 1 0 0,0 0-1 0 0,0-2 1 0 0,0 1-1 0 0,0-2 1 0 0,0 0 0 0 0,1-1-1 0 0,0-1 1 0 0,21 0-1 0 0,-19-2 35 0 0,-1-2 0 0 0,1 0 0 0 0,-1 0-1 0 0,1-2 1 0 0,-1 0 0 0 0,-1-1 0 0 0,1-1-1 0 0,-1 0 1 0 0,0-2 0 0 0,24-15 0 0 0,2-7 42 0 0,39-38 0 0 0,-46 39-125 0 0,70-50-1 0 0,-101 78-34 0 0,0-1 0 0 0,0 1 0 0 0,1 0 0 0 0,-1 0 0 0 0,0 1 0 0 0,1-1 0 0 0,0 1 0 0 0,-1 0 0 0 0,1 0 0 0 0,0 1 0 0 0,-1-1 0 0 0,1 1 0 0 0,0 0-1 0 0,0 0 1 0 0,-1 1 0 0 0,1-1 0 0 0,6 3 0 0 0,2 1 29 0 0,0 1-1 0 0,0 1 1 0 0,-1 0-1 0 0,19 12 1 0 0,-22-12 2 0 0,1 0 0 0 0,0 0 0 0 0,1-1 1 0 0,-1 0-1 0 0,1-1 0 0 0,0 0 0 0 0,0 0 0 0 0,19 2 1 0 0,-16-5 29 0 0,0-1 0 0 0,0-1 0 0 0,-1 0 0 0 0,1 0 0 0 0,-1-2 0 0 0,1 0 0 0 0,-1 0 0 0 0,0-1 0 0 0,0-1 0 0 0,0 0 0 0 0,15-9 0 0 0,6-6 106 0 0,-2-2 0 0 0,48-41 1 0 0,-28 21-131 0 0,-48 38-17 0 0,8-6-21 0 0,1 0 0 0 0,0 1 0 0 0,1 0 0 0 0,21-9 0 0 0,-31 16 10 0 0,0 0 1 0 0,1 1-1 0 0,-1 0 0 0 0,1 0 0 0 0,-1 0 1 0 0,1 0-1 0 0,-1 1 0 0 0,1 0 1 0 0,-1 0-1 0 0,1 0 0 0 0,0 0 1 0 0,-1 1-1 0 0,1 0 0 0 0,-1 0 1 0 0,1 0-1 0 0,-1 0 0 0 0,0 1 1 0 0,1 0-1 0 0,-1 0 0 0 0,4 2 1 0 0,0 1 15 0 0,0-2 0 0 0,0 1 1 0 0,0-1-1 0 0,1 0 0 0 0,-1-1 1 0 0,0 0-1 0 0,1 0 0 0 0,0-1 1 0 0,-1 0-1 0 0,1-1 1 0 0,0 0-1 0 0,0 0 0 0 0,15-3 1 0 0,7-3 50 0 0,-1-2 1 0 0,48-18 0 0 0,-50 15-67 0 0,0 2 0 0 0,49-10 1 0 0,-45 17-7 0 0,1 0 0 0 0,-1 3 0 0 0,47 5 0 0 0,-53-2 22 0 0,-1-2 0 0 0,0 0 0 0 0,1-2 0 0 0,-1-1 0 0 0,1-1-1 0 0,41-9 1 0 0,36-25 47 0 0,-81 26-73 0 0,1 1 0 0 0,1 2 0 0 0,0 0 0 0 0,0 1-1 0 0,0 1 1 0 0,42-2 0 0 0,-26 7-4 0 0,4 2-73 0 0,1-3 0 0 0,-1-2 0 0 0,1-1-1 0 0,73-18 1 0 0,138-64-2504 0 0,-172 54-1748 0 0,-3-1-4334 0 0,-32 13-155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6.7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0 18148 0 0,'0'0'3757'0'0,"-5"30"-3184"0"0,-4 12-413 0 0,2-5 81 0 0,-6 60 0 0 0,12-83-145 0 0,1-1 0 0 0,1 1 1 0 0,0-1-1 0 0,0 1 0 0 0,6 19 1 0 0,-6-27-410 0 0,1 0 1 0 0,-1 0-1 0 0,1-1 0 0 0,1 1 1 0 0,-1-1-1 0 0,1 1 0 0 0,0-1 1 0 0,0 0-1 0 0,1 0 0 0 0,-1 0 1 0 0,1 0-1 0 0,0-1 0 0 0,0 0 1 0 0,8 6-1 0 0,-3-6-4712 0 0</inkml:trace>
  <inkml:trace contextRef="#ctx0" brushRef="#br0" timeOffset="1">318 368 18652 0 0,'0'0'1904'0'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8.6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04 6521 0 0,'0'0'10248'0'0,"9"-2"-9247"0"0,-5 1-901 0 0,-1 0 0 0 0,1 0-1 0 0,-1 0 1 0 0,1 1-1 0 0,-1 0 1 0 0,1-1-1 0 0,-1 1 1 0 0,1 1-1 0 0,-1-1 1 0 0,1 0-1 0 0,-1 1 1 0 0,1 0-1 0 0,-1 0 1 0 0,1 0-1 0 0,-1 0 1 0 0,0 0-1 0 0,1 1 1 0 0,-1-1 0 0 0,0 1-1 0 0,0 0 1 0 0,0 0-1 0 0,0 0 1 0 0,-1 0-1 0 0,1 1 1 0 0,-1-1-1 0 0,3 3 1 0 0,21 20 318 0 0,-8-7-215 0 0,1-1-1 0 0,1-1 1 0 0,21 14-1 0 0,-36-26-125 0 0,1-1 0 0 0,0 0 0 0 0,0 0 0 0 0,0 0 0 0 0,0-1 0 0 0,1 0 0 0 0,-1 0 0 0 0,0 0 0 0 0,1-1 0 0 0,-1 0 0 0 0,1-1 1 0 0,0 1-1 0 0,-1-1 0 0 0,1 0 0 0 0,0-1 0 0 0,10-2 0 0 0,-11 1 3 0 0,-1 0 0 0 0,1-1 1 0 0,0 0-1 0 0,-1 0 1 0 0,0 0-1 0 0,1-1 0 0 0,-1 0 1 0 0,-1 0-1 0 0,1 0 1 0 0,6-8-1 0 0,42-54 194 0 0,-39 47-251 0 0,14-22 23 0 0,28-57 0 0 0,-35 59-78 0 0,1 2 1 0 0,31-40-1 0 0,-50 74 19 0 0,-1-1 0 0 0,1 1-1 0 0,1-1 1 0 0,-1 1-1 0 0,0 0 1 0 0,1 0 0 0 0,0 0-1 0 0,0 1 1 0 0,0-1-1 0 0,0 1 1 0 0,0 0 0 0 0,0 0-1 0 0,0 1 1 0 0,1-1-1 0 0,-1 1 1 0 0,1 0-1 0 0,-1 0 1 0 0,1 0 0 0 0,-1 1-1 0 0,1 0 1 0 0,4 0-1 0 0,-2 0 33 0 0,-1 2-1 0 0,0-1 1 0 0,0 1-1 0 0,0 0 1 0 0,0 0-1 0 0,0 1 1 0 0,-1 0 0 0 0,1 0-1 0 0,-1 0 1 0 0,1 0-1 0 0,-1 1 1 0 0,0 0-1 0 0,0 0 1 0 0,6 7-1 0 0,34 40 217 0 0,-31-33-129 0 0,2 0-1 0 0,31 26 0 0 0,-41-39-95 0 0,1 0 1 0 0,-1-1-1 0 0,1 0 0 0 0,1 0 1 0 0,-1-1-1 0 0,0 1 0 0 0,1-2 1 0 0,0 1-1 0 0,-1-1 1 0 0,1 0-1 0 0,0-1 0 0 0,8 1 1 0 0,-4-2 32 0 0,1 0 1 0 0,-1-1 0 0 0,0 0 0 0 0,0-1 0 0 0,0 0 0 0 0,0-1 0 0 0,0 0-1 0 0,-1-1 1 0 0,0 0 0 0 0,1-1 0 0 0,11-7 0 0 0,12-9 21 0 0,-1-2 0 0 0,32-28 0 0 0,-43 32-75 0 0,2 0 0 0 0,0 2-1 0 0,0 0 1 0 0,48-21-1 0 0,-63 35-5 0 0,0 1-1 0 0,0 0 1 0 0,1 0 0 0 0,-1 1-1 0 0,1 1 1 0 0,-1 0-1 0 0,1 0 1 0 0,-1 1 0 0 0,21 4-1 0 0,-20-3 43 0 0,0 0 0 0 0,0-1 0 0 0,0 0 0 0 0,1-1 0 0 0,-1 0 0 0 0,0-1 0 0 0,0 0 0 0 0,20-5-1 0 0,-5-4 49 0 0,0-2-1 0 0,42-26 1 0 0,-50 26-76 0 0,1 1 0 0 0,1 1 0 0 0,-1 1 1 0 0,1 0-1 0 0,39-9 0 0 0,-54 17-11 0 0,1 0-1 0 0,-1 1 1 0 0,1-1 0 0 0,-1 1 0 0 0,1 1-1 0 0,0-1 1 0 0,-1 1 0 0 0,1 0 0 0 0,-1 0-1 0 0,0 1 1 0 0,1-1 0 0 0,8 5 0 0 0,1 2 21 0 0,-1 0 0 0 0,26 21 0 0 0,-33-23 13 0 0,0 1 1 0 0,0-2 0 0 0,1 1-1 0 0,0-1 1 0 0,0 0 0 0 0,0-1-1 0 0,1 0 1 0 0,0 0-1 0 0,0-1 1 0 0,0 0 0 0 0,0-1-1 0 0,0 0 1 0 0,13 2 0 0 0,-5-5 62 0 0,-1 0 1 0 0,0-2 0 0 0,0 0-1 0 0,0 0 1 0 0,0-1 0 0 0,21-10-1 0 0,91-46 105 0 0,-83 36-178 0 0,-8 6-46 0 0,1 1 1 0 0,71-22-1 0 0,-94 35 23 0 0,1 1-1 0 0,-1 0 0 0 0,1 1 1 0 0,0 1-1 0 0,0 0 0 0 0,0 1 1 0 0,0 1-1 0 0,0 0 0 0 0,-1 2 1 0 0,24 5-1 0 0,-15-2 30 0 0,0-1 0 0 0,-1-1 0 0 0,1-2 0 0 0,1 0 0 0 0,-1-1 0 0 0,0-2 0 0 0,0 0 0 0 0,0-2 0 0 0,0 0 0 0 0,31-9 0 0 0,19-11 140 0 0,134-60-1 0 0,-20 6-51 0 0,-69 40-87 0 0,143-25 0 0 0,130-3 7 0 0,-188 34-50 0 0,-86 12-8 0 0,558-112-767 0 0,-621 112-625 0 0,-32 7-6639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9.3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0 17956 0 0,'0'0'6775'0'0,"-1"29"-6166"0"0,-8 194 459 0 0,7-161-759 0 0,1-35-300 0 0,0 1 1 0 0,2-1 0 0 0,0 1 0 0 0,11 50 0 0 0,-11-76-93 0 0,0 0 1 0 0,-1 0-1 0 0,1 0 1 0 0,0-1-1 0 0,0 1 1 0 0,0 0-1 0 0,0 0 1 0 0,0-1-1 0 0,0 1 1 0 0,0-1-1 0 0,1 1 0 0 0,-1-1 1 0 0,1 0-1 0 0,-1 1 1 0 0,3 1-1 0 0,16 7-7775 0 0,-17-9 587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59.7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9132 0 0,'0'0'3633'0'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0.4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 1 9570 0 0,'0'0'15421'0'0,"-13"28"-15000"0"0,-40 93-11 0 0,47-105-300 0 0,0 1 1 0 0,2 0 0 0 0,0 1 0 0 0,1-1 0 0 0,0 1 0 0 0,2-1 0 0 0,0 1 0 0 0,1 0 0 0 0,2 18 0 0 0,0 17 122 0 0,-2-45-226 0 0,0 1-1 0 0,1-1 0 0 0,0 0 1 0 0,0 0-1 0 0,1 0 0 0 0,0 0 1 0 0,1 0-1 0 0,-1 0 0 0 0,1 0 1 0 0,1-1-1 0 0,-1 1 0 0 0,2-1 1 0 0,-1 0-1 0 0,1 0 0 0 0,-1-1 0 0 0,2 1 1 0 0,-1-1-1 0 0,1 0 0 0 0,0-1 1 0 0,9 8-1 0 0,-7-8-252 0 0,-1-1 0 0 0,1 0 0 0 0,0 0-1 0 0,0 0 1 0 0,0-1 0 0 0,1-1 0 0 0,-1 1 0 0 0,1-1 0 0 0,0-1 0 0 0,-1 1-1 0 0,1-1 1 0 0,10-1 0 0 0,5 0-4615 0 0,-8 0-6725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2.0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29 2681 0 0,'0'0'16660'0'0,"-1"-11"-16254"0"0,-2-36-63 0 0,3 45-304 0 0,1 0 0 0 0,-1 0 1 0 0,0 0-1 0 0,1 0 1 0 0,-1 0-1 0 0,1 0 0 0 0,0 0 1 0 0,-1 0-1 0 0,1 0 0 0 0,0 0 1 0 0,0 0-1 0 0,1 1 1 0 0,-1-1-1 0 0,0 0 0 0 0,0 1 1 0 0,1-1-1 0 0,-1 1 0 0 0,1-1 1 0 0,3-1-1 0 0,28-16 157 0 0,-32 18-192 0 0,5-1-3 0 0,0 0 1 0 0,0 0 0 0 0,0 0 0 0 0,0 0 0 0 0,0 1 0 0 0,0 0 0 0 0,0 1 0 0 0,0-1 0 0 0,0 1 0 0 0,8 1 0 0 0,-12-1 23 0 0,0 0 0 0 0,0 1 0 0 0,0-1 0 0 0,0 1 0 0 0,0 0 1 0 0,-1-1-1 0 0,1 1 0 0 0,0 0 0 0 0,0 0 0 0 0,-1 0 0 0 0,1 0 0 0 0,0 0 0 0 0,-1 1 0 0 0,1-1 0 0 0,-1 0 1 0 0,0 1-1 0 0,1-1 0 0 0,-1 1 0 0 0,0 0 0 0 0,0-1 0 0 0,0 1 0 0 0,0 0 0 0 0,0-1 0 0 0,0 1 1 0 0,0 0-1 0 0,-1 0 0 0 0,1 0 0 0 0,-1 0 0 0 0,1 0 0 0 0,-1 0 0 0 0,0 0 0 0 0,0 0 0 0 0,0 0 1 0 0,0 2-1 0 0,-1 5 79 0 0,0-1 0 0 0,0 0 1 0 0,-1 1-1 0 0,0-1 1 0 0,0 0-1 0 0,-1 0 0 0 0,0 0 1 0 0,0-1-1 0 0,-1 1 1 0 0,-8 11-1 0 0,-3 3 57 0 0,-1 0 0 0 0,-21 20 0 0 0,23-26 70 0 0,22-19-290 0 0,21-14 68 0 0,-17 11-7 0 0,0 2 1 0 0,1-1-1 0 0,-1 2 1 0 0,1-1-1 0 0,0 2 0 0 0,0 0 1 0 0,0 0-1 0 0,23 1 0 0 0,-35 1 8 0 0,0 0 0 0 0,0 0-1 0 0,0 0 1 0 0,0 0 0 0 0,0 0 0 0 0,0 1-1 0 0,0-1 1 0 0,0 0 0 0 0,0 0-1 0 0,0 1 1 0 0,0-1 0 0 0,0 1-1 0 0,0-1 1 0 0,0 1 0 0 0,0-1-1 0 0,0 1 1 0 0,0 0 0 0 0,0-1-1 0 0,-1 1 1 0 0,1 0 0 0 0,0 0-1 0 0,0 0 1 0 0,-1-1 0 0 0,1 1 0 0 0,-1 0-1 0 0,2 2 1 0 0,-1 0 50 0 0,-1 0 0 0 0,1-1 0 0 0,0 1 0 0 0,-1 0 0 0 0,0 0 0 0 0,1 0 0 0 0,-1 0 0 0 0,-1 0 0 0 0,1 5 0 0 0,-2 3 127 0 0,-1 0 1 0 0,1-1-1 0 0,-2 1 0 0 0,-5 13 0 0 0,-5 3-107 0 0,0 0 0 0 0,-1-1 0 0 0,-2-1 0 0 0,0-1 0 0 0,-23 24 0 0 0,33-38 485 0 0,5-4-261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2.4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0 1 16556 0 0,'0'0'8216'0'0,"-12"20"-8400"0"0,-40 65 11 0 0,50-83 42 0 0,1 0 1 0 0,-1 0 0 0 0,1 0 0 0 0,-1 0 0 0 0,1 1 0 0 0,0-1-1 0 0,0 0 1 0 0,0 1 0 0 0,0-1 0 0 0,0 1 0 0 0,1-1 0 0 0,-1 1-1 0 0,1 0 1 0 0,0-1 0 0 0,-1 1 0 0 0,1-1 0 0 0,0 1-1 0 0,1 0 1 0 0,-1 3 0 0 0,2 5-5375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2.8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8540 0 0,'0'0'8418'0'0,"28"25"-8196"0"0,85 82-49 0 0,-109-104-158 0 0,0 1 0 0 0,0 0 0 0 0,0 0 0 0 0,0 0 0 0 0,-1 1 0 0 0,0-1 0 0 0,0 1 0 0 0,0-1 0 0 0,-1 1 0 0 0,1 0 0 0 0,-1 0 0 0 0,0 1 0 0 0,-1-1 0 0 0,3 10 1 0 0,-1 1 38 0 0,2 8-16 0 0,-1 1 1 0 0,0 0 0 0 0,-2 0 0 0 0,-1 0-1 0 0,-1 0 1 0 0,-1 0 0 0 0,-1 0 0 0 0,-2 0 0 0 0,-9 36-1 0 0,5-31-3466 0 0,-24 56 1 0 0,25-71-8312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7.4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35 6953 0 0,'0'0'8380'0'0,"4"-9"-7830"0"0,15-29-47 0 0,-18 36-376 0 0,0 0 0 0 0,0 1-1 0 0,1-1 1 0 0,-1 0 0 0 0,0 0-1 0 0,1 1 1 0 0,0-1 0 0 0,-1 1 0 0 0,1-1-1 0 0,0 1 1 0 0,0 0 0 0 0,-1-1-1 0 0,1 1 1 0 0,0 0 0 0 0,0 0 0 0 0,0 1-1 0 0,1-1 1 0 0,-1 0 0 0 0,4 0 0 0 0,43-1 508 0 0,-22 3-296 0 0,108-19 284 0 0,-1-6 0 0 0,138-43-1 0 0,21-28-53 0 0,222-69 240 0 0,-150 67-768 0 0,-59 28-27 0 0,286-72 23 0 0,44-15 210 0 0,-56 16-99 0 0,166-30-44 0 0,-332 98-100 0 0,-172 32 24 0 0,211-31 5 0 0,52-8 4 0 0,-197 20-3 0 0,214-37 50 0 0,205-58 211 0 0,-409 80-151 0 0,1450-342 1025 0 0,-1724 404-1156 0 0,23-6-47 0 0,74-9 0 0 0,-135 27-578 0 0,-9 1 82 0 0,-20 6-943 0 0,-15 3-2072 0 0,6 1-3699 0 0,14-3-3737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8.3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569 0 0,'0'0'17305'0'0,"0"5"-16544"0"0,27 263 4389 0 0,1 9-4160 0 0,-26-261-1056 0 0,1 0-1 0 0,0-1 1 0 0,2 1 0 0 0,-1-1 0 0 0,2 0-1 0 0,9 20 1 0 0,-15-35 21 0 0,1 0 1 0 0,-1 0-1 0 0,0 1 1 0 0,0-1-1 0 0,1 0 0 0 0,-1 0 1 0 0,0 0-1 0 0,0 0 0 0 0,1 1 1 0 0,-1-1-1 0 0,0 0 1 0 0,1 0-1 0 0,-1 0 0 0 0,0 0 1 0 0,0 0-1 0 0,1 0 1 0 0,-1 0-1 0 0,0 0 0 0 0,1 0 1 0 0,-1 0-1 0 0,0 0 1 0 0,1 0-1 0 0,-1 0 0 0 0,0 0 1 0 0,1 0-1 0 0,-1 0 1 0 0,0 0-1 0 0,0 0 0 0 0,1 0 1 0 0,-1 0-1 0 0,0 0 1 0 0,1-1-1 0 0,-1 1 0 0 0,0 0 1 0 0,0 0-1 0 0,1 0 0 0 0,-1-1 1 0 0,0 1-1 0 0,0 0 1 0 0,0 0-1 0 0,1 0 0 0 0,-1-1 1 0 0,0 1-1 0 0,0 0 1 0 0,0-1-1 0 0,0 1 0 0 0,1 0 1 0 0,-1 0-1 0 0,0-1 1 0 0,0 1-1 0 0,0 0 0 0 0,0-1 1 0 0,0 1-1 0 0,0 0 1 0 0,0-1-1 0 0,0 1 0 0 0,7-17-1930 0 0,4-19-7567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8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0 18196 0 0,'0'0'7908'0'0,"0"30"-7544"0"0,-2 183 451 0 0,5-151-332 0 0,13 73-1 0 0,-8-75-1985 0 0,2 74 1 0 0,-10-133 1310 0 0,0-1 1 0 0,0 1 0 0 0,0 0 0 0 0,0-1-1 0 0,-1 1 1 0 0,1 0 0 0 0,0-1 0 0 0,0 1-1 0 0,0 0 1 0 0,-1-1 0 0 0,1 1-1 0 0,0-1 1 0 0,-1 1 0 0 0,1 0 0 0 0,0-1-1 0 0,-1 1 1 0 0,1-1 0 0 0,-1 1-1 0 0,1-1 1 0 0,-1 1 0 0 0,1-1 0 0 0,-1 1-1 0 0,0-1 1 0 0,1 0 0 0 0,-2 1-1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7.2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 16500 0 0,'0'0'3782'0'0,"12"-5"-3668"0"0,39-11 5 0 0,-49 16-105 0 0,-1 0-1 0 0,1 0 1 0 0,0 0-1 0 0,-1 0 1 0 0,1 0-1 0 0,0 0 1 0 0,0 0-1 0 0,-1 0 1 0 0,1 1-1 0 0,0-1 1 0 0,-1 1-1 0 0,1 0 1 0 0,-1-1-1 0 0,1 1 1 0 0,0 0-1 0 0,-1 0 1 0 0,0 0-1 0 0,1 0 1 0 0,-1 0 0 0 0,0 0-1 0 0,1 0 1 0 0,-1 0-1 0 0,0 1 1 0 0,0-1-1 0 0,0 0 1 0 0,0 1-1 0 0,0-1 1 0 0,1 3-1 0 0,15 39 559 0 0,-15-28-354 0 0,0-1 0 0 0,-1 1 0 0 0,0-1-1 0 0,-1 0 1 0 0,-1 1 0 0 0,0-1 0 0 0,-1 1-1 0 0,-1-1 1 0 0,0 0 0 0 0,-1 0 0 0 0,0 0-1 0 0,-1-1 1 0 0,-12 23 0 0 0,16-34-146 0 0,0-1 1 0 0,0 1-1 0 0,0-1 1 0 0,1 1-1 0 0,-1-1 1 0 0,0 1-1 0 0,1-1 1 0 0,-1 1-1 0 0,1 0 1 0 0,0-1-1 0 0,-1 1 1 0 0,1 0-1 0 0,0-1 1 0 0,0 1-1 0 0,0 1 1 0 0,1-2-32 0 0,-1-1 1 0 0,0 1 0 0 0,0 0-1 0 0,1-1 1 0 0,-1 1-1 0 0,1-1 1 0 0,-1 1-1 0 0,0-1 1 0 0,1 1-1 0 0,-1-1 1 0 0,1 0-1 0 0,-1 1 1 0 0,1-1-1 0 0,-1 1 1 0 0,1-1-1 0 0,0 0 1 0 0,-1 0-1 0 0,1 1 1 0 0,-1-1-1 0 0,1 0 1 0 0,0 0-1 0 0,-1 0 1 0 0,1 0-1 0 0,-1 1 1 0 0,1-1-1 0 0,1 0 1 0 0,6-1 226 0 0,0 1 0 0 0,0-1 0 0 0,0 0 0 0 0,15-5 0 0 0,-3 1-362 0 0,45-14 161 0 0,-42 11-1823 0 0,1 0-3315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09.1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8 72 17404 0 0,'0'0'8263'0'0,"19"30"-7982"0"0,91 146 223 0 0,-97-153-224 0 0,-2-3-38 0 0,1-1 0 0 0,17 21 0 0 0,-26-37-207 0 0,0 0 0 0 0,0 1 0 0 0,0-1 0 0 0,0 0 0 0 0,0 0 0 0 0,1-1 0 0 0,-1 1 0 0 0,1-1 0 0 0,-1 0 0 0 0,1 0 0 0 0,0 0 0 0 0,0 0 0 0 0,0 0-1 0 0,0-1 1 0 0,1 0 0 0 0,-1 0 0 0 0,7 1 0 0 0,-7-3-15 0 0,0 0-1 0 0,0 1 0 0 0,0-2 0 0 0,0 1 0 0 0,0 0 1 0 0,0-1-1 0 0,0 0 0 0 0,0 0 0 0 0,-1 0 0 0 0,1 0 1 0 0,-1 0-1 0 0,0-1 0 0 0,0 1 0 0 0,1-1 0 0 0,-2 0 1 0 0,1 0-1 0 0,3-5 0 0 0,8-10-10 0 0,23-38-1 0 0,-24 34 4 0 0,86-153-124 0 0,-40 66-77 0 0,-58 108 367 0 0,-32 9-42 0 0,-16 18-32 0 0,-1-3-1 0 0,-78 26 1 0 0,-110 21 109 0 0,117-37-136 0 0,91-24-93 0 0,13-4-75 0 0,0 0 0 0 0,-1-1 0 0 0,1 0 0 0 0,-21 1 0 0 0,34-5-516 0 0,23-8-885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1.1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9 27 1416 0 0,'0'0'18991'0'0,"-19"-6"-18011"0"0,-58-14-192 0 0,76 20-753 0 0,-1 0 0 0 0,1 0 0 0 0,-1 0 0 0 0,0 0 0 0 0,1 0 0 0 0,-1 0 0 0 0,1 0 0 0 0,-1 0 0 0 0,1 0 0 0 0,-1 1 0 0 0,1-1 0 0 0,-1 1 0 0 0,1-1 0 0 0,-1 1 0 0 0,1 0 0 0 0,0-1 0 0 0,-1 1 0 0 0,1 0 0 0 0,0 0 0 0 0,-1 0 0 0 0,1 0 0 0 0,0 0 0 0 0,0 0 0 0 0,-2 3 0 0 0,-11 30 538 0 0,10-22-355 0 0,-4 11 81 0 0,0 1 0 0 0,2-1 1 0 0,1 1-1 0 0,1 0 0 0 0,-2 31 0 0 0,6 124 708 0 0,1-160-949 0 0,1 0 0 0 0,0 1-1 0 0,2-1 1 0 0,1 0 0 0 0,0-1-1 0 0,1 1 1 0 0,1-1 0 0 0,14 27 0 0 0,-17-37-105 0 0,1 0 0 0 0,-1-1 1 0 0,1 0-1 0 0,1 0 1 0 0,-1 0-1 0 0,1-1 1 0 0,1 0-1 0 0,-1 0 0 0 0,1 0 1 0 0,0-1-1 0 0,0 0 1 0 0,0 0-1 0 0,1-1 0 0 0,-1 0 1 0 0,1 0-1 0 0,0-1 1 0 0,1 0-1 0 0,-1 0 0 0 0,0-1 1 0 0,1 0-1 0 0,13 1 1 0 0,-11-3-386 0 0,0 0 1 0 0,0 0 0 0 0,0-1-1 0 0,13-3 1 0 0,20-9-8796 0 0,-28 5-2446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1.5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4139 0 0,'0'0'13438'0'0,"2"30"-13313"0"0,0 16-91 0 0,0-3 7 0 0,1-1 0 0 0,10 48 0 0 0,-7-40-227 0 0,4 17-1158 0 0,6-27-7891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2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0 21493 0 0,'0'0'4697'0'0,"-60"161"-4593"0"0,56-142-64 0 0,1-4-128 0 0,3 0-144 0 0,0 0-153 0 0,0-4-303 0 0,0-3-576 0 0,7-1-1128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2.4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0 10610 0 0,'0'0'11529'0'0,"18"-18"-11454"0"0,54-55-6 0 0,-70 71-59 0 0,-1 0 0 0 0,1 1 0 0 0,0-1 0 0 0,0 1 0 0 0,0-1 0 0 0,0 1 0 0 0,0 0 0 0 0,0 0 0 0 0,0 0 0 0 0,0 0 0 0 0,1 0 0 0 0,-1 0 0 0 0,0 1 0 0 0,5-1 0 0 0,-5 1 1 0 0,-1 0 0 0 0,0 0 0 0 0,1 0 0 0 0,-1 0 0 0 0,0 1 0 0 0,1-1 0 0 0,-1 1 0 0 0,0-1 0 0 0,1 1 0 0 0,-1-1 0 0 0,0 1 0 0 0,0 0 0 0 0,0 0 0 0 0,0-1 0 0 0,0 1 0 0 0,0 0 0 0 0,0 0 0 0 0,1 2 0 0 0,1 0 57 0 0,0 1 1 0 0,-1 0 0 0 0,0 0-1 0 0,0 0 1 0 0,0 0 0 0 0,0 1-1 0 0,-1-1 1 0 0,3 9 0 0 0,-3-1 41 0 0,1 1 0 0 0,-2-1 1 0 0,1 1-1 0 0,-2-1 1 0 0,0 1-1 0 0,0-1 0 0 0,-1 1 1 0 0,-1-1-1 0 0,0 0 1 0 0,0 0-1 0 0,-1 0 0 0 0,-1 0 1 0 0,-7 12-1 0 0,-9 13 58 0 0,-1-1 0 0 0,-42 51 0 0 0,44-61-52 0 0,27-32-149 0 0,1 1 0 0 0,-1 0-1 0 0,1 0 1 0 0,0 0-1 0 0,1 1 1 0 0,-1 1 0 0 0,13-5-1 0 0,5-1 24 0 0,51-12 1 0 0,-71 20 14 0 0,-1 0 0 0 0,0 0 1 0 0,0 1-1 0 0,1-1 0 0 0,-1 1 1 0 0,0 0-1 0 0,0 1 0 0 0,1-1 0 0 0,-1 1 1 0 0,0 0-1 0 0,6 2 0 0 0,-9-1 22 0 0,0-1-1 0 0,0 0 0 0 0,-1 0 0 0 0,1 1 0 0 0,-1-1 0 0 0,1 1 1 0 0,-1 0-1 0 0,1-1 0 0 0,-1 1 0 0 0,0 0 0 0 0,0 0 0 0 0,0 0 1 0 0,0 0-1 0 0,0 0 0 0 0,0 0 0 0 0,0 0 0 0 0,-1 0 1 0 0,1 0-1 0 0,-1 0 0 0 0,1 0 0 0 0,-1 0 0 0 0,0 1 0 0 0,0-1 1 0 0,0 0-1 0 0,0 0 0 0 0,0 0 0 0 0,-1 0 0 0 0,0 4 1 0 0,-1 1 75 0 0,1 1 0 0 0,-1-1 1 0 0,-1 1-1 0 0,0-1 1 0 0,0 0-1 0 0,0 0 0 0 0,-1 0 1 0 0,-7 10-1 0 0,-44 54 324 0 0,33-45-353 0 0,22-25-79 0 0,-8 10-106 0 0,-1 0-1 0 0,0-1 1 0 0,0 0-1 0 0,-1-1 0 0 0,0 0 1 0 0,-14 9-1 0 0,22-33-1219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2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9876 0 0,'0'0'9730'0'0,"24"30"-9530"0"0,74 94-45 0 0,-91-116-127 0 0,0 1-1 0 0,-1 0 0 0 0,0 1 1 0 0,-1 0-1 0 0,0 0 1 0 0,-1 0-1 0 0,0 0 1 0 0,0 0-1 0 0,-1 1 1 0 0,3 20-1 0 0,2 6 14 0 0,-4-20-77 0 0,-1 0 0 0 0,0 1 1 0 0,-1-1-1 0 0,-1 1 0 0 0,-1 0 1 0 0,-1-1-1 0 0,0 1 0 0 0,-1-1 1 0 0,-1 1-1 0 0,-1-1 0 0 0,0 0 1 0 0,-9 22-1 0 0,-11 9-3565 0 0,-7-6-3479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3.7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63 8986 0 0,'0'0'10928'0'0,"11"-10"-10662"0"0,33-31-56 0 0,-41 40-177 0 0,0-1 0 0 0,0 0 0 0 0,0 1 1 0 0,1 0-1 0 0,-1 0 0 0 0,0 0 0 0 0,1 0 1 0 0,-1 0-1 0 0,1 1 0 0 0,-1-1 0 0 0,1 1 1 0 0,0 0-1 0 0,-1 0 0 0 0,1 1 0 0 0,-1-1 1 0 0,1 1-1 0 0,-1-1 0 0 0,1 1 0 0 0,-1 0 1 0 0,0 0-1 0 0,1 1 0 0 0,-1-1 0 0 0,0 1 1 0 0,0-1-1 0 0,0 1 0 0 0,0 0 0 0 0,4 4 1 0 0,-2 0 37 0 0,0 0 0 0 0,-1 0 0 0 0,0 0 0 0 0,0 0 1 0 0,0 1-1 0 0,-1-1 0 0 0,0 1 0 0 0,0 0 1 0 0,-1 0-1 0 0,0 0 0 0 0,0 0 0 0 0,-1 0 0 0 0,0 1 1 0 0,0-1-1 0 0,0 1 0 0 0,-1-1 0 0 0,0 0 1 0 0,-1 1-1 0 0,0-1 0 0 0,0 0 0 0 0,-4 13 0 0 0,0 1 48 0 0,-1 0 0 0 0,-1-1 0 0 0,-1 0-1 0 0,-1 0 1 0 0,-1 0 0 0 0,-14 21-1 0 0,10-21 112 0 0,0 0 0 0 0,-21 21 0 0 0,30-36-99 0 0,0 1 0 0 0,0-1 0 0 0,-1 0 0 0 0,0-1 0 0 0,0 1 0 0 0,0-1 0 0 0,0-1 0 0 0,-1 1 0 0 0,1-1 0 0 0,-1 0 0 0 0,-11 3 0 0 0,18-6-110 0 0,0 0 0 0 0,0 0 0 0 0,0 0 0 0 0,0-1 0 0 0,0 1 0 0 0,0 0 1 0 0,0 0-1 0 0,0 0 0 0 0,0 0 0 0 0,0-1 0 0 0,0 1 0 0 0,1 0 0 0 0,-1 0 0 0 0,0 0 0 0 0,0-1 0 0 0,-1 1 0 0 0,1 0 0 0 0,0 0 0 0 0,0 0 0 0 0,0-1 0 0 0,0 1 0 0 0,0 0 0 0 0,0 0 0 0 0,0 0 0 0 0,0 0 0 0 0,0-1 0 0 0,0 1 0 0 0,0 0 0 0 0,0 0 0 0 0,-1 0 1 0 0,1 0-1 0 0,0-1 0 0 0,0 1 0 0 0,0 0 0 0 0,0 0 0 0 0,0 0 0 0 0,-1 0 0 0 0,1 0 0 0 0,0 0 0 0 0,0 0 0 0 0,0 0 0 0 0,0-1 0 0 0,-1 1 0 0 0,1 0 0 0 0,0 0 0 0 0,0 0 0 0 0,0 0 0 0 0,-1 0 0 0 0,1 0 0 0 0,0 0 0 0 0,0 0 0 0 0,0 0 0 0 0,0 0 0 0 0,-1 0 1 0 0,1 0-1 0 0,0 0 0 0 0,0 0 0 0 0,0 0 0 0 0,-1 1 0 0 0,1-1 0 0 0,0 0 0 0 0,0 0 0 0 0,0 0 0 0 0,0 0 0 0 0,-1 0 0 0 0,1 0 0 0 0,0 0 0 0 0,0 1 0 0 0,17-21 330 0 0,31-17-159 0 0,-30 27-78 0 0,0 1 0 0 0,1 1 1 0 0,0 0-1 0 0,0 2 0 0 0,1 0 0 0 0,0 2 0 0 0,39-5 0 0 0,9 4-110 0 0,71 4 1 0 0,-63 2-1211 0 0,-61-2-1483 0 0,-2-1-440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6.4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90 4169 0 0,'0'0'16057'0'0,"8"-13"-15653"0"0,25-40-92 0 0,-32 51-286 0 0,0 0 0 0 0,1 0-1 0 0,0 1 1 0 0,-1-1 0 0 0,1 0 0 0 0,0 1 0 0 0,0-1 0 0 0,0 1 0 0 0,0 0 0 0 0,0 0 0 0 0,0-1 0 0 0,0 1-1 0 0,0 1 1 0 0,1-1 0 0 0,-1 0 0 0 0,0 1 0 0 0,0-1 0 0 0,1 1 0 0 0,-1-1 0 0 0,0 1 0 0 0,1 0-1 0 0,-1 0 1 0 0,1 0 0 0 0,-1 0 0 0 0,0 1 0 0 0,1-1 0 0 0,2 2 0 0 0,6-1 76 0 0,-2 0-37 0 0,0 0 1 0 0,0 0 0 0 0,-1 1-1 0 0,1 0 1 0 0,-1 1-1 0 0,0 0 1 0 0,0 0 0 0 0,15 9-1 0 0,59 40 296 0 0,-74-46-327 0 0,23 18 54 0 0,0 1 1 0 0,-2 2-1 0 0,-1 1 0 0 0,28 36 1 0 0,91 135 268 0 0,-94-123-194 0 0,11 21-21 0 0,-4 2-1 0 0,63 145 1 0 0,-76-132-2 0 0,-5 2-1 0 0,-5 1 0 0 0,-5 2 1 0 0,-5 2-1 0 0,-5 0 0 0 0,-6 2 1 0 0,-4-1-1 0 0,-6 2 0 0 0,-6-1 1 0 0,-4 1-1 0 0,-38 220 1 0 0,1-140 200 0 0,-8-1 0 0 0,-132 340 0 0 0,68-277 125 0 0,-208 354 1 0 0,98-270-116 0 0,52-133 65 0 0,166-208-394 0 0,4-6-17 0 0,0 1-1 0 0,0 0 1 0 0,0-1 0 0 0,-1 1 0 0 0,1-1 0 0 0,0 0-1 0 0,-1 1 1 0 0,1-1 0 0 0,-1 0 0 0 0,0 0-1 0 0,1 0 1 0 0,-1 0 0 0 0,0 0 0 0 0,0 0 0 0 0,-2 0-1 0 0,5-43-611 0 0,15-37-346 0 0,1-5-2702 0 0,-13 28-7238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6.8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5923 0 0,'0'0'8396'0'0,"2"33"-7620"0"0,5 219 1100 0 0,-8-213-1398 0 0,0-17-241 0 0,1-1 1 0 0,0 1-1 0 0,2-1 1 0 0,0 1-1 0 0,6 21 0 0 0,-6-38-201 0 0,-1-1-1 0 0,1 1 0 0 0,-1-1 1 0 0,1 1-1 0 0,1-1 0 0 0,-1 0 0 0 0,1 0 1 0 0,-1 0-1 0 0,1 0 0 0 0,0 0 0 0 0,1-1 1 0 0,-1 1-1 0 0,0-1 0 0 0,1 0 1 0 0,0 0-1 0 0,0 0 0 0 0,0 0 0 0 0,0-1 1 0 0,0 0-1 0 0,1 0 0 0 0,-1 0 0 0 0,1 0 1 0 0,-1 0-1 0 0,1-1 0 0 0,0 0 0 0 0,-1 0 1 0 0,10 0-1 0 0,-4 0-21 0 0,-1-1 1 0 0,1 0-1 0 0,-1 0 0 0 0,1-1 1 0 0,0-1-1 0 0,-1 1 0 0 0,0-1 1 0 0,1-1-1 0 0,9-4 0 0 0,1-2-98 0 0,0-1 1 0 0,34-24-1 0 0,-26 15-400 0 0,25-16-838 0 0,-17 14-5128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8.3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56 1208 0 0,'0'0'19867'0'0,"-8"1"-19317"0"0,-16 6 283 0 0,44-11 1729 0 0,211-56-1366 0 0,-209 60-357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7.6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0 13107 0 0,'0'0'5746'0'0,"18"-14"-5723"0"0,58-45-7 0 0,-69 53-3 0 0,1 1 1 0 0,0 0-1 0 0,0 0 1 0 0,0 1-1 0 0,0 0 0 0 0,1 0 1 0 0,0 1-1 0 0,-1 0 0 0 0,17-3 1 0 0,-21 5 3 0 0,-1 1 51 0 0,-1 0 0 0 0,1 0 1 0 0,-1 0-1 0 0,1 0 0 0 0,-1 0 1 0 0,1 1-1 0 0,-1-1 0 0 0,0 1 0 0 0,1 0 1 0 0,-1 0-1 0 0,0 0 0 0 0,1 0 1 0 0,-1 0-1 0 0,0 0 0 0 0,0 1 0 0 0,0-1 1 0 0,0 1-1 0 0,0-1 0 0 0,0 1 1 0 0,-1 0-1 0 0,1 0 0 0 0,0 0 1 0 0,-1 0-1 0 0,1 0 0 0 0,1 4 0 0 0,6 10 372 0 0,0 0 0 0 0,11 27 0 0 0,-8-16-172 0 0,41 82 1172 0 0,41 119 1 0 0,-88-212-1619 0 0,-4-13 410 0 0,-1 0-1 0 0,0 1 0 0 0,0-1 1 0 0,0 1-1 0 0,0-1 0 0 0,0 1 1 0 0,-1-1-1 0 0,1 7 0 0 0,-1-9-167 0 0,-1 0 0 0 0,1 0 0 0 0,-1 0-1 0 0,1 0 1 0 0,-1 0 0 0 0,0 1-1 0 0,1-1 1 0 0,-1 0 0 0 0,0-1-1 0 0,0 1 1 0 0,0 0 0 0 0,0 0-1 0 0,1 0 1 0 0,-1 0 0 0 0,0-1 0 0 0,-1 1-1 0 0,1 0 1 0 0,0-1 0 0 0,0 1-1 0 0,0-1 1 0 0,0 1 0 0 0,0-1-1 0 0,-1 0 1 0 0,1 1 0 0 0,0-1-1 0 0,0 0 1 0 0,0 0 0 0 0,-1 0 0 0 0,-1 0-1 0 0,-78 7 238 0 0,60-6-922 0 0,0 0 0 0 0,1 1 1 0 0,-1 1-1 0 0,-25 8 0 0 0,18 5-5189 0 0,17-9-95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8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1578 0 0,'0'0'8418'0'0,"7"23"-7838"0"0,-6-18-547 0 0,53 196 1419 0 0,64 732 2699 0 0,-117-931-4145 0 0,0 20 191 0 0,1 0-1 0 0,2 0 1 0 0,8 31-1 0 0,-12-52-139 0 0,0-1-1 0 0,1 1 0 0 0,-1 0 1 0 0,1 0-1 0 0,-1 0 0 0 0,1 0 1 0 0,0-1-1 0 0,-1 1 1 0 0,1 0-1 0 0,0 0 0 0 0,-1-1 1 0 0,1 1-1 0 0,0-1 0 0 0,0 1 1 0 0,0 0-1 0 0,-1-1 0 0 0,1 0 1 0 0,0 1-1 0 0,0-1 0 0 0,0 1 1 0 0,0-1-1 0 0,0 0 0 0 0,0 0 1 0 0,0 0-1 0 0,0 1 0 0 0,0-1 1 0 0,0 0-1 0 0,0 0 0 0 0,0 0 1 0 0,0 0-1 0 0,0-1 0 0 0,0 1 1 0 0,0 0-1 0 0,0 0 0 0 0,0-1 1 0 0,-1 1-1 0 0,1 0 0 0 0,0-1 1 0 0,1 0-1 0 0,45-24 542 0 0,-28 13-445 0 0,10-2-123 0 0,0 1-1 0 0,1 2 1 0 0,31-8-1 0 0,-31 12-1393 0 0,47-5-1 0 0,-46 7-1797 0 0,-21 3-651 0 0,1-1-3706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9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61 1984 0 0,'0'0'22040'0'0,"-4"0"-21424"0"0,0 0 446 0 0,12-4-319 0 0,30-9 15 0 0,54-15-554 0 0,-83 26-245 0 0,6-2-249 0 0,1 0 0 0 0,-1 2 1 0 0,22-1-1 0 0,-36 3 95 0 0,-1 0 0 0 0,0 0 0 0 0,1 0 0 0 0,-1 1 0 0 0,1-1 0 0 0,-1 0 0 0 0,0 0 0 0 0,1 1 0 0 0,-1-1 0 0 0,0 0 0 0 0,0 1 0 0 0,1-1 1 0 0,-1 0-1 0 0,0 1 0 0 0,0-1 0 0 0,1 1 0 0 0,-1-1 0 0 0,0 0 0 0 0,0 1 0 0 0,0-1 0 0 0,0 1 0 0 0,0-1 0 0 0,1 1 0 0 0,-1-1 0 0 0,0 1 0 0 0,0-1 0 0 0,0 0 0 0 0,0 1 0 0 0,0-1 0 0 0,0 1 0 0 0,-1-1 0 0 0,1 1 0 0 0,0-1 0 0 0,0 1 1 0 0,0-1-1 0 0,-1 1 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19.7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2363 0 0,'0'0'7624'0'0,"1"3"-7351"0"0,10 30 414 0 0,-2-1-1 0 0,-2 2 0 0 0,-1-1 0 0 0,-1 1 1 0 0,0 55-1 0 0,0-20-117 0 0,-1-17-201 0 0,15 120 745 0 0,-15-145-855 0 0,1-1 0 0 0,2 0 1 0 0,1 0-1 0 0,13 31 0 0 0,-20-54-201 0 0,1 0 0 0 0,-1 0 0 0 0,1 0 0 0 0,0 0 0 0 0,0 0 0 0 0,0 0-1 0 0,0 0 1 0 0,0-1 0 0 0,0 1 0 0 0,1-1 0 0 0,-1 1 0 0 0,1-1 0 0 0,0 0 0 0 0,0 0-1 0 0,0 0 1 0 0,0 0 0 0 0,0-1 0 0 0,0 1 0 0 0,0-1 0 0 0,0 0 0 0 0,1 0 0 0 0,-1 0 0 0 0,0 0-1 0 0,1-1 1 0 0,-1 1 0 0 0,1-1 0 0 0,-1 0 0 0 0,1 0 0 0 0,-1 0 0 0 0,1 0 0 0 0,3-1-1 0 0,2-2-4 0 0,1 0-1 0 0,-1 0 1 0 0,0-1-1 0 0,0 0 1 0 0,0 0-1 0 0,-1-1 1 0 0,0-1-1 0 0,0 1 1 0 0,14-13-1 0 0,-2 2-1013 0 0,0 1-1 0 0,37-20 1 0 0,-36 23-3932 0 0,1 1-384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0.1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 10 14915 0 0,'0'0'7903'0'0,"-14"28"-7129"0"0,-41 91-102 0 0,52-113-593 0 0,0 1 1 0 0,0 0-1 0 0,1 0 1 0 0,0 0 0 0 0,0 0-1 0 0,1 0 1 0 0,0 0-1 0 0,0 1 1 0 0,1-1-1 0 0,0 0 1 0 0,0 0-1 0 0,0 1 1 0 0,3 6-1 0 0,-1 3 71 0 0,-2-14-132 0 0,1 1 0 0 0,-1 0 0 0 0,1 0-1 0 0,0 0 1 0 0,0-1 0 0 0,0 1 0 0 0,1 0 0 0 0,-1-1 0 0 0,1 1 0 0 0,0-1 0 0 0,0 1 0 0 0,0-1 0 0 0,1 0 0 0 0,-1 0-1 0 0,1 0 1 0 0,-1 0 0 0 0,1-1 0 0 0,0 1 0 0 0,0-1 0 0 0,0 1 0 0 0,1-1 0 0 0,-1 0 0 0 0,0 0 0 0 0,1-1 0 0 0,-1 1 0 0 0,1-1-1 0 0,0 0 1 0 0,0 0 0 0 0,-1 0 0 0 0,6 1 0 0 0,-3-2 12 0 0,0 1 0 0 0,0-1 0 0 0,0 0 0 0 0,0-1 0 0 0,0 0 0 0 0,0 0 0 0 0,0 0 0 0 0,0 0 0 0 0,0-1 0 0 0,-1 0-1 0 0,1 0 1 0 0,-1-1 0 0 0,1 1 0 0 0,-1-1 0 0 0,0-1 0 0 0,0 1 0 0 0,0-1 0 0 0,8-6 0 0 0,-6 1 0 0 0,1 1 0 0 0,-1-1 0 0 0,0 0 0 0 0,-1 0 0 0 0,0 0 0 0 0,-1-1 0 0 0,0 0 0 0 0,0 0 0 0 0,-1-1 0 0 0,0 0 0 0 0,-1 1 0 0 0,-1-1 0 0 0,4-21 0 0 0,-6 26-18 0 0,0 0 0 0 0,0 0 0 0 0,0-1 0 0 0,-1 1 0 0 0,0 0 0 0 0,0 0 0 0 0,0 0 0 0 0,-1 0 0 0 0,0 0 0 0 0,0 0 0 0 0,-1 0 0 0 0,0 1 0 0 0,0-1 0 0 0,0 1 0 0 0,0 0 0 0 0,-1 0 0 0 0,0 0 0 0 0,0 0 0 0 0,0 1 0 0 0,-1-1 0 0 0,1 1 0 0 0,-1 0 0 0 0,0 0 0 0 0,0 1 0 0 0,-12-6 0 0 0,8 4 41 0 0,-1 1 0 0 0,0 1 0 0 0,0 0 0 0 0,0 0 1 0 0,0 1-1 0 0,0 0 0 0 0,-1 1 0 0 0,-16-1 0 0 0,22 2-353 0 0,0 0 1 0 0,0 1-1 0 0,0 0 1 0 0,0 0-1 0 0,1 0 0 0 0,-1 0 1 0 0,0 1-1 0 0,-8 3 1 0 0,11-4-451 0 0,-1 1 0 0 0,1-1 0 0 0,0 1 1 0 0,0 0-1 0 0,0 0 0 0 0,0-1 0 0 0,0 1 1 0 0,0 0-1 0 0,0 1 0 0 0,1-1 0 0 0,-1 0 1 0 0,1 0-1 0 0,-1 1 0 0 0,1-1 0 0 0,0 1 0 0 0,-1 4 1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0.6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0 19148 0 0,'0'0'9374'0'0,"0"28"-9267"0"0,-2 85-65 0 0,-3-47-256 0 0,4-21-1642 0 0,13-16-8193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1.0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5205 0 0,'0'0'3525'0'0,"0"28"-3486"0"0,0-4-41 0 0,6 157-64 0 0,-3-137-298 0 0,1 18-728 0 0,6-22-9484 0 0</inkml:trace>
  <inkml:trace contextRef="#ctx0" brushRef="#br0" timeOffset="1">254 285 22133 0 0,'0'0'4489'0'0,"-52"162"-9106"0"0,61-159-1345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1.4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 14067 0 0,'0'0'9490'0'0,"27"-5"-9381"0"0,84-12 23 0 0,-110 17-124 0 0,1 0 0 0 0,0 0 0 0 0,0 0 0 0 0,0 0 0 0 0,-1 0 0 0 0,1 0 0 0 0,0 0 0 0 0,0 0 0 0 0,-1 1 0 0 0,1-1 0 0 0,0 1 0 0 0,0-1 0 0 0,-1 1-1 0 0,1 0 1 0 0,-1 0 0 0 0,1 0 0 0 0,0 0 0 0 0,-1 0 0 0 0,0 0 0 0 0,1 0 0 0 0,-1 0 0 0 0,0 0 0 0 0,1 1 0 0 0,-1-1 0 0 0,0 0 0 0 0,0 1 0 0 0,0-1 0 0 0,0 1-1 0 0,0 0 1 0 0,-1-1 0 0 0,1 1 0 0 0,0 0 0 0 0,-1-1 0 0 0,1 1 0 0 0,-1 0 0 0 0,0 0 0 0 0,1-1 0 0 0,-1 1 0 0 0,0 0 0 0 0,0 0 0 0 0,0 0 0 0 0,0-1-1 0 0,-1 1 1 0 0,0 3 0 0 0,1 3 38 0 0,2 15 46 0 0,-2-1 0 0 0,-1 0 0 0 0,-1 0 0 0 0,0 0 0 0 0,-2 0 0 0 0,-1 0 0 0 0,0-1 0 0 0,-2 1 0 0 0,0-2 0 0 0,-2 1 0 0 0,0-1 0 0 0,-1 0 0 0 0,-23 34 0 0 0,22-33 1657 0 0,27-35 1035 0 0,8-7-2720 0 0,-4 6-65 0 0,1 2 0 0 0,0 0-1 0 0,1 2 1 0 0,28-12-1 0 0,-3 7-2563 0 0,3 2-3628 0 0,-38 10-2988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2.1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7 720 0 0,'0'0'4108'0'0,"5"-2"-1821"0"0,21-8 14765 0 0,-17-3-17129 0 0,-6 8 907 0 0,3 2-795 0 0,-1-1 0 0 0,0 1 0 0 0,1 0 0 0 0,0 1 0 0 0,-1 0 0 0 0,1-1 0 0 0,0 2 0 0 0,1-1 0 0 0,-1 1 0 0 0,0 0 0 0 0,0 0 0 0 0,0 1 0 0 0,1-1 0 0 0,7 2 0 0 0,-10 1-16 0 0,0-1-1 0 0,0 1 0 0 0,-1 0 1 0 0,1 1-1 0 0,-1-1 0 0 0,1 1 0 0 0,-1-1 1 0 0,0 1-1 0 0,0 0 0 0 0,0 0 1 0 0,0 1-1 0 0,-1-1 0 0 0,1 1 0 0 0,-1-1 1 0 0,0 1-1 0 0,0 0 0 0 0,0-1 1 0 0,0 1-1 0 0,1 8 0 0 0,4 8 161 0 0,-2-1-1 0 0,6 36 1 0 0,-8-17 113 0 0,-1 0 0 0 0,-2 0 0 0 0,-2 0 0 0 0,-11 63 0 0 0,5-47 58 0 0,-1 66 0 0 0,9-119-8 0 0,-16-32-984 0 0,-5-29-2662 0 0,16 43-557 0 0,0 1-3413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2.7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01 13411 0 0,'0'0'12820'0'0,"24"-23"-12725"0"0,76-69-59 0 0,-92 85-45 0 0,0 0 1 0 0,1 1-1 0 0,-1 0 1 0 0,1 0-1 0 0,0 0 1 0 0,1 2-1 0 0,-1-1 1 0 0,1 1-1 0 0,0 0 1 0 0,0 1-1 0 0,17-3 1 0 0,5-2-33 0 0,-23 5 17 0 0,-6 1 17 0 0,1 0 0 0 0,-1 1 1 0 0,0 0-1 0 0,1 0 0 0 0,0 0 0 0 0,-1 0 0 0 0,1 0 0 0 0,-1 1 0 0 0,1 0 1 0 0,0 0-1 0 0,-1 0 0 0 0,1 0 0 0 0,0 0 0 0 0,3 1 0 0 0,-3 5 50 0 0,0 1 0 0 0,0-1 0 0 0,-1 1 0 0 0,0-1 0 0 0,0 1 0 0 0,0 0 0 0 0,-1 0 0 0 0,1 8 0 0 0,-2-12-34 0 0,26 88 90 0 0,-2-9 91 0 0,-3 0-1 0 0,14 110 0 0 0,-34-172-148 0 0,39 563 1262 0 0,-42-581-1265 0 0,1 0 0 0 0,0-1-1 0 0,-1 1 1 0 0,0 0-1 0 0,1 0 1 0 0,-1-1-1 0 0,0 1 1 0 0,0 0-1 0 0,0-1 1 0 0,0 1-1 0 0,0-1 1 0 0,-1 1 0 0 0,1-1-1 0 0,0 0 1 0 0,-1 1-1 0 0,1-1 1 0 0,-1 0-1 0 0,1 0 1 0 0,-1 0-1 0 0,0 0 1 0 0,1 0 0 0 0,-1 0-1 0 0,0-1 1 0 0,0 1-1 0 0,1 0 1 0 0,-1-1-1 0 0,-3 1 1 0 0,-63 11 248 0 0,49-10-187 0 0,-179 29 306 0 0,195-31-440 0 0,0 0-1 0 0,0 0 1 0 0,1 0-1 0 0,-1 1 1 0 0,0 0-1 0 0,0-1 1 0 0,1 1-1 0 0,-1 0 1 0 0,1 0-1 0 0,-1 1 1 0 0,1-1-1 0 0,-1 0 1 0 0,1 1-1 0 0,0 0 1 0 0,-1-1-1 0 0,1 1 1 0 0,0 0-1 0 0,-3 4 1 0 0,-1 17-6528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7.3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10890 0 0,'0'0'11176'0'0,"11"0"-10657"0"0,59-4 0 0 0,129-26-1 0 0,-116 14-1286 0 0,-48 14-301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8.0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1915 0 0,'0'0'5049'0'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7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4 5089 0 0,'0'0'12357'0'0,"-7"-4"-11432"0"0,19 32-479 0 0,0 1 1 0 0,-2 0 0 0 0,-1 1 0 0 0,-1-1-1 0 0,5 44 1 0 0,-4-24-167 0 0,54 335 763 0 0,-20-108-424 0 0,2-25-56 0 0,98 737 1046 0 0,-141-961-1528 0 0,1 23 303 0 0,15 74 0 0 0,-18-122-321 0 0,0 0 0 0 0,1 0 1 0 0,-1 0-1 0 0,1 0 0 0 0,-1 0 0 0 0,1-1 1 0 0,0 1-1 0 0,0 0 0 0 0,0 0 1 0 0,0-1-1 0 0,0 1 0 0 0,0-1 1 0 0,0 1-1 0 0,1-1 0 0 0,-1 1 1 0 0,0-1-1 0 0,1 0 0 0 0,-1 1 1 0 0,1-1-1 0 0,-1 0 0 0 0,1 0 1 0 0,0 0-1 0 0,0 0 0 0 0,-1-1 0 0 0,1 1 1 0 0,2 0-1 0 0,3 0 175 0 0,0-1-1 0 0,0 1 0 0 0,0-2 1 0 0,0 1-1 0 0,-1-1 1 0 0,12-3-1 0 0,28-6 187 0 0,51-20 0 0 0,36-9-342 0 0,-116 36-121 0 0,0 0 0 0 0,0 1 0 0 0,-1 1 0 0 0,1 1 0 0 0,0 0 0 0 0,19 3 0 0 0,-33-2-162 0 0,0 0 0 0 0,1 0 0 0 0,-1 0 0 0 0,0 0-1 0 0,0 1 1 0 0,0 0 0 0 0,0 0 0 0 0,0 0 0 0 0,0 0 0 0 0,0 0-1 0 0,0 0 1 0 0,3 5 0 0 0,2 0-3915 0 0,1 0-3480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8.5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6 8522 0 0,'0'0'12326'0'0,"17"-8"-12175"0"0,140-59-5 0 0,-90 44-858 0 0,-53 19-3528 0 0,1 1-414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8.9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8090 0 0,'0'0'11802'0'0,"3"31"-11107"0"0,23 199 901 0 0,-19-161-9 0 0,22 103 0 0 0,-29-169-1517 0 0,1-1 0 0 0,0 1 0 0 0,0-1 0 0 0,0 1 0 0 0,0-1 0 0 0,0 1 0 0 0,0-1-1 0 0,1 0 1 0 0,-1 0 0 0 0,1 1 0 0 0,0-1 0 0 0,-1 0 0 0 0,1-1 0 0 0,0 1-1 0 0,0 0 1 0 0,1 0 0 0 0,-1-1 0 0 0,0 0 0 0 0,0 1 0 0 0,3 0 0 0 0,1 0-8 0 0,-1 0-1 0 0,0-1 1 0 0,0 0 0 0 0,0 0 0 0 0,1 0 0 0 0,-1-1 0 0 0,0 0 0 0 0,1 0-1 0 0,8-1 1 0 0,1-2-466 0 0,1 0 1 0 0,-1-1-1 0 0,0 0 0 0 0,0-1 0 0 0,0-1 0 0 0,15-9 0 0 0,-1-2-2675 0 0,-9 5-4866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9.3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1 5369 0 0,'0'0'10221'0'0,"-12"27"-8781"0"0,-35 87-125 0 0,42-104-1037 0 0,2 0 1 0 0,-1 1-1 0 0,1 0 0 0 0,1 0 0 0 0,0 0 0 0 0,1 0 0 0 0,0 0 1 0 0,0 0-1 0 0,1 0 0 0 0,2 14 0 0 0,0 4 279 0 0,-2-25-520 0 0,0-1 1 0 0,0 1-1 0 0,0-1 1 0 0,0 1-1 0 0,1-1 1 0 0,-1 1-1 0 0,1-1 1 0 0,0 1-1 0 0,0-1 0 0 0,0 0 1 0 0,1 1-1 0 0,-1-1 1 0 0,1 0-1 0 0,0 0 1 0 0,0 0-1 0 0,0 0 1 0 0,0-1-1 0 0,0 1 0 0 0,0 0 1 0 0,1-1-1 0 0,-1 1 1 0 0,1-1-1 0 0,0 0 1 0 0,0 0-1 0 0,0 0 0 0 0,0 0 1 0 0,0-1-1 0 0,0 1 1 0 0,0-1-1 0 0,1 0 1 0 0,-1 0-1 0 0,0 0 1 0 0,1 0-1 0 0,-1-1 0 0 0,1 1 1 0 0,-1-1-1 0 0,1 0 1 0 0,-1 0-1 0 0,6 0 1 0 0,-2-1 18 0 0,0 0 1 0 0,0-1-1 0 0,0 1 1 0 0,0-1-1 0 0,0-1 1 0 0,0 1-1 0 0,0-1 1 0 0,-1-1-1 0 0,0 1 1 0 0,1-1-1 0 0,-1 0 1 0 0,0 0-1 0 0,-1-1 1 0 0,1 0-1 0 0,-1 0 1 0 0,0 0-1 0 0,0 0 1 0 0,5-10-1 0 0,-6 9-21 0 0,0 0 0 0 0,-1-1 0 0 0,1 1 0 0 0,-2-1-1 0 0,1 0 1 0 0,-1 0 0 0 0,0 0 0 0 0,-1-1 0 0 0,1 1 0 0 0,-1 0 0 0 0,-1 0-1 0 0,0-1 1 0 0,0 1 0 0 0,0-1 0 0 0,-1 1 0 0 0,0 0 0 0 0,-2-10-1 0 0,1 13-19 0 0,0-1-1 0 0,0 1 0 0 0,0-1 0 0 0,0 1 1 0 0,-1 0-1 0 0,0 0 0 0 0,0 0 1 0 0,0 0-1 0 0,0 1 0 0 0,0-1 0 0 0,-1 1 1 0 0,0 0-1 0 0,1 0 0 0 0,-1 0 0 0 0,0 0 1 0 0,-1 1-1 0 0,1 0 0 0 0,0-1 0 0 0,-1 2 1 0 0,1-1-1 0 0,-1 0 0 0 0,0 1 0 0 0,0 0 1 0 0,1 0-1 0 0,-1 0 0 0 0,-9 1 0 0 0,11-1-39 0 0,-9 0-151 0 0,0 0 1 0 0,0 0-1 0 0,0 1 0 0 0,1 1 0 0 0,-1 0 1 0 0,0 0-1 0 0,0 1 0 0 0,-22 7 0 0 0,28-3-1617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29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8 19132 0 0,'0'0'2725'0'0,"24"-6"-2627"0"0,6-2-63 0 0,5-1 50 0 0,50-20-1 0 0,-83 28-69 0 0,0 0-1 0 0,-1 1 1 0 0,1-1-1 0 0,0 0 1 0 0,0 1-1 0 0,0-1 1 0 0,0 1-1 0 0,0 0 1 0 0,-1 0-1 0 0,1 0 1 0 0,0 0-1 0 0,0 0 1 0 0,0 0-1 0 0,0 0 1 0 0,0 0-1 0 0,0 1 1 0 0,0-1-1 0 0,0 1 1 0 0,-1-1-1 0 0,1 1 1 0 0,0 0-1 0 0,0 0 0 0 0,-1 0 1 0 0,1 0-1 0 0,-1 0 1 0 0,1 0-1 0 0,0 0 1 0 0,-1 0-1 0 0,0 1 1 0 0,1-1-1 0 0,-1 1 1 0 0,0-1-1 0 0,0 1 1 0 0,1 1-1 0 0,2 6 163 0 0,0-1 1 0 0,-1 1-1 0 0,0 0 0 0 0,0 0 0 0 0,1 18 0 0 0,3 4-16 0 0,89 307 2209 0 0,-95-337-2330 0 0,-1 0 0 0 0,1 0 0 0 0,-1 0 0 0 0,0 0-1 0 0,1 0 1 0 0,-1 0 0 0 0,0 0 0 0 0,0 0 0 0 0,0 0-1 0 0,0 0 1 0 0,0 0 0 0 0,0 0 0 0 0,0 0 0 0 0,0 0-1 0 0,0 0 1 0 0,0 1 0 0 0,-1-1 0 0 0,1 0 0 0 0,0 0-1 0 0,-1 0 1 0 0,1 0 0 0 0,-1-1 0 0 0,1 1 0 0 0,-1 0-1 0 0,1 0 1 0 0,-1 0 0 0 0,0 0 0 0 0,1 0 0 0 0,-1-1-1 0 0,0 1 1 0 0,0 0 0 0 0,0 0 0 0 0,1-1 0 0 0,-3 2 0 0 0,-1-1 104 0 0,-1-1 1 0 0,1 1-1 0 0,0-1 1 0 0,-1 1 0 0 0,1-1-1 0 0,0 0 1 0 0,-7-2-1 0 0,-10 1-327 0 0,-27 0 169 0 0,29-1-473 0 0,1 2 0 0 0,-1 0-1 0 0,0 1 1 0 0,-22 4-1 0 0,31-1-6487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0.2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 12715 0 0,'0'0'11302'0'0,"29"-10"-11217"0"0,135-41-18 0 0,-104 38-325 0 0,-34 12-2294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0.6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57 10434 0 0,'0'0'11695'0'0,"-2"31"-10948"0"0,-9 97-114 0 0,10-118-485 0 0,0 1 0 0 0,1 0 1 0 0,1 0-1 0 0,-1-1 0 0 0,2 1 0 0 0,-1 0 0 0 0,2-1 0 0 0,-1 0 1 0 0,8 18-1 0 0,0 1 249 0 0,-7-18-238 0 0,1 3 62 0 0,1 0-1 0 0,0 0 1 0 0,1 0-1 0 0,7 13 0 0 0,-11-24-159 0 0,0 0 0 0 0,0-1 0 0 0,0 1 0 0 0,0 0-1 0 0,0-1 1 0 0,1 1 0 0 0,-1-1 0 0 0,1 1-1 0 0,0-1 1 0 0,0 0 0 0 0,-1 0 0 0 0,1-1 0 0 0,1 1-1 0 0,-1 0 1 0 0,0-1 0 0 0,0 0 0 0 0,0 0-1 0 0,1 0 1 0 0,-1 0 0 0 0,1 0 0 0 0,-1-1 0 0 0,6 1-1 0 0,-1-2 12 0 0,0 0-1 0 0,0 0 0 0 0,0-1 0 0 0,-1 0 0 0 0,1 0 0 0 0,0-1 1 0 0,-1 0-1 0 0,0 0 0 0 0,12-7 0 0 0,62-46-293 0 0,-42 28-122 0 0,-27 20-187 0 0,67-49-1694 0 0,-54 37-1395 0 0,-1-1-3383 0 0</inkml:trace>
  <inkml:trace contextRef="#ctx0" brushRef="#br0" timeOffset="1">545 1 17604 0 0,'0'0'7977'0'0,"0"29"-7870"0"0,-2 137-52 0 0,2-159-183 0 0,1 0 0 0 0,-1 0 0 0 0,1 0 0 0 0,0 0 0 0 0,1 0 0 0 0,0 0 0 0 0,0-1 0 0 0,1 1 0 0 0,3 8 0 0 0,14 12-8657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1.0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4 22309 0 0,'0'0'100'0'0,"27"-7"-202"0"0,83-23 93 0 0,-103 28 3 0 0,0 0 0 0 0,0 1 1 0 0,-1 0-1 0 0,1 1 0 0 0,0-1 0 0 0,8 2 0 0 0,-13-1 17 0 0,0 0 1 0 0,0 1-1 0 0,0-1 0 0 0,0 1 0 0 0,-1-1 1 0 0,1 1-1 0 0,0 0 0 0 0,0-1 0 0 0,0 1 0 0 0,-1 0 1 0 0,1 0-1 0 0,0 0 0 0 0,-1 1 0 0 0,3 1 1 0 0,-1 1 34 0 0,-1 0 1 0 0,0 0-1 0 0,-1 0 1 0 0,1 0 0 0 0,-1 0-1 0 0,1 0 1 0 0,-1 0 0 0 0,-1 0-1 0 0,1 0 1 0 0,0 1-1 0 0,-1-1 1 0 0,0 8 0 0 0,3 21 207 0 0,8 35 860 0 0,-2 0-1 0 0,-2 89 1 0 0,-40-157 69 0 0,-24-2-892 0 0,28 1-406 0 0,1 0 1 0 0,0 2 0 0 0,-30 5-1 0 0,57-6-10 0 0,0 0-1 0 0,0 1 1 0 0,0-1-1 0 0,0 0 1 0 0,0 1-1 0 0,0-1 1 0 0,0 0-1 0 0,0 1 1 0 0,0 0 0 0 0,1-1-1 0 0,-1 1 1 0 0,0-1-1 0 0,0 1 1 0 0,0 0-1 0 0,0 0 1 0 0,1-1-1 0 0,-2 2 1 0 0,-1 10-689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1.4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6 10554 0 0,'0'0'12984'0'0,"6"-9"-12940"0"0,4-4-33 0 0,0 1 0 0 0,0 0-1 0 0,1 1 1 0 0,1 0 0 0 0,0 1-1 0 0,1 1 1 0 0,14-10 0 0 0,-11 8 22 0 0,-14 9-47 0 0,0 0 0 0 0,0 0-1 0 0,1 1 1 0 0,-1-1 0 0 0,0 1 0 0 0,1-1-1 0 0,-1 1 1 0 0,1 0 0 0 0,-1 0-1 0 0,1 0 1 0 0,0 0 0 0 0,3 0 0 0 0,-5 1-33 0 0,-21 41-6700 0 0,16-36 4949 0 0,0 0-92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1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1747 0 0,'0'0'11342'0'0,"8"30"-10626"0"0,52 191 896 0 0,-50-176-1117 0 0,20 71 617 0 0,-27-105-971 0 0,1 0-1 0 0,1 1 0 0 0,0-2 0 0 0,1 1 0 0 0,0-1 1 0 0,1 0-1 0 0,10 13 0 0 0,-15-20-132 0 0,1-1 1 0 0,0 1-1 0 0,0-1 1 0 0,0 0-1 0 0,0 1 0 0 0,1-1 1 0 0,-1-1-1 0 0,1 1 0 0 0,-1-1 1 0 0,1 1-1 0 0,-1-1 1 0 0,1 0-1 0 0,0 0 0 0 0,0 0 1 0 0,-1-1-1 0 0,1 0 1 0 0,0 1-1 0 0,0-1 0 0 0,0-1 1 0 0,0 1-1 0 0,-1 0 1 0 0,1-1-1 0 0,0 0 0 0 0,0 0 1 0 0,-1 0-1 0 0,1 0 0 0 0,-1-1 1 0 0,1 1-1 0 0,-1-1 1 0 0,6-4-1 0 0,-1 2-392 0 0,-1-1 1 0 0,0 0-1 0 0,0 0 0 0 0,-1-1 1 0 0,1 0-1 0 0,-1 0 0 0 0,0 0 1 0 0,-1-1-1 0 0,0 0 0 0 0,0 0 1 0 0,0 0-1 0 0,5-14 0 0 0,-4 6-4759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2:11.7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 120 1848 0 0,'0'0'11265'0'0,"-4"-7"-10774"0"0,-16-38 1859 0 0,17 40-1743 0 0,0 0 0 0 0,0 1 0 0 0,-1-1-1 0 0,0 1 1 0 0,0 0 0 0 0,0 0 0 0 0,0 0 0 0 0,-1 0-1 0 0,-6-3 1 0 0,6 4-584 0 0,0 0 0 0 0,0 0 0 0 0,0 1 0 0 0,0 0 0 0 0,-1 0 0 0 0,1 0 0 0 0,0 1 0 0 0,-1 0 0 0 0,1 0 0 0 0,-1 0 0 0 0,0 0 0 0 0,1 1 0 0 0,-1 0 0 0 0,0 1 0 0 0,1-1 0 0 0,-1 1 0 0 0,1 0 0 0 0,-1 0-1 0 0,1 1 1 0 0,-1-1 0 0 0,1 1 0 0 0,0 1 0 0 0,0-1 0 0 0,0 1 0 0 0,0-1 0 0 0,-5 5 0 0 0,1 0-35 0 0,1 0 1 0 0,0 1-1 0 0,0 0 0 0 0,1 0 1 0 0,0 1-1 0 0,0-1 0 0 0,1 2 1 0 0,0-1-1 0 0,0 1 0 0 0,1 0 1 0 0,1 0-1 0 0,-5 13 0 0 0,4-1-5 0 0,0 1 0 0 0,1-1 0 0 0,2 0 0 0 0,0 1 0 0 0,2 23-1 0 0,0-46-10 0 0,9 30 34 0 0,16 79 104 0 0,-24-106-108 0 0,-1 0 0 0 0,1-1 0 0 0,0 1 0 0 0,0-1 0 0 0,0 1 0 0 0,0-1 0 0 0,1 1 0 0 0,-1-1 0 0 0,1 0 0 0 0,-1 1 0 0 0,1-1 0 0 0,0 0 0 0 0,3 3 0 0 0,-3-4 28 0 0,0-1 0 0 0,-1 1 0 0 0,1-1 1 0 0,0 1-1 0 0,-1-1 0 0 0,1 0 0 0 0,0 1 0 0 0,0-1 0 0 0,0 0 0 0 0,-1 0 0 0 0,1 0 0 0 0,0-1 0 0 0,0 1 0 0 0,0 0 0 0 0,-1-1 0 0 0,1 1 0 0 0,0-1 0 0 0,-1 1 0 0 0,1-1 0 0 0,0 0 0 0 0,-1 0 0 0 0,1 0 0 0 0,-1 0 0 0 0,2-1 0 0 0,4-3 12 0 0,0 0 0 0 0,-1 0 0 0 0,0 0 1 0 0,0-1-1 0 0,-1 0 0 0 0,1-1 0 0 0,-1 1 0 0 0,-1-1 0 0 0,1 0 0 0 0,-1 0 0 0 0,0 0 0 0 0,-1 0 0 0 0,5-15 0 0 0,3-11 16 0 0,11-69 1 0 0,-14 57-51 0 0,-4 20 151 0 0,-1-2 0 0 0,-1-44 1 0 0,-2 70-149 0 0,-13 104-269 0 0,13-85 300 0 0,-1 8 34 0 0,1 1-1 0 0,1 0 1 0 0,1 0-1 0 0,1-1 1 0 0,2 1-1 0 0,0-1 1 0 0,15 39-1 0 0,-17-58-48 0 0,0 0 0 0 0,0-1 1 0 0,1 0-1 0 0,0 1 0 0 0,0-1 0 0 0,1-1 0 0 0,0 1 0 0 0,0-1 0 0 0,0 0 0 0 0,0 0 0 0 0,1 0 0 0 0,0-1 0 0 0,7 5 1 0 0,-9-7-3 0 0,0 0 0 0 0,1 0 0 0 0,0 0 1 0 0,-1 0-1 0 0,1-1 0 0 0,0 0 0 0 0,0 0 1 0 0,0 0-1 0 0,0-1 0 0 0,0 1 0 0 0,0-1 1 0 0,0 0-1 0 0,0-1 0 0 0,0 1 0 0 0,0-1 1 0 0,0 0-1 0 0,-1 0 0 0 0,1-1 0 0 0,0 1 1 0 0,7-5-1 0 0,-6 3-36 0 0,0-1 0 0 0,0 0 0 0 0,-1-1 0 0 0,0 1 0 0 0,0-1 0 0 0,0 0 0 0 0,6-8 0 0 0,7-6-6128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2.2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9412 0 0,'0'0'332'0'0,"25"13"-282"0"0,73 41 74 0 0,-96-52-83 0 0,1-1 1 0 0,0 1-1 0 0,-1-1 1 0 0,1 1-1 0 0,-1 0 1 0 0,0 0-1 0 0,0 0 1 0 0,0 0-1 0 0,0 1 1 0 0,0-1 0 0 0,0 1-1 0 0,0-1 1 0 0,1 4-1 0 0,-3-4 19 0 0,1-1 0 0 0,-1 1-1 0 0,0 0 1 0 0,1-1 0 0 0,-1 1-1 0 0,0 0 1 0 0,0 0 0 0 0,0-1-1 0 0,-1 1 1 0 0,1 0 0 0 0,0 0-1 0 0,-1 2 1 0 0,-1 8 370 0 0,1-9-294 0 0,1 1 1 0 0,-1-1 0 0 0,1 1 0 0 0,-1-1-1 0 0,0 1 1 0 0,-1-1 0 0 0,1 0 0 0 0,-1 0 0 0 0,1 1-1 0 0,-1-1 1 0 0,0 0 0 0 0,0 0 0 0 0,0 0-1 0 0,-1-1 1 0 0,1 1 0 0 0,-4 3 0 0 0,-4 2 701 0 0,1 0 0 0 0,-1-1 1 0 0,-16 9-1 0 0,93-19 508 0 0,-20-10-1799 0 0,67-18-732 0 0,-41 3-9266 0 0,-59 21-141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2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6 19828 0 0,'0'0'7375'0'0,"23"-20"-7536"0"0,67-60 91 0 0,-53 54-37 0 0,-22 27 26 0 0,-11 0 81 0 0,-3 0 15 0 0,0 0-1 0 0,0 0 1 0 0,0 0 0 0 0,0 0-1 0 0,0 0 1 0 0,0 1-1 0 0,0-1 1 0 0,-1 0-1 0 0,1 0 1 0 0,0 0-1 0 0,-1 1 1 0 0,1-1 0 0 0,-1 0-1 0 0,1 1 1 0 0,-1-1-1 0 0,0 0 1 0 0,1 1-1 0 0,-1-1 1 0 0,0 1-1 0 0,0 2 1 0 0,1 38 225 0 0,-1-30-187 0 0,9 105 401 0 0,38 193-1 0 0,-40-286-351 0 0,3 20 1840 0 0,-52-48-1337 0 0,37 2-754 0 0,-1-1 0 0 0,1 0 1 0 0,1 0-1 0 0,-1 0 1 0 0,0 0-1 0 0,1-1 0 0 0,-1 0 1 0 0,1 0-1 0 0,0 0 1 0 0,1-1-1 0 0,-5-5 0 0 0,-3-11-3235 0 0,2-6-3776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3.1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2 17780 0 0,'0'0'3385'0'0,"29"-18"-3393"0"0,90-53 24 0 0,-113 68-10 0 0,0-1 1 0 0,0 1 0 0 0,0 0 0 0 0,0 0 0 0 0,0 0 0 0 0,1 1 0 0 0,-1 0 0 0 0,10-2 0 0 0,2 0 53 0 0,32-8 599 0 0,-41 39 111 0 0,79 183-488 0 0,26 154 64 0 0,-69-188-43 0 0,101 428 714 0 0,-25 101 415 0 0,-107-624-1203 0 0,-3-16 397 0 0,7 127 0 0 0,-18-189-560 0 0,0-1 1 0 0,0 1-1 0 0,0-1 1 0 0,-1 0-1 0 0,1 1 0 0 0,-1-1 1 0 0,1 1-1 0 0,-1-1 1 0 0,0 0-1 0 0,0 0 1 0 0,0 1-1 0 0,-1-1 1 0 0,1 0-1 0 0,0 0 1 0 0,-1 0-1 0 0,1 0 1 0 0,-1 0-1 0 0,0-1 1 0 0,-2 3-1 0 0,-1-1 28 0 0,1 0-1 0 0,0-1 0 0 0,-1 1 1 0 0,1-1-1 0 0,-1 0 0 0 0,0 0 1 0 0,0-1-1 0 0,0 0 0 0 0,-5 1 1 0 0,-7 0-23 0 0,0 0 0 0 0,0-1 0 0 0,-1-2 1 0 0,-26-2-1 0 0,6-4-233 0 0,2 1-2162 0 0,15 4-8024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3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6396 0 0,'0'0'7929'0'0,"4"28"-7246"0"0,0-3-537 0 0,3 29 484 0 0,27 101 0 0 0,-19-110-393 0 0,43 149 603 0 0,-50-158-998 0 0,-1 0-1 0 0,-2 1 1 0 0,1 54 0 0 0,-6-90 102 0 0,0 0 1 0 0,0-1-1 0 0,0 1 1 0 0,0 0-1 0 0,0 0 0 0 0,0 0 1 0 0,0 0-1 0 0,0 0 1 0 0,0-1-1 0 0,0 1 1 0 0,-1 0-1 0 0,1 0 1 0 0,0 0-1 0 0,-1-1 1 0 0,1 1-1 0 0,-1 0 1 0 0,1 0-1 0 0,-1-1 0 0 0,1 1 1 0 0,-1 0-1 0 0,1-1 1 0 0,-1 1-1 0 0,1-1 1 0 0,-1 1-1 0 0,-1 0 1 0 0,-15 2-7926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4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7 17772 0 0,'0'0'11013'0'0,"29"-9"-10852"0"0,91-26-106 0 0,-97 28-154 0 0,0 2 1 0 0,1 1 0 0 0,0 1-1 0 0,-1 1 1 0 0,1 1-1 0 0,27 2 1 0 0,-2 0-1523 0 0,-27 0-2559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6.9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3 33 6929 0 0,'0'0'14011'0'0,"-22"-6"-13448"0"0,-71-16-75 0 0,89 21-439 0 0,0 0-1 0 0,0 0 0 0 0,1 0 0 0 0,-1 1 1 0 0,0 0-1 0 0,0 0 0 0 0,0 0 0 0 0,1 0 1 0 0,-1 1-1 0 0,0-1 0 0 0,0 1 0 0 0,1 0 1 0 0,-1 0-1 0 0,0 1 0 0 0,1-1 0 0 0,-1 1 1 0 0,1-1-1 0 0,0 1 0 0 0,-1 0 0 0 0,1 0 1 0 0,0 1-1 0 0,0-1 0 0 0,0 1 0 0 0,1-1 1 0 0,-4 5-1 0 0,-6 4 112 0 0,-7 6 57 0 0,2 0-1 0 0,0 1 0 0 0,1 1 0 0 0,0 1 0 0 0,-15 26 1 0 0,23-33-143 0 0,1 0 0 0 0,0 0 1 0 0,1 1-1 0 0,0 0 0 0 0,1 0 1 0 0,1 0-1 0 0,0 0 0 0 0,1 1 1 0 0,1-1-1 0 0,-1 17 0 0 0,3-28-78 0 0,0 0-1 0 0,0 0 0 0 0,0 0 0 0 0,1 0 0 0 0,-1 0 0 0 0,1-1 0 0 0,0 1 0 0 0,0 0 1 0 0,0 0-1 0 0,0-1 0 0 0,1 1 0 0 0,-1 0 0 0 0,1-1 0 0 0,-1 1 0 0 0,1-1 1 0 0,0 0-1 0 0,0 0 0 0 0,3 3 0 0 0,-1-2 4 0 0,1 1 0 0 0,0-1 0 0 0,0 0 0 0 0,0 0 0 0 0,1-1 0 0 0,-1 0 0 0 0,0 0 0 0 0,11 3 0 0 0,8-1 2 0 0,0-1-1 0 0,0 0 1 0 0,36-2 0 0 0,-52-1-11 0 0,78-3-74 0 0,59 3-156 0 0,-143-1 239 0 0,0 1-1 0 0,0 0 1 0 0,0 0-1 0 0,0 0 1 0 0,0 0-1 0 0,0 1 1 0 0,0-1-1 0 0,0 0 1 0 0,0 1-1 0 0,0-1 0 0 0,0 1 1 0 0,0 0-1 0 0,0 0 1 0 0,-1 0-1 0 0,1 0 1 0 0,0 0-1 0 0,-1 0 1 0 0,1 0-1 0 0,0 0 1 0 0,-1 1-1 0 0,1-1 1 0 0,-1 1-1 0 0,0-1 1 0 0,0 1-1 0 0,1-1 0 0 0,-1 1 1 0 0,0 0-1 0 0,0 0 1 0 0,0-1-1 0 0,-1 1 1 0 0,1 0-1 0 0,0 0 1 0 0,-1 0-1 0 0,1 0 1 0 0,-1 0-1 0 0,0 0 1 0 0,1 0-1 0 0,-1 0 0 0 0,0 0 1 0 0,0 0-1 0 0,-1 0 1 0 0,1 0-1 0 0,0 0 1 0 0,-1 0-1 0 0,1 0 1 0 0,-1 0-1 0 0,1 0 1 0 0,-2 2-1 0 0,-2 7 43 0 0,-1 0-1 0 0,-1 0 1 0 0,1 0-1 0 0,-2-1 0 0 0,1 1 1 0 0,-15 15-1 0 0,6-10-6 0 0,-1 1-1 0 0,0-2 0 0 0,-2 0 0 0 0,-26 17 0 0 0,35-25-95 0 0,-1-2 0 0 0,0 1 0 0 0,0-1 1 0 0,0 0-1 0 0,-1-1 0 0 0,0-1 0 0 0,0 1 0 0 0,0-2 0 0 0,0 1 0 0 0,-19 0 1 0 0,28-3-68 0 0,1 0 0 0 0,-1 0-1 0 0,1 0 1 0 0,-1 0 0 0 0,1 0 0 0 0,-1 0 0 0 0,1-1 0 0 0,-1 1 0 0 0,1-1 0 0 0,-1 1 0 0 0,1-1 0 0 0,0 0 0 0 0,-1 1 0 0 0,1-1 0 0 0,0 0 0 0 0,0 0 0 0 0,0 0 0 0 0,-1 0-1 0 0,1 0 1 0 0,0 0 0 0 0,0 0 0 0 0,0 0 0 0 0,0-1 0 0 0,0-1 0 0 0,-10-24-8346 0 0,7 12-2742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7.6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8620 0 0,'0'0'2490'0'0,"0"31"-1691"0"0,1 48 302 0 0,13 93-1 0 0,36 79 647 0 0,-4-27-1089 0 0,-42-197-609 0 0,-3-14-34 0 0,1 0-1 0 0,1 1 1 0 0,-1-1-1 0 0,2-1 1 0 0,0 1-1 0 0,8 18 1 0 0,-5-85 177 0 0,-5 29-191 0 0,0 0 0 0 0,2 0 0 0 0,1 0 0 0 0,1 1 0 0 0,0-1 0 0 0,2 1 0 0 0,1 1 0 0 0,1 0 0 0 0,20-33 0 0 0,-29 54-3 0 0,0 0-1 0 0,0 0 0 0 0,0 0 0 0 0,0 1 1 0 0,0-1-1 0 0,0 1 0 0 0,1-1 0 0 0,-1 1 1 0 0,1-1-1 0 0,-1 1 0 0 0,1 0 0 0 0,-1 0 1 0 0,1 0-1 0 0,0 0 0 0 0,0 0 0 0 0,-1 0 1 0 0,1 0-1 0 0,0 0 0 0 0,0 1 0 0 0,0-1 1 0 0,0 1-1 0 0,0-1 0 0 0,3 1 0 0 0,-3 1 16 0 0,0-1 0 0 0,-1 1 0 0 0,1 0 0 0 0,0 0 0 0 0,0 0 0 0 0,-1 0-1 0 0,1 1 1 0 0,-1-1 0 0 0,1 0 0 0 0,-1 1 0 0 0,0-1 0 0 0,1 1 0 0 0,-1-1 0 0 0,0 1 0 0 0,0 0-1 0 0,0-1 1 0 0,0 1 0 0 0,1 3 0 0 0,3 7 75 0 0,-1 1 0 0 0,0-1-1 0 0,-1 1 1 0 0,0-1 0 0 0,1 26 0 0 0,-4 22 119 0 0,-1-34-299 0 0,5 45 0 0 0,-4-71 54 0 0,0 0 0 0 0,0 0 0 0 0,-1 1 0 0 0,1-1 0 0 0,1 0 0 0 0,-1 0 0 0 0,0 1 0 0 0,0-1 0 0 0,0 0 0 0 0,0 0 0 0 0,0 1 0 0 0,0-1 0 0 0,0 0 0 0 0,0 0 0 0 0,0 0 0 0 0,0 1 0 0 0,0-1 0 0 0,1 0 0 0 0,-1 0 0 0 0,0 0 0 0 0,0 1 0 0 0,0-1 0 0 0,0 0 0 0 0,1 0 0 0 0,-1 0 0 0 0,0 0 0 0 0,0 1 0 0 0,0-1 0 0 0,1 0 0 0 0,-1 0 0 0 0,0 0 0 0 0,0 0 0 0 0,1 0 0 0 0,-1 0 0 0 0,0 0 0 0 0,0 0 0 0 0,0 0 0 0 0,1 0 0 0 0,-1 0 0 0 0,1 0 0 0 0,9-7-1377 0 0,6-14-839 0 0,20-55-10626 0 0,-13 25 5975 0 0,-5 18 6202 0 0,-3 10 633 0 0,24-45 1115 0 0,-39 67-552 0 0,1 0 0 0 0,-1 0 1 0 0,1 0-1 0 0,-1 0 0 0 0,0 0 1 0 0,1 0-1 0 0,-1 0 0 0 0,0 0 1 0 0,0 0-1 0 0,1 0 0 0 0,-1 0 0 0 0,0 0 1 0 0,0 0-1 0 0,0 0 0 0 0,0 0 1 0 0,0 0-1 0 0,-1 0 0 0 0,1 0 1 0 0,0 0-1 0 0,0 0 0 0 0,-1 0 1 0 0,1 0-1 0 0,-1 0 0 0 0,1 0 1 0 0,-1 0-1 0 0,0 0-189 0 0,0 0 1 0 0,0 1-1 0 0,0-1 0 0 0,0 1 0 0 0,0-1 1 0 0,0 1-1 0 0,-1-1 0 0 0,1 1 0 0 0,0 0 1 0 0,0-1-1 0 0,0 1 0 0 0,0 0 0 0 0,-1 0 1 0 0,1 0-1 0 0,0 0 0 0 0,0 0 0 0 0,-3 0 1 0 0,0 1-82 0 0,-1 0 0 0 0,1 0 1 0 0,-1 0-1 0 0,1 0 1 0 0,-1 1-1 0 0,1 0 0 0 0,0 0 1 0 0,0 0-1 0 0,0 0 1 0 0,-5 4-1 0 0,-4 8 25 0 0,2 0 1 0 0,0 1-1 0 0,1 1 0 0 0,1-1 1 0 0,0 1-1 0 0,1 1 1 0 0,1 0-1 0 0,0 0 0 0 0,1 0 1 0 0,1 1-1 0 0,1 0 0 0 0,-3 20 1 0 0,7-37-252 0 0,0 0 1 0 0,0-1 0 0 0,0 1-1 0 0,-1 0 1 0 0,1 0 0 0 0,0 0-1 0 0,0 0 1 0 0,0 0 0 0 0,1 0 0 0 0,-1 0-1 0 0,0 0 1 0 0,0 0 0 0 0,0-1-1 0 0,1 1 1 0 0,-1 0 0 0 0,0 0-1 0 0,1 0 1 0 0,-1 0 0 0 0,1-1-1 0 0,-1 1 1 0 0,1 0 0 0 0,-1 0-1 0 0,1-1 1 0 0,0 1 0 0 0,-1 0-1 0 0,1-1 1 0 0,0 1 0 0 0,-1-1-1 0 0,1 1 1 0 0,0-1 0 0 0,0 1-1 0 0,0-1 1 0 0,-1 1 0 0 0,1-1 0 0 0,0 0-1 0 0,0 1 1 0 0,0-1 0 0 0,0 0-1 0 0,0 0 1 0 0,0 0 0 0 0,0 0-1 0 0,0 0 1 0 0,-1 0 0 0 0,1 0-1 0 0,0 0 1 0 0,0 0 0 0 0,0 0-1 0 0,1-1 1 0 0,2 1 20 0 0,-1-1-1 0 0,1 0 0 0 0,-1 0 1 0 0,1 0-1 0 0,-1 0 1 0 0,0 0-1 0 0,1-1 1 0 0,-1 1-1 0 0,0-1 1 0 0,0 0-1 0 0,0 0 1 0 0,3-3-1 0 0,6-11 32 0 0,-1 0-1 0 0,0-1 1 0 0,-1 0-1 0 0,-1-1 1 0 0,-1 0-1 0 0,0 0 1 0 0,-1-1-1 0 0,-1 0 1 0 0,-1 0-1 0 0,3-27 1 0 0,-8 48 111 0 0,-1 19 282 0 0,1 0 1 0 0,0 0-1 0 0,7 38 1 0 0,-6-53-627 0 0,0 0 1 0 0,1 0 0 0 0,0 1-1 0 0,0-1 1 0 0,1 0-1 0 0,-1-1 1 0 0,1 1-1 0 0,1 0 1 0 0,5 8-1 0 0,-7-12-85 0 0,0 0-1 0 0,0 0 1 0 0,1 0-1 0 0,-1 0 0 0 0,0-1 1 0 0,1 1-1 0 0,-1-1 0 0 0,1 1 1 0 0,0-1-1 0 0,-1 0 1 0 0,1 0-1 0 0,0 0 0 0 0,0 0 1 0 0,-1-1-1 0 0,1 1 1 0 0,0-1-1 0 0,0 1 0 0 0,0-1 1 0 0,0 0-1 0 0,0 0 0 0 0,0-1 1 0 0,5 0-1 0 0,1-3-5978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8.0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0 15699 0 0,'0'0'8227'0'0,"4"32"-7429"0"0,38 237 996 0 0,-26-191-1303 0 0,0 11-415 0 0,5-1 1 0 0,3-1-1 0 0,44 104 0 0 0,-67-188 59 0 0,12 21-2168 0 0,-7-40-10219 0 0</inkml:trace>
  <inkml:trace contextRef="#ctx0" brushRef="#br0" timeOffset="1">0 150 13443 0 0,'0'0'9367'0'0,"18"1"-8996"0"0,54 5-42 0 0,-70-5-312 0 0,-1-1 0 0 0,0 1 0 0 0,0-1 1 0 0,1 1-1 0 0,-1 0 0 0 0,0-1 0 0 0,0 1 0 0 0,0 0 0 0 0,1 0 0 0 0,-1 0 0 0 0,0 0 0 0 0,0 0 0 0 0,-1 0 0 0 0,1 0 0 0 0,0 0 0 0 0,0 0 0 0 0,0 1 0 0 0,-1-1 0 0 0,1 0 0 0 0,-1 1 0 0 0,1-1 0 0 0,-1 0 0 0 0,1 1 0 0 0,-1-1 1 0 0,0 0-1 0 0,1 3 0 0 0,-2 40 352 0 0,0-31-246 0 0,0 0-36 0 0,0-1 1 0 0,0 1 0 0 0,-1-1 0 0 0,-4 14-1 0 0,6-23-192 0 0,-1 1 0 0 0,0-1-1 0 0,0 1 1 0 0,-1-1 0 0 0,1 0-1 0 0,-1 1 1 0 0,1-1-1 0 0,-1 0 1 0 0,0 0 0 0 0,0 0-1 0 0,0-1 1 0 0,-1 1 0 0 0,1 0-1 0 0,-1-1 1 0 0,0 1 0 0 0,1-1-1 0 0,-1 0 1 0 0,0 0 0 0 0,-4 2-1 0 0,7-4-90 0 0,0 0 1 0 0,0 0-1 0 0,0 0 0 0 0,-1 0 1 0 0,1 0-1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38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81 13491 0 0,'0'0'9587'0'0,"27"8"-9411"0"0,84 23-92 0 0,-108-30-84 0 0,0-1-1 0 0,0 1 0 0 0,0 0 1 0 0,1-1-1 0 0,-1 0 0 0 0,0 1 1 0 0,0-1-1 0 0,1-1 0 0 0,-1 1 1 0 0,0 0-1 0 0,0-1 1 0 0,0 0-1 0 0,1 1 0 0 0,-1-1 1 0 0,0 0-1 0 0,0-1 0 0 0,0 1 1 0 0,0-1-1 0 0,-1 1 0 0 0,1-1 1 0 0,0 0-1 0 0,-1 0 0 0 0,1 0 1 0 0,3-4-1 0 0,5-4-43 0 0,-7 8 26 0 0,-1-1 1 0 0,0 1-1 0 0,0-1 0 0 0,0 0 0 0 0,0 0 0 0 0,0 0 0 0 0,0 0 0 0 0,-1-1 1 0 0,0 1-1 0 0,0-1 0 0 0,0 1 0 0 0,0-1 0 0 0,2-5 0 0 0,-4 8 27 0 0,0 0 1 0 0,0 0-1 0 0,1 0 0 0 0,-1 0 0 0 0,0 0 0 0 0,0 0 0 0 0,0 0 1 0 0,-1 0-1 0 0,1 0 0 0 0,0 0 0 0 0,0 0 0 0 0,0 0 1 0 0,-1 0-1 0 0,1 0 0 0 0,-1 0 0 0 0,1 0 0 0 0,-1 0 0 0 0,1 0 1 0 0,-1 0-1 0 0,0-1 0 0 0,-1 0 25 0 0,0 1 0 0 0,0-1 0 0 0,0 1 0 0 0,1 0 0 0 0,-1 0 0 0 0,-1 0 0 0 0,1 0 0 0 0,0 0 0 0 0,0 0-1 0 0,0 0 1 0 0,0 1 0 0 0,-5-2 0 0 0,-3 1 56 0 0,-1 0 1 0 0,1 0-1 0 0,0 1 0 0 0,0 1 0 0 0,-1 0 0 0 0,1 0 0 0 0,0 1 0 0 0,0 0 0 0 0,0 0 0 0 0,0 1 0 0 0,1 1 0 0 0,-1 0 1 0 0,1 0-1 0 0,0 1 0 0 0,0 0 0 0 0,0 0 0 0 0,-13 11 0 0 0,15-10 41 0 0,-1 1 0 0 0,1-1 0 0 0,0 1 0 0 0,1 1 0 0 0,-1-1 0 0 0,1 1 0 0 0,1 0 0 0 0,0 1 0 0 0,0-1 1 0 0,0 1-1 0 0,1 0 0 0 0,1 0 0 0 0,0 1 0 0 0,0-1 0 0 0,0 1 0 0 0,1-1 0 0 0,1 1 0 0 0,-1 14 0 0 0,1-17-74 0 0,2 1 0 0 0,-1-1 0 0 0,1 1 1 0 0,0-1-1 0 0,0 1 0 0 0,1-1 0 0 0,0 0 0 0 0,1 0 0 0 0,-1 1 0 0 0,1-2 1 0 0,1 1-1 0 0,-1 0 0 0 0,1-1 0 0 0,0 1 0 0 0,1-1 0 0 0,0 0 1 0 0,-1-1-1 0 0,2 1 0 0 0,-1-1 0 0 0,1 0 0 0 0,0 0 0 0 0,0-1 0 0 0,0 0 1 0 0,0 0-1 0 0,1 0 0 0 0,0-1 0 0 0,10 4 0 0 0,-5-3-67 0 0,1 0 0 0 0,-1-1 0 0 0,0-1 0 0 0,1 0 0 0 0,0-1 0 0 0,-1 0 0 0 0,1-1 0 0 0,0 0 0 0 0,25-5 0 0 0,-20 2-696 0 0,-1-1-1 0 0,1-2 1 0 0,26-10-1 0 0,-25 8-3459 0 0,-6 4-7554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05T12:23:50.7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3 13115 0 0,'0'0'8631'0'0,"22"-20"-8494"0"0,68-60 22 0 0,-66 67 48 0 0,-11 19-15 0 0,-5 20 176 0 0,-8-23-284 0 0,2 7 16 0 0,0 0 0 0 0,0 0-1 0 0,-1 1 1 0 0,-1-1 0 0 0,0 1 0 0 0,0-1 0 0 0,-1 1 0 0 0,0-1 0 0 0,-5 18 0 0 0,-3 0 200 0 0,-1 0 1 0 0,-15 29 0 0 0,23-52-236 0 0,2-5-58 0 0,0 0 1 0 0,0 0-1 0 0,0 1 1 0 0,0-1 0 0 0,0 0-1 0 0,0 0 1 0 0,0 1 0 0 0,0-1-1 0 0,0 0 1 0 0,0 0-1 0 0,-1 1 1 0 0,1-1 0 0 0,0 0-1 0 0,0 0 1 0 0,0 0-1 0 0,0 1 1 0 0,0-1 0 0 0,0 0-1 0 0,-1 0 1 0 0,1 0-1 0 0,0 1 1 0 0,0-1 0 0 0,0 0-1 0 0,0 0 1 0 0,-1 0-1 0 0,1 0 1 0 0,0 1 0 0 0,0-1-1 0 0,0 0 1 0 0,-1 0-1 0 0,1 0 1 0 0,0 0 0 0 0,0 0-1 0 0,-1 0 1 0 0,1 0 0 0 0,0 0-1 0 0,0 0 1 0 0,-1 0-1 0 0,1 0 1 0 0,0 0 0 0 0,0 0-1 0 0,-1 0 1 0 0,1 0-1 0 0,0 0 1 0 0,0 0 0 0 0,-1 0-1 0 0,7-14-148 0 0,0 8 143 0 0,2 0 1 0 0,-1 1 0 0 0,1 0-1 0 0,0 0 1 0 0,0 1 0 0 0,0 0 0 0 0,0 1-1 0 0,1-1 1 0 0,0 1 0 0 0,-1 1-1 0 0,1 0 1 0 0,0 0 0 0 0,0 1-1 0 0,0 0 1 0 0,0 0 0 0 0,17 2-1 0 0,-20-1 26 0 0,0 1 0 0 0,0 0 0 0 0,0 0 0 0 0,1 0 0 0 0,-1 1 0 0 0,-1 0 0 0 0,1 0 0 0 0,0 1 0 0 0,0-1 0 0 0,-1 1 0 0 0,8 5-1 0 0,-10-5 29 0 0,0 0 0 0 0,0-1 0 0 0,0 1-1 0 0,-1 0 1 0 0,1 1 0 0 0,-1-1-1 0 0,0 0 1 0 0,0 1 0 0 0,0-1-1 0 0,0 1 1 0 0,0 0 0 0 0,-1-1-1 0 0,0 1 1 0 0,1 0 0 0 0,-1 0 0 0 0,-1 0-1 0 0,1 0 1 0 0,0 7 0 0 0,-1 2 108 0 0,0-1 0 0 0,-1 1 0 0 0,-1 0 1 0 0,0 0-1 0 0,0-1 0 0 0,-1 1 1 0 0,-1-1-1 0 0,0 0 0 0 0,-1 0 0 0 0,0 0 1 0 0,-9 14-1 0 0,3-8-122 0 0,-1-2 0 0 0,0 1 0 0 0,-1-2-1 0 0,-1 0 1 0 0,0 0 0 0 0,-25 18 0 0 0,21-24-373 0 0,8-16-1207 0 0,6-26-9255 0 0,4 32 1033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926571AA-AC5D-43EC-9951-7F897BC82C44}" type="datetimeFigureOut">
              <a:rPr lang="ko-KR" altLang="en-US" smtClean="0"/>
              <a:t>2022-06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925408"/>
            <a:ext cx="567944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6363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3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EDCFFCC4-1786-4EAD-BDEC-1C4D54E9A51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67416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43547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9269748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734776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487463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4891264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154794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05775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462750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436595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1906072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2387865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50158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2974176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663400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8925510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7127658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708502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069680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4923926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0237321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172856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7817004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90924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792242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45922590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0628124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228043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0028147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31961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1368415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6376264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053002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7699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5124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8164272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1938561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963716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4577983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4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3956879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5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95135561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6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9291647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8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00550937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0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3281772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0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10953024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1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478900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09904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3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8500672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4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963985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811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24560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53592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38391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93482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2250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501392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67084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51574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1754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0843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87894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28314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49060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78702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3174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40276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226492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56404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61617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65492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66309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28882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7856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037065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77713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0371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276285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84230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32297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16862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94139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267795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5818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756721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649644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544408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1832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196797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811496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42328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47512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276527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99748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299027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73285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16334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429397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4898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487698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215959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866472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3234198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701089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165790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62964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7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552893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826694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714961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368974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769891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0339297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787805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52849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28852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997857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651841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8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48217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607956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420385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3518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13682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824833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544464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107482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356825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5146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157985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9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363311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828862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843985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5654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74795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276324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329293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845563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135608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750657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043762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0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787627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390734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034867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FFCC4-1786-4EAD-BDEC-1C4D54E9A518}" type="slidenum">
              <a:rPr lang="ko-KR" altLang="en-US" smtClean="0"/>
              <a:t>1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3517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타이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C83151-EBCE-4199-9B04-C74F626ED9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" y="6600721"/>
            <a:ext cx="1846384" cy="2107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 b="1">
                <a:solidFill>
                  <a:schemeClr val="tx1"/>
                </a:solidFill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</a:lstStyle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54204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1pPr>
            <a:lvl2pPr>
              <a:defRPr sz="1800"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2pPr>
            <a:lvl3pPr>
              <a:defRPr sz="1600"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3pPr>
            <a:lvl4pPr>
              <a:defRPr sz="1400"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4pPr>
            <a:lvl5pPr>
              <a:defRPr sz="1200">
                <a:latin typeface="나눔고딕 ExtraBold" panose="020D0904000000000000" pitchFamily="50" charset="-127"/>
                <a:ea typeface="나눔고딕 ExtraBold" panose="020D0904000000000000" pitchFamily="50" charset="-127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B0DC3EF-161A-42B1-A408-FCAC1FC01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" y="6600721"/>
            <a:ext cx="1846384" cy="2107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 b="1">
                <a:solidFill>
                  <a:schemeClr val="tx1"/>
                </a:solidFill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</a:lstStyle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36867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0473"/>
            <a:ext cx="9144000" cy="6929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26" name="Picture 2" descr="Image result for 부경대 로고">
            <a:extLst>
              <a:ext uri="{FF2B5EF4-FFF2-40B4-BE49-F238E27FC236}">
                <a16:creationId xmlns:a16="http://schemas.microsoft.com/office/drawing/2014/main" id="{463E4CEB-4F4C-4EC9-810F-3DA10992ED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370" y="6582986"/>
            <a:ext cx="996462" cy="24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3873144A-9C5B-406D-9648-D82B85B20D1B}"/>
              </a:ext>
            </a:extLst>
          </p:cNvPr>
          <p:cNvSpPr txBox="1">
            <a:spLocks/>
          </p:cNvSpPr>
          <p:nvPr userDrawn="1"/>
        </p:nvSpPr>
        <p:spPr>
          <a:xfrm>
            <a:off x="0" y="18288"/>
            <a:ext cx="3352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95DE563E-A529-4ED0-BDFB-983865C9C94A}"/>
              </a:ext>
            </a:extLst>
          </p:cNvPr>
          <p:cNvCxnSpPr/>
          <p:nvPr userDrawn="1"/>
        </p:nvCxnSpPr>
        <p:spPr>
          <a:xfrm>
            <a:off x="0" y="6518734"/>
            <a:ext cx="914400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D14D748-18EE-4E87-BFEB-73E398CF7567}"/>
              </a:ext>
            </a:extLst>
          </p:cNvPr>
          <p:cNvSpPr txBox="1">
            <a:spLocks/>
          </p:cNvSpPr>
          <p:nvPr userDrawn="1"/>
        </p:nvSpPr>
        <p:spPr>
          <a:xfrm>
            <a:off x="4572000" y="6589476"/>
            <a:ext cx="457199" cy="2107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700" b="1" kern="1200">
                <a:solidFill>
                  <a:schemeClr val="tx1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601DEDD-9E29-487F-906D-B7BD797D993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9598C6AA-6941-47A4-8F08-CB32A2BA75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" y="6600721"/>
            <a:ext cx="1846384" cy="2107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 b="1">
                <a:solidFill>
                  <a:schemeClr val="tx1"/>
                </a:solidFill>
                <a:latin typeface="나눔고딕" panose="020D0604000000000000" pitchFamily="50" charset="-127"/>
                <a:ea typeface="나눔고딕" panose="020D0604000000000000" pitchFamily="50" charset="-127"/>
              </a:defRPr>
            </a:lvl1pPr>
          </a:lstStyle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0353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7" r:id="rId2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나눔고딕 ExtraBold" panose="020D0904000000000000" pitchFamily="50" charset="-127"/>
          <a:ea typeface="나눔고딕 ExtraBold" panose="020D0904000000000000" pitchFamily="50" charset="-127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나눔바른고딕" panose="020B0603020101020101" pitchFamily="50" charset="-127"/>
          <a:ea typeface="나눔바른고딕" panose="020B0603020101020101" pitchFamily="50" charset="-127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나눔바른고딕" panose="020B0603020101020101" pitchFamily="50" charset="-127"/>
          <a:ea typeface="나눔바른고딕" panose="020B0603020101020101" pitchFamily="50" charset="-127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나눔바른고딕" panose="020B0603020101020101" pitchFamily="50" charset="-127"/>
          <a:ea typeface="나눔바른고딕" panose="020B0603020101020101" pitchFamily="50" charset="-127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나눔바른고딕" panose="020B0603020101020101" pitchFamily="50" charset="-127"/>
          <a:ea typeface="나눔바른고딕" panose="020B0603020101020101" pitchFamily="50" charset="-127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나눔바른고딕" panose="020B0603020101020101" pitchFamily="50" charset="-127"/>
          <a:ea typeface="나눔바른고딕" panose="020B0603020101020101" pitchFamily="50" charset="-127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68.sv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6.png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lab.research.google.co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99" Type="http://schemas.openxmlformats.org/officeDocument/2006/relationships/customXml" Target="../ink/ink150.xml"/><Relationship Id="rId21" Type="http://schemas.openxmlformats.org/officeDocument/2006/relationships/customXml" Target="../ink/ink10.xml"/><Relationship Id="rId63" Type="http://schemas.openxmlformats.org/officeDocument/2006/relationships/customXml" Target="../ink/ink31.xml"/><Relationship Id="rId159" Type="http://schemas.openxmlformats.org/officeDocument/2006/relationships/customXml" Target="../ink/ink80.xml"/><Relationship Id="rId324" Type="http://schemas.openxmlformats.org/officeDocument/2006/relationships/image" Target="../media/image353.png"/><Relationship Id="rId170" Type="http://schemas.openxmlformats.org/officeDocument/2006/relationships/image" Target="../media/image276.png"/><Relationship Id="rId226" Type="http://schemas.openxmlformats.org/officeDocument/2006/relationships/image" Target="../media/image304.png"/><Relationship Id="rId268" Type="http://schemas.openxmlformats.org/officeDocument/2006/relationships/image" Target="../media/image325.png"/><Relationship Id="rId32" Type="http://schemas.openxmlformats.org/officeDocument/2006/relationships/image" Target="../media/image208.png"/><Relationship Id="rId74" Type="http://schemas.openxmlformats.org/officeDocument/2006/relationships/image" Target="../media/image229.png"/><Relationship Id="rId128" Type="http://schemas.openxmlformats.org/officeDocument/2006/relationships/image" Target="../media/image255.png"/><Relationship Id="rId5" Type="http://schemas.openxmlformats.org/officeDocument/2006/relationships/customXml" Target="../ink/ink2.xml"/><Relationship Id="rId181" Type="http://schemas.openxmlformats.org/officeDocument/2006/relationships/customXml" Target="../ink/ink91.xml"/><Relationship Id="rId237" Type="http://schemas.openxmlformats.org/officeDocument/2006/relationships/customXml" Target="../ink/ink119.xml"/><Relationship Id="rId279" Type="http://schemas.openxmlformats.org/officeDocument/2006/relationships/customXml" Target="../ink/ink140.xml"/><Relationship Id="rId43" Type="http://schemas.openxmlformats.org/officeDocument/2006/relationships/customXml" Target="../ink/ink21.xml"/><Relationship Id="rId139" Type="http://schemas.openxmlformats.org/officeDocument/2006/relationships/customXml" Target="../ink/ink70.xml"/><Relationship Id="rId290" Type="http://schemas.openxmlformats.org/officeDocument/2006/relationships/image" Target="../media/image336.png"/><Relationship Id="rId304" Type="http://schemas.openxmlformats.org/officeDocument/2006/relationships/image" Target="../media/image343.png"/><Relationship Id="rId85" Type="http://schemas.openxmlformats.org/officeDocument/2006/relationships/customXml" Target="../ink/ink42.xml"/><Relationship Id="rId150" Type="http://schemas.openxmlformats.org/officeDocument/2006/relationships/image" Target="../media/image266.png"/><Relationship Id="rId192" Type="http://schemas.openxmlformats.org/officeDocument/2006/relationships/image" Target="../media/image287.png"/><Relationship Id="rId206" Type="http://schemas.openxmlformats.org/officeDocument/2006/relationships/image" Target="../media/image294.png"/><Relationship Id="rId248" Type="http://schemas.openxmlformats.org/officeDocument/2006/relationships/image" Target="../media/image315.png"/><Relationship Id="rId12" Type="http://schemas.openxmlformats.org/officeDocument/2006/relationships/image" Target="../media/image198.png"/><Relationship Id="rId108" Type="http://schemas.openxmlformats.org/officeDocument/2006/relationships/image" Target="../media/image245.png"/><Relationship Id="rId315" Type="http://schemas.openxmlformats.org/officeDocument/2006/relationships/customXml" Target="../ink/ink158.xml"/><Relationship Id="rId54" Type="http://schemas.openxmlformats.org/officeDocument/2006/relationships/image" Target="../media/image219.png"/><Relationship Id="rId96" Type="http://schemas.openxmlformats.org/officeDocument/2006/relationships/customXml" Target="../ink/ink48.xml"/><Relationship Id="rId161" Type="http://schemas.openxmlformats.org/officeDocument/2006/relationships/customXml" Target="../ink/ink81.xml"/><Relationship Id="rId217" Type="http://schemas.openxmlformats.org/officeDocument/2006/relationships/customXml" Target="../ink/ink109.xml"/><Relationship Id="rId259" Type="http://schemas.openxmlformats.org/officeDocument/2006/relationships/customXml" Target="../ink/ink130.xml"/><Relationship Id="rId23" Type="http://schemas.openxmlformats.org/officeDocument/2006/relationships/customXml" Target="../ink/ink11.xml"/><Relationship Id="rId119" Type="http://schemas.openxmlformats.org/officeDocument/2006/relationships/customXml" Target="../ink/ink60.xml"/><Relationship Id="rId270" Type="http://schemas.openxmlformats.org/officeDocument/2006/relationships/image" Target="../media/image326.png"/><Relationship Id="rId326" Type="http://schemas.openxmlformats.org/officeDocument/2006/relationships/image" Target="../media/image354.png"/><Relationship Id="rId65" Type="http://schemas.openxmlformats.org/officeDocument/2006/relationships/customXml" Target="../ink/ink32.xml"/><Relationship Id="rId130" Type="http://schemas.openxmlformats.org/officeDocument/2006/relationships/image" Target="../media/image256.png"/><Relationship Id="rId172" Type="http://schemas.openxmlformats.org/officeDocument/2006/relationships/image" Target="../media/image277.png"/><Relationship Id="rId228" Type="http://schemas.openxmlformats.org/officeDocument/2006/relationships/image" Target="../media/image305.png"/><Relationship Id="rId281" Type="http://schemas.openxmlformats.org/officeDocument/2006/relationships/customXml" Target="../ink/ink141.xml"/><Relationship Id="rId34" Type="http://schemas.openxmlformats.org/officeDocument/2006/relationships/image" Target="../media/image209.png"/><Relationship Id="rId76" Type="http://schemas.openxmlformats.org/officeDocument/2006/relationships/image" Target="../media/image230.png"/><Relationship Id="rId141" Type="http://schemas.openxmlformats.org/officeDocument/2006/relationships/customXml" Target="../ink/ink71.xml"/><Relationship Id="rId7" Type="http://schemas.openxmlformats.org/officeDocument/2006/relationships/customXml" Target="../ink/ink3.xml"/><Relationship Id="rId162" Type="http://schemas.openxmlformats.org/officeDocument/2006/relationships/image" Target="../media/image272.png"/><Relationship Id="rId183" Type="http://schemas.openxmlformats.org/officeDocument/2006/relationships/customXml" Target="../ink/ink92.xml"/><Relationship Id="rId218" Type="http://schemas.openxmlformats.org/officeDocument/2006/relationships/image" Target="../media/image300.png"/><Relationship Id="rId239" Type="http://schemas.openxmlformats.org/officeDocument/2006/relationships/customXml" Target="../ink/ink120.xml"/><Relationship Id="rId250" Type="http://schemas.openxmlformats.org/officeDocument/2006/relationships/image" Target="../media/image316.png"/><Relationship Id="rId271" Type="http://schemas.openxmlformats.org/officeDocument/2006/relationships/customXml" Target="../ink/ink136.xml"/><Relationship Id="rId292" Type="http://schemas.openxmlformats.org/officeDocument/2006/relationships/image" Target="../media/image337.png"/><Relationship Id="rId306" Type="http://schemas.openxmlformats.org/officeDocument/2006/relationships/image" Target="../media/image344.png"/><Relationship Id="rId24" Type="http://schemas.openxmlformats.org/officeDocument/2006/relationships/image" Target="../media/image204.png"/><Relationship Id="rId45" Type="http://schemas.openxmlformats.org/officeDocument/2006/relationships/customXml" Target="../ink/ink22.xml"/><Relationship Id="rId66" Type="http://schemas.openxmlformats.org/officeDocument/2006/relationships/image" Target="../media/image225.png"/><Relationship Id="rId87" Type="http://schemas.openxmlformats.org/officeDocument/2006/relationships/customXml" Target="../ink/ink43.xml"/><Relationship Id="rId110" Type="http://schemas.openxmlformats.org/officeDocument/2006/relationships/image" Target="../media/image246.png"/><Relationship Id="rId131" Type="http://schemas.openxmlformats.org/officeDocument/2006/relationships/customXml" Target="../ink/ink66.xml"/><Relationship Id="rId152" Type="http://schemas.openxmlformats.org/officeDocument/2006/relationships/image" Target="../media/image267.png"/><Relationship Id="rId173" Type="http://schemas.openxmlformats.org/officeDocument/2006/relationships/customXml" Target="../ink/ink87.xml"/><Relationship Id="rId194" Type="http://schemas.openxmlformats.org/officeDocument/2006/relationships/image" Target="../media/image288.png"/><Relationship Id="rId208" Type="http://schemas.openxmlformats.org/officeDocument/2006/relationships/image" Target="../media/image295.png"/><Relationship Id="rId229" Type="http://schemas.openxmlformats.org/officeDocument/2006/relationships/customXml" Target="../ink/ink115.xml"/><Relationship Id="rId240" Type="http://schemas.openxmlformats.org/officeDocument/2006/relationships/image" Target="../media/image311.png"/><Relationship Id="rId261" Type="http://schemas.openxmlformats.org/officeDocument/2006/relationships/customXml" Target="../ink/ink131.xml"/><Relationship Id="rId14" Type="http://schemas.openxmlformats.org/officeDocument/2006/relationships/image" Target="../media/image199.png"/><Relationship Id="rId35" Type="http://schemas.openxmlformats.org/officeDocument/2006/relationships/customXml" Target="../ink/ink17.xml"/><Relationship Id="rId56" Type="http://schemas.openxmlformats.org/officeDocument/2006/relationships/image" Target="../media/image220.png"/><Relationship Id="rId77" Type="http://schemas.openxmlformats.org/officeDocument/2006/relationships/customXml" Target="../ink/ink38.xml"/><Relationship Id="rId100" Type="http://schemas.openxmlformats.org/officeDocument/2006/relationships/customXml" Target="../ink/ink50.xml"/><Relationship Id="rId282" Type="http://schemas.openxmlformats.org/officeDocument/2006/relationships/image" Target="../media/image332.png"/><Relationship Id="rId317" Type="http://schemas.openxmlformats.org/officeDocument/2006/relationships/customXml" Target="../ink/ink159.xml"/><Relationship Id="rId8" Type="http://schemas.openxmlformats.org/officeDocument/2006/relationships/image" Target="../media/image196.png"/><Relationship Id="rId98" Type="http://schemas.openxmlformats.org/officeDocument/2006/relationships/customXml" Target="../ink/ink49.xml"/><Relationship Id="rId121" Type="http://schemas.openxmlformats.org/officeDocument/2006/relationships/customXml" Target="../ink/ink61.xml"/><Relationship Id="rId142" Type="http://schemas.openxmlformats.org/officeDocument/2006/relationships/image" Target="../media/image262.png"/><Relationship Id="rId163" Type="http://schemas.openxmlformats.org/officeDocument/2006/relationships/customXml" Target="../ink/ink82.xml"/><Relationship Id="rId184" Type="http://schemas.openxmlformats.org/officeDocument/2006/relationships/image" Target="../media/image283.png"/><Relationship Id="rId219" Type="http://schemas.openxmlformats.org/officeDocument/2006/relationships/customXml" Target="../ink/ink110.xml"/><Relationship Id="rId230" Type="http://schemas.openxmlformats.org/officeDocument/2006/relationships/image" Target="../media/image306.png"/><Relationship Id="rId251" Type="http://schemas.openxmlformats.org/officeDocument/2006/relationships/customXml" Target="../ink/ink126.xml"/><Relationship Id="rId25" Type="http://schemas.openxmlformats.org/officeDocument/2006/relationships/customXml" Target="../ink/ink12.xml"/><Relationship Id="rId46" Type="http://schemas.openxmlformats.org/officeDocument/2006/relationships/image" Target="../media/image215.png"/><Relationship Id="rId67" Type="http://schemas.openxmlformats.org/officeDocument/2006/relationships/customXml" Target="../ink/ink33.xml"/><Relationship Id="rId272" Type="http://schemas.openxmlformats.org/officeDocument/2006/relationships/image" Target="../media/image327.png"/><Relationship Id="rId293" Type="http://schemas.openxmlformats.org/officeDocument/2006/relationships/customXml" Target="../ink/ink147.xml"/><Relationship Id="rId307" Type="http://schemas.openxmlformats.org/officeDocument/2006/relationships/customXml" Target="../ink/ink154.xml"/><Relationship Id="rId88" Type="http://schemas.openxmlformats.org/officeDocument/2006/relationships/customXml" Target="../ink/ink44.xml"/><Relationship Id="rId111" Type="http://schemas.openxmlformats.org/officeDocument/2006/relationships/customXml" Target="../ink/ink56.xml"/><Relationship Id="rId132" Type="http://schemas.openxmlformats.org/officeDocument/2006/relationships/image" Target="../media/image257.png"/><Relationship Id="rId153" Type="http://schemas.openxmlformats.org/officeDocument/2006/relationships/customXml" Target="../ink/ink77.xml"/><Relationship Id="rId174" Type="http://schemas.openxmlformats.org/officeDocument/2006/relationships/image" Target="../media/image278.png"/><Relationship Id="rId195" Type="http://schemas.openxmlformats.org/officeDocument/2006/relationships/customXml" Target="../ink/ink98.xml"/><Relationship Id="rId209" Type="http://schemas.openxmlformats.org/officeDocument/2006/relationships/customXml" Target="../ink/ink105.xml"/><Relationship Id="rId220" Type="http://schemas.openxmlformats.org/officeDocument/2006/relationships/image" Target="../media/image301.png"/><Relationship Id="rId241" Type="http://schemas.openxmlformats.org/officeDocument/2006/relationships/customXml" Target="../ink/ink121.xml"/><Relationship Id="rId15" Type="http://schemas.openxmlformats.org/officeDocument/2006/relationships/customXml" Target="../ink/ink7.xml"/><Relationship Id="rId36" Type="http://schemas.openxmlformats.org/officeDocument/2006/relationships/image" Target="../media/image210.png"/><Relationship Id="rId57" Type="http://schemas.openxmlformats.org/officeDocument/2006/relationships/customXml" Target="../ink/ink28.xml"/><Relationship Id="rId262" Type="http://schemas.openxmlformats.org/officeDocument/2006/relationships/image" Target="../media/image322.png"/><Relationship Id="rId283" Type="http://schemas.openxmlformats.org/officeDocument/2006/relationships/customXml" Target="../ink/ink142.xml"/><Relationship Id="rId318" Type="http://schemas.openxmlformats.org/officeDocument/2006/relationships/image" Target="../media/image350.png"/><Relationship Id="rId78" Type="http://schemas.openxmlformats.org/officeDocument/2006/relationships/image" Target="../media/image231.png"/><Relationship Id="rId99" Type="http://schemas.openxmlformats.org/officeDocument/2006/relationships/image" Target="../media/image241.png"/><Relationship Id="rId101" Type="http://schemas.openxmlformats.org/officeDocument/2006/relationships/image" Target="../media/image242.png"/><Relationship Id="rId122" Type="http://schemas.openxmlformats.org/officeDocument/2006/relationships/image" Target="../media/image252.png"/><Relationship Id="rId143" Type="http://schemas.openxmlformats.org/officeDocument/2006/relationships/customXml" Target="../ink/ink72.xml"/><Relationship Id="rId164" Type="http://schemas.openxmlformats.org/officeDocument/2006/relationships/image" Target="../media/image273.png"/><Relationship Id="rId185" Type="http://schemas.openxmlformats.org/officeDocument/2006/relationships/customXml" Target="../ink/ink93.xml"/><Relationship Id="rId9" Type="http://schemas.openxmlformats.org/officeDocument/2006/relationships/customXml" Target="../ink/ink4.xml"/><Relationship Id="rId210" Type="http://schemas.openxmlformats.org/officeDocument/2006/relationships/image" Target="../media/image296.png"/><Relationship Id="rId26" Type="http://schemas.openxmlformats.org/officeDocument/2006/relationships/image" Target="../media/image205.png"/><Relationship Id="rId231" Type="http://schemas.openxmlformats.org/officeDocument/2006/relationships/customXml" Target="../ink/ink116.xml"/><Relationship Id="rId252" Type="http://schemas.openxmlformats.org/officeDocument/2006/relationships/image" Target="../media/image317.png"/><Relationship Id="rId273" Type="http://schemas.openxmlformats.org/officeDocument/2006/relationships/customXml" Target="../ink/ink137.xml"/><Relationship Id="rId294" Type="http://schemas.openxmlformats.org/officeDocument/2006/relationships/image" Target="../media/image338.png"/><Relationship Id="rId308" Type="http://schemas.openxmlformats.org/officeDocument/2006/relationships/image" Target="../media/image345.png"/><Relationship Id="rId47" Type="http://schemas.openxmlformats.org/officeDocument/2006/relationships/customXml" Target="../ink/ink23.xml"/><Relationship Id="rId68" Type="http://schemas.openxmlformats.org/officeDocument/2006/relationships/image" Target="../media/image226.png"/><Relationship Id="rId89" Type="http://schemas.openxmlformats.org/officeDocument/2006/relationships/image" Target="../media/image236.png"/><Relationship Id="rId112" Type="http://schemas.openxmlformats.org/officeDocument/2006/relationships/image" Target="../media/image247.png"/><Relationship Id="rId133" Type="http://schemas.openxmlformats.org/officeDocument/2006/relationships/customXml" Target="../ink/ink67.xml"/><Relationship Id="rId154" Type="http://schemas.openxmlformats.org/officeDocument/2006/relationships/image" Target="../media/image268.png"/><Relationship Id="rId175" Type="http://schemas.openxmlformats.org/officeDocument/2006/relationships/customXml" Target="../ink/ink88.xml"/><Relationship Id="rId196" Type="http://schemas.openxmlformats.org/officeDocument/2006/relationships/image" Target="../media/image289.png"/><Relationship Id="rId200" Type="http://schemas.openxmlformats.org/officeDocument/2006/relationships/image" Target="../media/image291.png"/><Relationship Id="rId16" Type="http://schemas.openxmlformats.org/officeDocument/2006/relationships/image" Target="../media/image200.png"/><Relationship Id="rId221" Type="http://schemas.openxmlformats.org/officeDocument/2006/relationships/customXml" Target="../ink/ink111.xml"/><Relationship Id="rId242" Type="http://schemas.openxmlformats.org/officeDocument/2006/relationships/image" Target="../media/image312.png"/><Relationship Id="rId263" Type="http://schemas.openxmlformats.org/officeDocument/2006/relationships/customXml" Target="../ink/ink132.xml"/><Relationship Id="rId284" Type="http://schemas.openxmlformats.org/officeDocument/2006/relationships/image" Target="../media/image333.png"/><Relationship Id="rId319" Type="http://schemas.openxmlformats.org/officeDocument/2006/relationships/customXml" Target="../ink/ink160.xml"/><Relationship Id="rId37" Type="http://schemas.openxmlformats.org/officeDocument/2006/relationships/customXml" Target="../ink/ink18.xml"/><Relationship Id="rId58" Type="http://schemas.openxmlformats.org/officeDocument/2006/relationships/image" Target="../media/image221.png"/><Relationship Id="rId79" Type="http://schemas.openxmlformats.org/officeDocument/2006/relationships/customXml" Target="../ink/ink39.xml"/><Relationship Id="rId102" Type="http://schemas.openxmlformats.org/officeDocument/2006/relationships/customXml" Target="../ink/ink51.xml"/><Relationship Id="rId123" Type="http://schemas.openxmlformats.org/officeDocument/2006/relationships/customXml" Target="../ink/ink62.xml"/><Relationship Id="rId144" Type="http://schemas.openxmlformats.org/officeDocument/2006/relationships/image" Target="../media/image263.png"/><Relationship Id="rId90" Type="http://schemas.openxmlformats.org/officeDocument/2006/relationships/customXml" Target="../ink/ink45.xml"/><Relationship Id="rId165" Type="http://schemas.openxmlformats.org/officeDocument/2006/relationships/customXml" Target="../ink/ink83.xml"/><Relationship Id="rId186" Type="http://schemas.openxmlformats.org/officeDocument/2006/relationships/image" Target="../media/image284.png"/><Relationship Id="rId211" Type="http://schemas.openxmlformats.org/officeDocument/2006/relationships/customXml" Target="../ink/ink106.xml"/><Relationship Id="rId232" Type="http://schemas.openxmlformats.org/officeDocument/2006/relationships/image" Target="../media/image307.png"/><Relationship Id="rId253" Type="http://schemas.openxmlformats.org/officeDocument/2006/relationships/customXml" Target="../ink/ink127.xml"/><Relationship Id="rId274" Type="http://schemas.openxmlformats.org/officeDocument/2006/relationships/image" Target="../media/image328.png"/><Relationship Id="rId295" Type="http://schemas.openxmlformats.org/officeDocument/2006/relationships/customXml" Target="../ink/ink148.xml"/><Relationship Id="rId309" Type="http://schemas.openxmlformats.org/officeDocument/2006/relationships/customXml" Target="../ink/ink155.xml"/><Relationship Id="rId27" Type="http://schemas.openxmlformats.org/officeDocument/2006/relationships/customXml" Target="../ink/ink13.xml"/><Relationship Id="rId48" Type="http://schemas.openxmlformats.org/officeDocument/2006/relationships/image" Target="../media/image216.png"/><Relationship Id="rId69" Type="http://schemas.openxmlformats.org/officeDocument/2006/relationships/customXml" Target="../ink/ink34.xml"/><Relationship Id="rId113" Type="http://schemas.openxmlformats.org/officeDocument/2006/relationships/customXml" Target="../ink/ink57.xml"/><Relationship Id="rId134" Type="http://schemas.openxmlformats.org/officeDocument/2006/relationships/image" Target="../media/image258.png"/><Relationship Id="rId320" Type="http://schemas.openxmlformats.org/officeDocument/2006/relationships/image" Target="../media/image351.png"/><Relationship Id="rId80" Type="http://schemas.openxmlformats.org/officeDocument/2006/relationships/image" Target="../media/image232.png"/><Relationship Id="rId155" Type="http://schemas.openxmlformats.org/officeDocument/2006/relationships/customXml" Target="../ink/ink78.xml"/><Relationship Id="rId176" Type="http://schemas.openxmlformats.org/officeDocument/2006/relationships/image" Target="../media/image279.png"/><Relationship Id="rId197" Type="http://schemas.openxmlformats.org/officeDocument/2006/relationships/customXml" Target="../ink/ink99.xml"/><Relationship Id="rId201" Type="http://schemas.openxmlformats.org/officeDocument/2006/relationships/customXml" Target="../ink/ink101.xml"/><Relationship Id="rId222" Type="http://schemas.openxmlformats.org/officeDocument/2006/relationships/image" Target="../media/image302.png"/><Relationship Id="rId243" Type="http://schemas.openxmlformats.org/officeDocument/2006/relationships/customXml" Target="../ink/ink122.xml"/><Relationship Id="rId264" Type="http://schemas.openxmlformats.org/officeDocument/2006/relationships/image" Target="../media/image323.png"/><Relationship Id="rId285" Type="http://schemas.openxmlformats.org/officeDocument/2006/relationships/customXml" Target="../ink/ink143.xml"/><Relationship Id="rId17" Type="http://schemas.openxmlformats.org/officeDocument/2006/relationships/customXml" Target="../ink/ink8.xml"/><Relationship Id="rId38" Type="http://schemas.openxmlformats.org/officeDocument/2006/relationships/image" Target="../media/image211.png"/><Relationship Id="rId59" Type="http://schemas.openxmlformats.org/officeDocument/2006/relationships/customXml" Target="../ink/ink29.xml"/><Relationship Id="rId103" Type="http://schemas.openxmlformats.org/officeDocument/2006/relationships/image" Target="../media/image243.png"/><Relationship Id="rId124" Type="http://schemas.openxmlformats.org/officeDocument/2006/relationships/image" Target="../media/image253.png"/><Relationship Id="rId310" Type="http://schemas.openxmlformats.org/officeDocument/2006/relationships/image" Target="../media/image346.png"/><Relationship Id="rId70" Type="http://schemas.openxmlformats.org/officeDocument/2006/relationships/image" Target="../media/image227.png"/><Relationship Id="rId91" Type="http://schemas.openxmlformats.org/officeDocument/2006/relationships/image" Target="../media/image237.png"/><Relationship Id="rId145" Type="http://schemas.openxmlformats.org/officeDocument/2006/relationships/customXml" Target="../ink/ink73.xml"/><Relationship Id="rId166" Type="http://schemas.openxmlformats.org/officeDocument/2006/relationships/image" Target="../media/image274.png"/><Relationship Id="rId187" Type="http://schemas.openxmlformats.org/officeDocument/2006/relationships/customXml" Target="../ink/ink94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297.png"/><Relationship Id="rId233" Type="http://schemas.openxmlformats.org/officeDocument/2006/relationships/customXml" Target="../ink/ink117.xml"/><Relationship Id="rId254" Type="http://schemas.openxmlformats.org/officeDocument/2006/relationships/image" Target="../media/image318.png"/><Relationship Id="rId28" Type="http://schemas.openxmlformats.org/officeDocument/2006/relationships/image" Target="../media/image206.png"/><Relationship Id="rId49" Type="http://schemas.openxmlformats.org/officeDocument/2006/relationships/customXml" Target="../ink/ink24.xml"/><Relationship Id="rId114" Type="http://schemas.openxmlformats.org/officeDocument/2006/relationships/image" Target="../media/image248.png"/><Relationship Id="rId275" Type="http://schemas.openxmlformats.org/officeDocument/2006/relationships/customXml" Target="../ink/ink138.xml"/><Relationship Id="rId296" Type="http://schemas.openxmlformats.org/officeDocument/2006/relationships/image" Target="../media/image339.png"/><Relationship Id="rId300" Type="http://schemas.openxmlformats.org/officeDocument/2006/relationships/image" Target="../media/image341.png"/><Relationship Id="rId60" Type="http://schemas.openxmlformats.org/officeDocument/2006/relationships/image" Target="../media/image222.png"/><Relationship Id="rId81" Type="http://schemas.openxmlformats.org/officeDocument/2006/relationships/customXml" Target="../ink/ink40.xml"/><Relationship Id="rId135" Type="http://schemas.openxmlformats.org/officeDocument/2006/relationships/customXml" Target="../ink/ink68.xml"/><Relationship Id="rId156" Type="http://schemas.openxmlformats.org/officeDocument/2006/relationships/image" Target="../media/image269.png"/><Relationship Id="rId177" Type="http://schemas.openxmlformats.org/officeDocument/2006/relationships/customXml" Target="../ink/ink89.xml"/><Relationship Id="rId198" Type="http://schemas.openxmlformats.org/officeDocument/2006/relationships/image" Target="../media/image290.png"/><Relationship Id="rId321" Type="http://schemas.openxmlformats.org/officeDocument/2006/relationships/customXml" Target="../ink/ink161.xml"/><Relationship Id="rId202" Type="http://schemas.openxmlformats.org/officeDocument/2006/relationships/image" Target="../media/image292.png"/><Relationship Id="rId223" Type="http://schemas.openxmlformats.org/officeDocument/2006/relationships/customXml" Target="../ink/ink112.xml"/><Relationship Id="rId244" Type="http://schemas.openxmlformats.org/officeDocument/2006/relationships/image" Target="../media/image313.png"/><Relationship Id="rId18" Type="http://schemas.openxmlformats.org/officeDocument/2006/relationships/image" Target="../media/image201.png"/><Relationship Id="rId39" Type="http://schemas.openxmlformats.org/officeDocument/2006/relationships/customXml" Target="../ink/ink19.xml"/><Relationship Id="rId265" Type="http://schemas.openxmlformats.org/officeDocument/2006/relationships/customXml" Target="../ink/ink133.xml"/><Relationship Id="rId286" Type="http://schemas.openxmlformats.org/officeDocument/2006/relationships/image" Target="../media/image334.png"/><Relationship Id="rId50" Type="http://schemas.openxmlformats.org/officeDocument/2006/relationships/image" Target="../media/image217.png"/><Relationship Id="rId104" Type="http://schemas.openxmlformats.org/officeDocument/2006/relationships/customXml" Target="../ink/ink52.xml"/><Relationship Id="rId125" Type="http://schemas.openxmlformats.org/officeDocument/2006/relationships/customXml" Target="../ink/ink63.xml"/><Relationship Id="rId146" Type="http://schemas.openxmlformats.org/officeDocument/2006/relationships/image" Target="../media/image264.png"/><Relationship Id="rId167" Type="http://schemas.openxmlformats.org/officeDocument/2006/relationships/customXml" Target="../ink/ink84.xml"/><Relationship Id="rId188" Type="http://schemas.openxmlformats.org/officeDocument/2006/relationships/image" Target="../media/image285.png"/><Relationship Id="rId311" Type="http://schemas.openxmlformats.org/officeDocument/2006/relationships/customXml" Target="../ink/ink156.xml"/><Relationship Id="rId71" Type="http://schemas.openxmlformats.org/officeDocument/2006/relationships/customXml" Target="../ink/ink35.xml"/><Relationship Id="rId92" Type="http://schemas.openxmlformats.org/officeDocument/2006/relationships/customXml" Target="../ink/ink46.xml"/><Relationship Id="rId213" Type="http://schemas.openxmlformats.org/officeDocument/2006/relationships/customXml" Target="../ink/ink107.xml"/><Relationship Id="rId234" Type="http://schemas.openxmlformats.org/officeDocument/2006/relationships/image" Target="../media/image308.png"/><Relationship Id="rId2" Type="http://schemas.openxmlformats.org/officeDocument/2006/relationships/image" Target="../media/image193.png"/><Relationship Id="rId29" Type="http://schemas.openxmlformats.org/officeDocument/2006/relationships/customXml" Target="../ink/ink14.xml"/><Relationship Id="rId255" Type="http://schemas.openxmlformats.org/officeDocument/2006/relationships/customXml" Target="../ink/ink128.xml"/><Relationship Id="rId276" Type="http://schemas.openxmlformats.org/officeDocument/2006/relationships/image" Target="../media/image329.png"/><Relationship Id="rId297" Type="http://schemas.openxmlformats.org/officeDocument/2006/relationships/customXml" Target="../ink/ink149.xml"/><Relationship Id="rId40" Type="http://schemas.openxmlformats.org/officeDocument/2006/relationships/image" Target="../media/image212.png"/><Relationship Id="rId115" Type="http://schemas.openxmlformats.org/officeDocument/2006/relationships/customXml" Target="../ink/ink58.xml"/><Relationship Id="rId136" Type="http://schemas.openxmlformats.org/officeDocument/2006/relationships/image" Target="../media/image259.png"/><Relationship Id="rId157" Type="http://schemas.openxmlformats.org/officeDocument/2006/relationships/customXml" Target="../ink/ink79.xml"/><Relationship Id="rId178" Type="http://schemas.openxmlformats.org/officeDocument/2006/relationships/image" Target="../media/image280.png"/><Relationship Id="rId301" Type="http://schemas.openxmlformats.org/officeDocument/2006/relationships/customXml" Target="../ink/ink151.xml"/><Relationship Id="rId322" Type="http://schemas.openxmlformats.org/officeDocument/2006/relationships/image" Target="../media/image352.png"/><Relationship Id="rId61" Type="http://schemas.openxmlformats.org/officeDocument/2006/relationships/customXml" Target="../ink/ink30.xml"/><Relationship Id="rId82" Type="http://schemas.openxmlformats.org/officeDocument/2006/relationships/image" Target="../media/image233.png"/><Relationship Id="rId199" Type="http://schemas.openxmlformats.org/officeDocument/2006/relationships/customXml" Target="../ink/ink100.xml"/><Relationship Id="rId203" Type="http://schemas.openxmlformats.org/officeDocument/2006/relationships/customXml" Target="../ink/ink102.xml"/><Relationship Id="rId19" Type="http://schemas.openxmlformats.org/officeDocument/2006/relationships/customXml" Target="../ink/ink9.xml"/><Relationship Id="rId224" Type="http://schemas.openxmlformats.org/officeDocument/2006/relationships/image" Target="../media/image303.png"/><Relationship Id="rId245" Type="http://schemas.openxmlformats.org/officeDocument/2006/relationships/customXml" Target="../ink/ink123.xml"/><Relationship Id="rId266" Type="http://schemas.openxmlformats.org/officeDocument/2006/relationships/image" Target="../media/image324.png"/><Relationship Id="rId287" Type="http://schemas.openxmlformats.org/officeDocument/2006/relationships/customXml" Target="../ink/ink144.xml"/><Relationship Id="rId30" Type="http://schemas.openxmlformats.org/officeDocument/2006/relationships/image" Target="../media/image207.png"/><Relationship Id="rId105" Type="http://schemas.openxmlformats.org/officeDocument/2006/relationships/customXml" Target="../ink/ink53.xml"/><Relationship Id="rId126" Type="http://schemas.openxmlformats.org/officeDocument/2006/relationships/image" Target="../media/image254.png"/><Relationship Id="rId147" Type="http://schemas.openxmlformats.org/officeDocument/2006/relationships/customXml" Target="../ink/ink74.xml"/><Relationship Id="rId168" Type="http://schemas.openxmlformats.org/officeDocument/2006/relationships/image" Target="../media/image275.png"/><Relationship Id="rId312" Type="http://schemas.openxmlformats.org/officeDocument/2006/relationships/image" Target="../media/image347.png"/><Relationship Id="rId51" Type="http://schemas.openxmlformats.org/officeDocument/2006/relationships/customXml" Target="../ink/ink25.xml"/><Relationship Id="rId72" Type="http://schemas.openxmlformats.org/officeDocument/2006/relationships/image" Target="../media/image228.png"/><Relationship Id="rId93" Type="http://schemas.openxmlformats.org/officeDocument/2006/relationships/image" Target="../media/image238.png"/><Relationship Id="rId189" Type="http://schemas.openxmlformats.org/officeDocument/2006/relationships/customXml" Target="../ink/ink95.xml"/><Relationship Id="rId3" Type="http://schemas.openxmlformats.org/officeDocument/2006/relationships/customXml" Target="../ink/ink1.xml"/><Relationship Id="rId214" Type="http://schemas.openxmlformats.org/officeDocument/2006/relationships/image" Target="../media/image298.png"/><Relationship Id="rId235" Type="http://schemas.openxmlformats.org/officeDocument/2006/relationships/customXml" Target="../ink/ink118.xml"/><Relationship Id="rId256" Type="http://schemas.openxmlformats.org/officeDocument/2006/relationships/image" Target="../media/image319.png"/><Relationship Id="rId277" Type="http://schemas.openxmlformats.org/officeDocument/2006/relationships/customXml" Target="../ink/ink139.xml"/><Relationship Id="rId298" Type="http://schemas.openxmlformats.org/officeDocument/2006/relationships/image" Target="../media/image340.png"/><Relationship Id="rId116" Type="http://schemas.openxmlformats.org/officeDocument/2006/relationships/image" Target="../media/image249.png"/><Relationship Id="rId137" Type="http://schemas.openxmlformats.org/officeDocument/2006/relationships/customXml" Target="../ink/ink69.xml"/><Relationship Id="rId158" Type="http://schemas.openxmlformats.org/officeDocument/2006/relationships/image" Target="../media/image270.png"/><Relationship Id="rId302" Type="http://schemas.openxmlformats.org/officeDocument/2006/relationships/image" Target="../media/image342.png"/><Relationship Id="rId323" Type="http://schemas.openxmlformats.org/officeDocument/2006/relationships/customXml" Target="../ink/ink162.xml"/><Relationship Id="rId20" Type="http://schemas.openxmlformats.org/officeDocument/2006/relationships/image" Target="../media/image202.png"/><Relationship Id="rId41" Type="http://schemas.openxmlformats.org/officeDocument/2006/relationships/customXml" Target="../ink/ink20.xml"/><Relationship Id="rId62" Type="http://schemas.openxmlformats.org/officeDocument/2006/relationships/image" Target="../media/image223.png"/><Relationship Id="rId83" Type="http://schemas.openxmlformats.org/officeDocument/2006/relationships/customXml" Target="../ink/ink41.xml"/><Relationship Id="rId179" Type="http://schemas.openxmlformats.org/officeDocument/2006/relationships/customXml" Target="../ink/ink90.xml"/><Relationship Id="rId190" Type="http://schemas.openxmlformats.org/officeDocument/2006/relationships/image" Target="../media/image286.png"/><Relationship Id="rId204" Type="http://schemas.openxmlformats.org/officeDocument/2006/relationships/image" Target="../media/image293.png"/><Relationship Id="rId225" Type="http://schemas.openxmlformats.org/officeDocument/2006/relationships/customXml" Target="../ink/ink113.xml"/><Relationship Id="rId246" Type="http://schemas.openxmlformats.org/officeDocument/2006/relationships/image" Target="../media/image314.png"/><Relationship Id="rId267" Type="http://schemas.openxmlformats.org/officeDocument/2006/relationships/customXml" Target="../ink/ink134.xml"/><Relationship Id="rId288" Type="http://schemas.openxmlformats.org/officeDocument/2006/relationships/image" Target="../media/image335.png"/><Relationship Id="rId106" Type="http://schemas.openxmlformats.org/officeDocument/2006/relationships/image" Target="../media/image244.png"/><Relationship Id="rId127" Type="http://schemas.openxmlformats.org/officeDocument/2006/relationships/customXml" Target="../ink/ink64.xml"/><Relationship Id="rId313" Type="http://schemas.openxmlformats.org/officeDocument/2006/relationships/customXml" Target="../ink/ink157.xml"/><Relationship Id="rId10" Type="http://schemas.openxmlformats.org/officeDocument/2006/relationships/image" Target="../media/image197.png"/><Relationship Id="rId31" Type="http://schemas.openxmlformats.org/officeDocument/2006/relationships/customXml" Target="../ink/ink15.xml"/><Relationship Id="rId52" Type="http://schemas.openxmlformats.org/officeDocument/2006/relationships/image" Target="../media/image218.png"/><Relationship Id="rId73" Type="http://schemas.openxmlformats.org/officeDocument/2006/relationships/customXml" Target="../ink/ink36.xml"/><Relationship Id="rId94" Type="http://schemas.openxmlformats.org/officeDocument/2006/relationships/customXml" Target="../ink/ink47.xml"/><Relationship Id="rId148" Type="http://schemas.openxmlformats.org/officeDocument/2006/relationships/image" Target="../media/image265.png"/><Relationship Id="rId169" Type="http://schemas.openxmlformats.org/officeDocument/2006/relationships/customXml" Target="../ink/ink85.xml"/><Relationship Id="rId4" Type="http://schemas.openxmlformats.org/officeDocument/2006/relationships/image" Target="../media/image194.png"/><Relationship Id="rId180" Type="http://schemas.openxmlformats.org/officeDocument/2006/relationships/image" Target="../media/image281.png"/><Relationship Id="rId215" Type="http://schemas.openxmlformats.org/officeDocument/2006/relationships/customXml" Target="../ink/ink108.xml"/><Relationship Id="rId236" Type="http://schemas.openxmlformats.org/officeDocument/2006/relationships/image" Target="../media/image309.png"/><Relationship Id="rId257" Type="http://schemas.openxmlformats.org/officeDocument/2006/relationships/customXml" Target="../ink/ink129.xml"/><Relationship Id="rId278" Type="http://schemas.openxmlformats.org/officeDocument/2006/relationships/image" Target="../media/image330.png"/><Relationship Id="rId303" Type="http://schemas.openxmlformats.org/officeDocument/2006/relationships/customXml" Target="../ink/ink152.xml"/><Relationship Id="rId42" Type="http://schemas.openxmlformats.org/officeDocument/2006/relationships/image" Target="../media/image213.png"/><Relationship Id="rId84" Type="http://schemas.openxmlformats.org/officeDocument/2006/relationships/image" Target="../media/image234.png"/><Relationship Id="rId138" Type="http://schemas.openxmlformats.org/officeDocument/2006/relationships/image" Target="../media/image260.png"/><Relationship Id="rId191" Type="http://schemas.openxmlformats.org/officeDocument/2006/relationships/customXml" Target="../ink/ink96.xml"/><Relationship Id="rId205" Type="http://schemas.openxmlformats.org/officeDocument/2006/relationships/customXml" Target="../ink/ink103.xml"/><Relationship Id="rId247" Type="http://schemas.openxmlformats.org/officeDocument/2006/relationships/customXml" Target="../ink/ink124.xml"/><Relationship Id="rId107" Type="http://schemas.openxmlformats.org/officeDocument/2006/relationships/customXml" Target="../ink/ink54.xml"/><Relationship Id="rId289" Type="http://schemas.openxmlformats.org/officeDocument/2006/relationships/customXml" Target="../ink/ink145.xml"/><Relationship Id="rId11" Type="http://schemas.openxmlformats.org/officeDocument/2006/relationships/customXml" Target="../ink/ink5.xml"/><Relationship Id="rId53" Type="http://schemas.openxmlformats.org/officeDocument/2006/relationships/customXml" Target="../ink/ink26.xml"/><Relationship Id="rId149" Type="http://schemas.openxmlformats.org/officeDocument/2006/relationships/customXml" Target="../ink/ink75.xml"/><Relationship Id="rId314" Type="http://schemas.openxmlformats.org/officeDocument/2006/relationships/image" Target="../media/image348.png"/><Relationship Id="rId95" Type="http://schemas.openxmlformats.org/officeDocument/2006/relationships/image" Target="../media/image239.png"/><Relationship Id="rId160" Type="http://schemas.openxmlformats.org/officeDocument/2006/relationships/image" Target="../media/image271.png"/><Relationship Id="rId216" Type="http://schemas.openxmlformats.org/officeDocument/2006/relationships/image" Target="../media/image299.png"/><Relationship Id="rId258" Type="http://schemas.openxmlformats.org/officeDocument/2006/relationships/image" Target="../media/image320.png"/><Relationship Id="rId22" Type="http://schemas.openxmlformats.org/officeDocument/2006/relationships/image" Target="../media/image203.png"/><Relationship Id="rId64" Type="http://schemas.openxmlformats.org/officeDocument/2006/relationships/image" Target="../media/image224.png"/><Relationship Id="rId118" Type="http://schemas.openxmlformats.org/officeDocument/2006/relationships/image" Target="../media/image250.png"/><Relationship Id="rId325" Type="http://schemas.openxmlformats.org/officeDocument/2006/relationships/customXml" Target="../ink/ink163.xml"/><Relationship Id="rId171" Type="http://schemas.openxmlformats.org/officeDocument/2006/relationships/customXml" Target="../ink/ink86.xml"/><Relationship Id="rId227" Type="http://schemas.openxmlformats.org/officeDocument/2006/relationships/customXml" Target="../ink/ink114.xml"/><Relationship Id="rId269" Type="http://schemas.openxmlformats.org/officeDocument/2006/relationships/customXml" Target="../ink/ink135.xml"/><Relationship Id="rId33" Type="http://schemas.openxmlformats.org/officeDocument/2006/relationships/customXml" Target="../ink/ink16.xml"/><Relationship Id="rId129" Type="http://schemas.openxmlformats.org/officeDocument/2006/relationships/customXml" Target="../ink/ink65.xml"/><Relationship Id="rId280" Type="http://schemas.openxmlformats.org/officeDocument/2006/relationships/image" Target="../media/image331.png"/><Relationship Id="rId75" Type="http://schemas.openxmlformats.org/officeDocument/2006/relationships/customXml" Target="../ink/ink37.xml"/><Relationship Id="rId140" Type="http://schemas.openxmlformats.org/officeDocument/2006/relationships/image" Target="../media/image261.png"/><Relationship Id="rId182" Type="http://schemas.openxmlformats.org/officeDocument/2006/relationships/image" Target="../media/image282.png"/><Relationship Id="rId6" Type="http://schemas.openxmlformats.org/officeDocument/2006/relationships/image" Target="../media/image195.png"/><Relationship Id="rId238" Type="http://schemas.openxmlformats.org/officeDocument/2006/relationships/image" Target="../media/image310.png"/><Relationship Id="rId291" Type="http://schemas.openxmlformats.org/officeDocument/2006/relationships/customXml" Target="../ink/ink146.xml"/><Relationship Id="rId305" Type="http://schemas.openxmlformats.org/officeDocument/2006/relationships/customXml" Target="../ink/ink153.xml"/><Relationship Id="rId44" Type="http://schemas.openxmlformats.org/officeDocument/2006/relationships/image" Target="../media/image214.png"/><Relationship Id="rId86" Type="http://schemas.openxmlformats.org/officeDocument/2006/relationships/image" Target="../media/image235.png"/><Relationship Id="rId151" Type="http://schemas.openxmlformats.org/officeDocument/2006/relationships/customXml" Target="../ink/ink76.xml"/><Relationship Id="rId193" Type="http://schemas.openxmlformats.org/officeDocument/2006/relationships/customXml" Target="../ink/ink97.xml"/><Relationship Id="rId207" Type="http://schemas.openxmlformats.org/officeDocument/2006/relationships/customXml" Target="../ink/ink104.xml"/><Relationship Id="rId249" Type="http://schemas.openxmlformats.org/officeDocument/2006/relationships/customXml" Target="../ink/ink125.xml"/><Relationship Id="rId13" Type="http://schemas.openxmlformats.org/officeDocument/2006/relationships/customXml" Target="../ink/ink6.xml"/><Relationship Id="rId109" Type="http://schemas.openxmlformats.org/officeDocument/2006/relationships/customXml" Target="../ink/ink55.xml"/><Relationship Id="rId260" Type="http://schemas.openxmlformats.org/officeDocument/2006/relationships/image" Target="../media/image321.png"/><Relationship Id="rId316" Type="http://schemas.openxmlformats.org/officeDocument/2006/relationships/image" Target="../media/image349.png"/><Relationship Id="rId55" Type="http://schemas.openxmlformats.org/officeDocument/2006/relationships/customXml" Target="../ink/ink27.xml"/><Relationship Id="rId97" Type="http://schemas.openxmlformats.org/officeDocument/2006/relationships/image" Target="../media/image240.png"/><Relationship Id="rId120" Type="http://schemas.openxmlformats.org/officeDocument/2006/relationships/image" Target="../media/image251.png"/></Relationships>
</file>

<file path=ppt/slides/_rels/slide2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6.png"/><Relationship Id="rId117" Type="http://schemas.openxmlformats.org/officeDocument/2006/relationships/image" Target="../media/image411.png"/><Relationship Id="rId21" Type="http://schemas.openxmlformats.org/officeDocument/2006/relationships/customXml" Target="../ink/ink173.xml"/><Relationship Id="rId42" Type="http://schemas.openxmlformats.org/officeDocument/2006/relationships/image" Target="../media/image374.png"/><Relationship Id="rId47" Type="http://schemas.openxmlformats.org/officeDocument/2006/relationships/customXml" Target="../ink/ink186.xml"/><Relationship Id="rId63" Type="http://schemas.openxmlformats.org/officeDocument/2006/relationships/customXml" Target="../ink/ink194.xml"/><Relationship Id="rId68" Type="http://schemas.openxmlformats.org/officeDocument/2006/relationships/image" Target="../media/image387.png"/><Relationship Id="rId84" Type="http://schemas.openxmlformats.org/officeDocument/2006/relationships/image" Target="../media/image395.png"/><Relationship Id="rId89" Type="http://schemas.openxmlformats.org/officeDocument/2006/relationships/customXml" Target="../ink/ink207.xml"/><Relationship Id="rId112" Type="http://schemas.openxmlformats.org/officeDocument/2006/relationships/image" Target="../media/image409.png"/><Relationship Id="rId16" Type="http://schemas.openxmlformats.org/officeDocument/2006/relationships/image" Target="../media/image361.png"/><Relationship Id="rId107" Type="http://schemas.openxmlformats.org/officeDocument/2006/relationships/customXml" Target="../ink/ink216.xml"/><Relationship Id="rId11" Type="http://schemas.openxmlformats.org/officeDocument/2006/relationships/customXml" Target="../ink/ink168.xml"/><Relationship Id="rId32" Type="http://schemas.openxmlformats.org/officeDocument/2006/relationships/image" Target="../media/image369.png"/><Relationship Id="rId37" Type="http://schemas.openxmlformats.org/officeDocument/2006/relationships/customXml" Target="../ink/ink181.xml"/><Relationship Id="rId53" Type="http://schemas.openxmlformats.org/officeDocument/2006/relationships/customXml" Target="../ink/ink189.xml"/><Relationship Id="rId58" Type="http://schemas.openxmlformats.org/officeDocument/2006/relationships/image" Target="../media/image382.png"/><Relationship Id="rId74" Type="http://schemas.openxmlformats.org/officeDocument/2006/relationships/image" Target="../media/image390.png"/><Relationship Id="rId79" Type="http://schemas.openxmlformats.org/officeDocument/2006/relationships/customXml" Target="../ink/ink202.xml"/><Relationship Id="rId102" Type="http://schemas.openxmlformats.org/officeDocument/2006/relationships/image" Target="../media/image404.png"/><Relationship Id="rId5" Type="http://schemas.openxmlformats.org/officeDocument/2006/relationships/customXml" Target="../ink/ink165.xml"/><Relationship Id="rId90" Type="http://schemas.openxmlformats.org/officeDocument/2006/relationships/image" Target="../media/image398.png"/><Relationship Id="rId95" Type="http://schemas.openxmlformats.org/officeDocument/2006/relationships/customXml" Target="../ink/ink210.xml"/><Relationship Id="rId22" Type="http://schemas.openxmlformats.org/officeDocument/2006/relationships/image" Target="../media/image364.png"/><Relationship Id="rId27" Type="http://schemas.openxmlformats.org/officeDocument/2006/relationships/customXml" Target="../ink/ink176.xml"/><Relationship Id="rId43" Type="http://schemas.openxmlformats.org/officeDocument/2006/relationships/customXml" Target="../ink/ink184.xml"/><Relationship Id="rId48" Type="http://schemas.openxmlformats.org/officeDocument/2006/relationships/image" Target="../media/image377.png"/><Relationship Id="rId64" Type="http://schemas.openxmlformats.org/officeDocument/2006/relationships/image" Target="../media/image385.png"/><Relationship Id="rId69" Type="http://schemas.openxmlformats.org/officeDocument/2006/relationships/customXml" Target="../ink/ink197.xml"/><Relationship Id="rId113" Type="http://schemas.openxmlformats.org/officeDocument/2006/relationships/customXml" Target="../ink/ink219.xml"/><Relationship Id="rId118" Type="http://schemas.openxmlformats.org/officeDocument/2006/relationships/customXml" Target="../ink/ink222.xml"/><Relationship Id="rId80" Type="http://schemas.openxmlformats.org/officeDocument/2006/relationships/image" Target="../media/image393.png"/><Relationship Id="rId85" Type="http://schemas.openxmlformats.org/officeDocument/2006/relationships/customXml" Target="../ink/ink205.xml"/><Relationship Id="rId12" Type="http://schemas.openxmlformats.org/officeDocument/2006/relationships/image" Target="../media/image359.png"/><Relationship Id="rId17" Type="http://schemas.openxmlformats.org/officeDocument/2006/relationships/customXml" Target="../ink/ink171.xml"/><Relationship Id="rId33" Type="http://schemas.openxmlformats.org/officeDocument/2006/relationships/customXml" Target="../ink/ink179.xml"/><Relationship Id="rId38" Type="http://schemas.openxmlformats.org/officeDocument/2006/relationships/image" Target="../media/image372.png"/><Relationship Id="rId59" Type="http://schemas.openxmlformats.org/officeDocument/2006/relationships/customXml" Target="../ink/ink192.xml"/><Relationship Id="rId103" Type="http://schemas.openxmlformats.org/officeDocument/2006/relationships/customXml" Target="../ink/ink214.xml"/><Relationship Id="rId108" Type="http://schemas.openxmlformats.org/officeDocument/2006/relationships/image" Target="../media/image407.png"/><Relationship Id="rId54" Type="http://schemas.openxmlformats.org/officeDocument/2006/relationships/image" Target="../media/image380.png"/><Relationship Id="rId70" Type="http://schemas.openxmlformats.org/officeDocument/2006/relationships/image" Target="../media/image388.png"/><Relationship Id="rId75" Type="http://schemas.openxmlformats.org/officeDocument/2006/relationships/customXml" Target="../ink/ink200.xml"/><Relationship Id="rId91" Type="http://schemas.openxmlformats.org/officeDocument/2006/relationships/customXml" Target="../ink/ink208.xml"/><Relationship Id="rId96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6.png"/><Relationship Id="rId23" Type="http://schemas.openxmlformats.org/officeDocument/2006/relationships/customXml" Target="../ink/ink174.xml"/><Relationship Id="rId28" Type="http://schemas.openxmlformats.org/officeDocument/2006/relationships/image" Target="../media/image367.png"/><Relationship Id="rId49" Type="http://schemas.openxmlformats.org/officeDocument/2006/relationships/customXml" Target="../ink/ink187.xml"/><Relationship Id="rId114" Type="http://schemas.openxmlformats.org/officeDocument/2006/relationships/image" Target="../media/image410.png"/><Relationship Id="rId119" Type="http://schemas.openxmlformats.org/officeDocument/2006/relationships/image" Target="../media/image412.png"/><Relationship Id="rId10" Type="http://schemas.openxmlformats.org/officeDocument/2006/relationships/image" Target="../media/image358.png"/><Relationship Id="rId31" Type="http://schemas.openxmlformats.org/officeDocument/2006/relationships/customXml" Target="../ink/ink178.xml"/><Relationship Id="rId44" Type="http://schemas.openxmlformats.org/officeDocument/2006/relationships/image" Target="../media/image375.png"/><Relationship Id="rId52" Type="http://schemas.openxmlformats.org/officeDocument/2006/relationships/image" Target="../media/image379.png"/><Relationship Id="rId60" Type="http://schemas.openxmlformats.org/officeDocument/2006/relationships/image" Target="../media/image383.png"/><Relationship Id="rId65" Type="http://schemas.openxmlformats.org/officeDocument/2006/relationships/customXml" Target="../ink/ink195.xml"/><Relationship Id="rId73" Type="http://schemas.openxmlformats.org/officeDocument/2006/relationships/customXml" Target="../ink/ink199.xml"/><Relationship Id="rId78" Type="http://schemas.openxmlformats.org/officeDocument/2006/relationships/image" Target="../media/image392.png"/><Relationship Id="rId81" Type="http://schemas.openxmlformats.org/officeDocument/2006/relationships/customXml" Target="../ink/ink203.xml"/><Relationship Id="rId86" Type="http://schemas.openxmlformats.org/officeDocument/2006/relationships/image" Target="../media/image396.png"/><Relationship Id="rId94" Type="http://schemas.openxmlformats.org/officeDocument/2006/relationships/image" Target="../media/image400.png"/><Relationship Id="rId99" Type="http://schemas.openxmlformats.org/officeDocument/2006/relationships/customXml" Target="../ink/ink212.xml"/><Relationship Id="rId101" Type="http://schemas.openxmlformats.org/officeDocument/2006/relationships/customXml" Target="../ink/ink213.xml"/><Relationship Id="rId4" Type="http://schemas.openxmlformats.org/officeDocument/2006/relationships/image" Target="../media/image201.png"/><Relationship Id="rId9" Type="http://schemas.openxmlformats.org/officeDocument/2006/relationships/customXml" Target="../ink/ink167.xml"/><Relationship Id="rId13" Type="http://schemas.openxmlformats.org/officeDocument/2006/relationships/customXml" Target="../ink/ink169.xml"/><Relationship Id="rId18" Type="http://schemas.openxmlformats.org/officeDocument/2006/relationships/image" Target="../media/image362.png"/><Relationship Id="rId39" Type="http://schemas.openxmlformats.org/officeDocument/2006/relationships/customXml" Target="../ink/ink182.xml"/><Relationship Id="rId109" Type="http://schemas.openxmlformats.org/officeDocument/2006/relationships/customXml" Target="../ink/ink217.xml"/><Relationship Id="rId34" Type="http://schemas.openxmlformats.org/officeDocument/2006/relationships/image" Target="../media/image370.png"/><Relationship Id="rId50" Type="http://schemas.openxmlformats.org/officeDocument/2006/relationships/image" Target="../media/image378.png"/><Relationship Id="rId55" Type="http://schemas.openxmlformats.org/officeDocument/2006/relationships/customXml" Target="../ink/ink190.xml"/><Relationship Id="rId76" Type="http://schemas.openxmlformats.org/officeDocument/2006/relationships/image" Target="../media/image391.png"/><Relationship Id="rId97" Type="http://schemas.openxmlformats.org/officeDocument/2006/relationships/customXml" Target="../ink/ink211.xml"/><Relationship Id="rId104" Type="http://schemas.openxmlformats.org/officeDocument/2006/relationships/image" Target="../media/image405.png"/><Relationship Id="rId7" Type="http://schemas.openxmlformats.org/officeDocument/2006/relationships/customXml" Target="../ink/ink166.xml"/><Relationship Id="rId71" Type="http://schemas.openxmlformats.org/officeDocument/2006/relationships/customXml" Target="../ink/ink198.xml"/><Relationship Id="rId92" Type="http://schemas.openxmlformats.org/officeDocument/2006/relationships/image" Target="../media/image399.png"/><Relationship Id="rId2" Type="http://schemas.openxmlformats.org/officeDocument/2006/relationships/image" Target="../media/image355.png"/><Relationship Id="rId29" Type="http://schemas.openxmlformats.org/officeDocument/2006/relationships/customXml" Target="../ink/ink177.xml"/><Relationship Id="rId24" Type="http://schemas.openxmlformats.org/officeDocument/2006/relationships/image" Target="../media/image365.png"/><Relationship Id="rId40" Type="http://schemas.openxmlformats.org/officeDocument/2006/relationships/image" Target="../media/image373.png"/><Relationship Id="rId45" Type="http://schemas.openxmlformats.org/officeDocument/2006/relationships/customXml" Target="../ink/ink185.xml"/><Relationship Id="rId66" Type="http://schemas.openxmlformats.org/officeDocument/2006/relationships/image" Target="../media/image386.png"/><Relationship Id="rId87" Type="http://schemas.openxmlformats.org/officeDocument/2006/relationships/customXml" Target="../ink/ink206.xml"/><Relationship Id="rId110" Type="http://schemas.openxmlformats.org/officeDocument/2006/relationships/image" Target="../media/image408.png"/><Relationship Id="rId115" Type="http://schemas.openxmlformats.org/officeDocument/2006/relationships/customXml" Target="../ink/ink220.xml"/><Relationship Id="rId61" Type="http://schemas.openxmlformats.org/officeDocument/2006/relationships/customXml" Target="../ink/ink193.xml"/><Relationship Id="rId82" Type="http://schemas.openxmlformats.org/officeDocument/2006/relationships/image" Target="../media/image394.png"/><Relationship Id="rId19" Type="http://schemas.openxmlformats.org/officeDocument/2006/relationships/customXml" Target="../ink/ink172.xml"/><Relationship Id="rId14" Type="http://schemas.openxmlformats.org/officeDocument/2006/relationships/image" Target="../media/image360.png"/><Relationship Id="rId30" Type="http://schemas.openxmlformats.org/officeDocument/2006/relationships/image" Target="../media/image368.png"/><Relationship Id="rId35" Type="http://schemas.openxmlformats.org/officeDocument/2006/relationships/customXml" Target="../ink/ink180.xml"/><Relationship Id="rId56" Type="http://schemas.openxmlformats.org/officeDocument/2006/relationships/image" Target="../media/image381.png"/><Relationship Id="rId77" Type="http://schemas.openxmlformats.org/officeDocument/2006/relationships/customXml" Target="../ink/ink201.xml"/><Relationship Id="rId100" Type="http://schemas.openxmlformats.org/officeDocument/2006/relationships/image" Target="../media/image403.png"/><Relationship Id="rId105" Type="http://schemas.openxmlformats.org/officeDocument/2006/relationships/customXml" Target="../ink/ink215.xml"/><Relationship Id="rId8" Type="http://schemas.openxmlformats.org/officeDocument/2006/relationships/image" Target="../media/image357.png"/><Relationship Id="rId51" Type="http://schemas.openxmlformats.org/officeDocument/2006/relationships/customXml" Target="../ink/ink188.xml"/><Relationship Id="rId72" Type="http://schemas.openxmlformats.org/officeDocument/2006/relationships/image" Target="../media/image389.png"/><Relationship Id="rId93" Type="http://schemas.openxmlformats.org/officeDocument/2006/relationships/customXml" Target="../ink/ink209.xml"/><Relationship Id="rId98" Type="http://schemas.openxmlformats.org/officeDocument/2006/relationships/image" Target="../media/image402.png"/><Relationship Id="rId3" Type="http://schemas.openxmlformats.org/officeDocument/2006/relationships/customXml" Target="../ink/ink164.xml"/><Relationship Id="rId25" Type="http://schemas.openxmlformats.org/officeDocument/2006/relationships/customXml" Target="../ink/ink175.xml"/><Relationship Id="rId46" Type="http://schemas.openxmlformats.org/officeDocument/2006/relationships/image" Target="../media/image376.png"/><Relationship Id="rId67" Type="http://schemas.openxmlformats.org/officeDocument/2006/relationships/customXml" Target="../ink/ink196.xml"/><Relationship Id="rId116" Type="http://schemas.openxmlformats.org/officeDocument/2006/relationships/customXml" Target="../ink/ink221.xml"/><Relationship Id="rId20" Type="http://schemas.openxmlformats.org/officeDocument/2006/relationships/image" Target="../media/image363.png"/><Relationship Id="rId41" Type="http://schemas.openxmlformats.org/officeDocument/2006/relationships/customXml" Target="../ink/ink183.xml"/><Relationship Id="rId62" Type="http://schemas.openxmlformats.org/officeDocument/2006/relationships/image" Target="../media/image384.png"/><Relationship Id="rId83" Type="http://schemas.openxmlformats.org/officeDocument/2006/relationships/customXml" Target="../ink/ink204.xml"/><Relationship Id="rId88" Type="http://schemas.openxmlformats.org/officeDocument/2006/relationships/image" Target="../media/image397.png"/><Relationship Id="rId111" Type="http://schemas.openxmlformats.org/officeDocument/2006/relationships/customXml" Target="../ink/ink218.xml"/><Relationship Id="rId15" Type="http://schemas.openxmlformats.org/officeDocument/2006/relationships/customXml" Target="../ink/ink170.xml"/><Relationship Id="rId36" Type="http://schemas.openxmlformats.org/officeDocument/2006/relationships/image" Target="../media/image371.png"/><Relationship Id="rId57" Type="http://schemas.openxmlformats.org/officeDocument/2006/relationships/customXml" Target="../ink/ink191.xml"/><Relationship Id="rId106" Type="http://schemas.openxmlformats.org/officeDocument/2006/relationships/image" Target="../media/image406.png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3.png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4.png"/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5.png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7.png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png"/><Relationship Id="rId2" Type="http://schemas.openxmlformats.org/officeDocument/2006/relationships/image" Target="../media/image418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9.pn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419.pn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png"/><Relationship Id="rId2" Type="http://schemas.openxmlformats.org/officeDocument/2006/relationships/image" Target="../media/image419.pn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png"/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5.png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png"/><Relationship Id="rId2" Type="http://schemas.openxmlformats.org/officeDocument/2006/relationships/image" Target="../media/image4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png"/><Relationship Id="rId2" Type="http://schemas.openxmlformats.org/officeDocument/2006/relationships/image" Target="../media/image4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8.png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9.pn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6.png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png"/><Relationship Id="rId2" Type="http://schemas.openxmlformats.org/officeDocument/2006/relationships/image" Target="../media/image4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png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3.png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png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jetbrains.com/pycharm/" TargetMode="Externa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sv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svg"/><Relationship Id="rId4" Type="http://schemas.openxmlformats.org/officeDocument/2006/relationships/image" Target="../media/image6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8.sv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svg"/><Relationship Id="rId4" Type="http://schemas.openxmlformats.org/officeDocument/2006/relationships/image" Target="../media/image67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svg"/><Relationship Id="rId4" Type="http://schemas.openxmlformats.org/officeDocument/2006/relationships/image" Target="../media/image67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강의환경소개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258029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9F43E71-279B-46DC-9B93-8301D5357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새 프로젝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11836E9-EF3F-4FF7-9CC4-723A58A22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Virtualenv</a:t>
            </a:r>
          </a:p>
          <a:p>
            <a:pPr lvl="1"/>
            <a:r>
              <a:rPr lang="ko-KR" altLang="en-US"/>
              <a:t>해당 프로젝트를 위해 생성된 고립된 프로그래밍 실행 환경</a:t>
            </a:r>
            <a:endParaRPr lang="en-US" altLang="ko-KR"/>
          </a:p>
          <a:p>
            <a:pPr lvl="1"/>
            <a:r>
              <a:rPr lang="ko-KR" altLang="en-US"/>
              <a:t>가상환경 </a:t>
            </a:r>
            <a:r>
              <a:rPr lang="en-US" altLang="ko-KR"/>
              <a:t>= </a:t>
            </a:r>
            <a:r>
              <a:rPr lang="ko-KR" altLang="en-US"/>
              <a:t>필요한 외부 패키지를 담는 그릇 </a:t>
            </a:r>
            <a:r>
              <a:rPr lang="en-US" altLang="ko-KR"/>
              <a:t>(</a:t>
            </a:r>
            <a:r>
              <a:rPr lang="ko-KR" altLang="en-US"/>
              <a:t>해당 프로젝트를 위한</a:t>
            </a:r>
            <a:r>
              <a:rPr lang="en-US" altLang="ko-KR"/>
              <a:t>)</a:t>
            </a:r>
          </a:p>
          <a:p>
            <a:pPr lvl="1"/>
            <a:endParaRPr lang="en-US" altLang="ko-KR"/>
          </a:p>
          <a:p>
            <a:r>
              <a:rPr lang="ko-KR" altLang="en-US"/>
              <a:t>마지막 메인문은 체크해제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509B018-2417-4838-BEAC-2EE8B6704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E4EF57A-5546-44FA-A25A-387335B219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068" y="2957399"/>
            <a:ext cx="4272915" cy="320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002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B41D9F-96E1-42E3-A5D4-AA27C507B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3. </a:t>
            </a:r>
            <a:r>
              <a:rPr lang="ko-KR" altLang="en-US"/>
              <a:t>출력변수 실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DD675F-95FC-4C54-9014-FD8D318105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DAC0E01-5242-4A66-B001-C233CB5D9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C66A1FBE-303F-4C33-91F8-2645A4E1EDC5}"/>
              </a:ext>
            </a:extLst>
          </p:cNvPr>
          <p:cNvGrpSpPr/>
          <p:nvPr/>
        </p:nvGrpSpPr>
        <p:grpSpPr>
          <a:xfrm>
            <a:off x="4740265" y="2695431"/>
            <a:ext cx="4082250" cy="2114981"/>
            <a:chOff x="4702942" y="2235121"/>
            <a:chExt cx="4082250" cy="2114981"/>
          </a:xfrm>
        </p:grpSpPr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2F4B0912-72C3-460D-AD2A-E83BE290B5E9}"/>
                </a:ext>
              </a:extLst>
            </p:cNvPr>
            <p:cNvSpPr/>
            <p:nvPr/>
          </p:nvSpPr>
          <p:spPr>
            <a:xfrm>
              <a:off x="5479740" y="2679005"/>
              <a:ext cx="2372557" cy="1331650"/>
            </a:xfrm>
            <a:prstGeom prst="rect">
              <a:avLst/>
            </a:prstGeom>
            <a:solidFill>
              <a:srgbClr val="A8EE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pic>
          <p:nvPicPr>
            <p:cNvPr id="9" name="그래픽 8" descr="단일 톱니바퀴">
              <a:extLst>
                <a:ext uri="{FF2B5EF4-FFF2-40B4-BE49-F238E27FC236}">
                  <a16:creationId xmlns:a16="http://schemas.microsoft.com/office/drawing/2014/main" id="{8AAD5305-39C8-4F23-BB28-241D8B6CC8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682017" y="2700911"/>
              <a:ext cx="643918" cy="64391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D2757F5-63D2-40F3-B1E0-C5E172F0BDF4}"/>
                </a:ext>
              </a:extLst>
            </p:cNvPr>
            <p:cNvSpPr txBox="1"/>
            <p:nvPr/>
          </p:nvSpPr>
          <p:spPr>
            <a:xfrm>
              <a:off x="5960243" y="2278895"/>
              <a:ext cx="14115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/>
                <a:t>double</a:t>
              </a:r>
              <a:endParaRPr lang="ko-KR" altLang="en-US" sz="2000" b="1" dirty="0"/>
            </a:p>
          </p:txBody>
        </p:sp>
        <p:sp>
          <p:nvSpPr>
            <p:cNvPr id="11" name="사다리꼴 10">
              <a:extLst>
                <a:ext uri="{FF2B5EF4-FFF2-40B4-BE49-F238E27FC236}">
                  <a16:creationId xmlns:a16="http://schemas.microsoft.com/office/drawing/2014/main" id="{AF11CD84-5361-43AF-9801-6FEA1E8ACB55}"/>
                </a:ext>
              </a:extLst>
            </p:cNvPr>
            <p:cNvSpPr/>
            <p:nvPr/>
          </p:nvSpPr>
          <p:spPr>
            <a:xfrm rot="5400000">
              <a:off x="4858303" y="2603546"/>
              <a:ext cx="630315" cy="603682"/>
            </a:xfrm>
            <a:prstGeom prst="trapezoid">
              <a:avLst/>
            </a:prstGeom>
            <a:solidFill>
              <a:srgbClr val="A8EEF8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" name="사다리꼴 11">
              <a:extLst>
                <a:ext uri="{FF2B5EF4-FFF2-40B4-BE49-F238E27FC236}">
                  <a16:creationId xmlns:a16="http://schemas.microsoft.com/office/drawing/2014/main" id="{57E11242-E806-4841-84F3-AAF2A611D2CF}"/>
                </a:ext>
              </a:extLst>
            </p:cNvPr>
            <p:cNvSpPr/>
            <p:nvPr/>
          </p:nvSpPr>
          <p:spPr>
            <a:xfrm rot="16200000">
              <a:off x="7802732" y="3358146"/>
              <a:ext cx="630315" cy="603682"/>
            </a:xfrm>
            <a:prstGeom prst="trapezoid">
              <a:avLst/>
            </a:prstGeom>
            <a:solidFill>
              <a:srgbClr val="A8EEF8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2D0129-FD05-43AC-9CD1-CDB443DD1570}"/>
                </a:ext>
              </a:extLst>
            </p:cNvPr>
            <p:cNvSpPr txBox="1"/>
            <p:nvPr/>
          </p:nvSpPr>
          <p:spPr>
            <a:xfrm>
              <a:off x="4702942" y="2235121"/>
              <a:ext cx="8644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rgbClr val="FF0000"/>
                  </a:solidFill>
                </a:rPr>
                <a:t>value</a:t>
              </a:r>
              <a:endParaRPr lang="ko-KR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530D525-085A-4611-867A-86BDE9391484}"/>
                </a:ext>
              </a:extLst>
            </p:cNvPr>
            <p:cNvSpPr txBox="1"/>
            <p:nvPr/>
          </p:nvSpPr>
          <p:spPr>
            <a:xfrm>
              <a:off x="6050499" y="2980838"/>
              <a:ext cx="14115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/>
                <a:t>result =value*2</a:t>
              </a:r>
              <a:endParaRPr lang="ko-KR" altLang="en-US" b="1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7FFC0A7-3BB5-4519-94AC-F0F9375E5450}"/>
                </a:ext>
              </a:extLst>
            </p:cNvPr>
            <p:cNvSpPr txBox="1"/>
            <p:nvPr/>
          </p:nvSpPr>
          <p:spPr>
            <a:xfrm>
              <a:off x="7718392" y="3949992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rgbClr val="FF0000"/>
                  </a:solidFill>
                </a:rPr>
                <a:t>result</a:t>
              </a:r>
              <a:endParaRPr lang="ko-KR" altLang="en-US" sz="20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A9E670F7-844D-4651-B0D7-F3CFF1326364}"/>
              </a:ext>
            </a:extLst>
          </p:cNvPr>
          <p:cNvCxnSpPr>
            <a:cxnSpLocks/>
          </p:cNvCxnSpPr>
          <p:nvPr/>
        </p:nvCxnSpPr>
        <p:spPr>
          <a:xfrm>
            <a:off x="2046514" y="3303037"/>
            <a:ext cx="2799184" cy="24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CC6790A0-E92D-4FCD-BB83-ABB0910561DE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933061" y="3359020"/>
            <a:ext cx="6822654" cy="1251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>
            <a:extLst>
              <a:ext uri="{FF2B5EF4-FFF2-40B4-BE49-F238E27FC236}">
                <a16:creationId xmlns:a16="http://schemas.microsoft.com/office/drawing/2014/main" id="{4730F24A-0B81-4006-944D-919E89787B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956" y="1751169"/>
            <a:ext cx="3729576" cy="410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11967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1B79D54-9F4B-4CEA-A9A1-52C209C6B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4. </a:t>
            </a:r>
            <a:r>
              <a:rPr lang="ko-KR" altLang="en-US"/>
              <a:t>입력값이 여러 개인 함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C47E78C-FC9F-44AB-B437-CBD9F2237D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입력변수를 여러 개 받을 수 있다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2CE495D-5141-4081-9283-4645125594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14B701F-88E5-4A5A-B79C-CFF7B3008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359" y="1561419"/>
            <a:ext cx="4772025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0340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1EDAFAC-584D-401E-8F8C-6E1EFC0E2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5. </a:t>
            </a:r>
            <a:r>
              <a:rPr lang="ko-KR" altLang="en-US"/>
              <a:t>지역변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ECED82D-0189-4C5C-9EC1-91F61670E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함수의 입출력의 사용된 변수들은 함수 내에서만 유용하다</a:t>
            </a:r>
            <a:r>
              <a:rPr lang="en-US" altLang="ko-KR"/>
              <a:t>.</a:t>
            </a:r>
          </a:p>
          <a:p>
            <a:r>
              <a:rPr lang="ko-KR" altLang="en-US"/>
              <a:t>이러한 변수들을 지역변수</a:t>
            </a:r>
            <a:r>
              <a:rPr lang="en-US" altLang="ko-KR"/>
              <a:t>(local variable)</a:t>
            </a:r>
            <a:r>
              <a:rPr lang="ko-KR" altLang="en-US"/>
              <a:t>라고 정의한다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C5AA1E6-0CB9-47E7-AAC2-241C46B7FE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3843C25-508A-4ACA-B415-20D4A5A051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5444"/>
            <a:ext cx="5924939" cy="427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978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21C66A-6184-4E1C-9B69-7F01B054D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8BD09BD-1B04-471B-AEDE-BE9CB3872E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15165" y="844763"/>
            <a:ext cx="4968493" cy="2245501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6825D89-2A54-4FC1-A29D-05244D993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525962-DDA9-44B4-886E-52F5B5CA79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7">
            <a:extLst>
              <a:ext uri="{FF2B5EF4-FFF2-40B4-BE49-F238E27FC236}">
                <a16:creationId xmlns:a16="http://schemas.microsoft.com/office/drawing/2014/main" id="{F994279C-6B23-4C09-9CEF-F3F882C79F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165" y="3339063"/>
            <a:ext cx="4968493" cy="213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7216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11C9232-54C9-4841-A611-6557A7F19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5337B6C-47B8-4A6B-AEBF-0354AE1908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99430B5-0E47-45E5-99B8-EF0F6A23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389B593-FE19-492B-B09D-E372444EBE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EE7A90A-4737-493F-96D5-45F5A98132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560070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5970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6883F13-B336-4678-A9E6-22C934F898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6. </a:t>
            </a:r>
            <a:r>
              <a:rPr lang="ko-KR" altLang="en-US"/>
              <a:t>함수를 </a:t>
            </a:r>
            <a:r>
              <a:rPr lang="ko-KR" altLang="en-US" dirty="0"/>
              <a:t>사용한 프로그램 구조화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9333342-F3D5-4FC6-B3D6-E849724698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A0792EA-DCE6-485F-AC80-598AC965F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D7843-D730-4C6B-847E-755B02C847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9F24FF-F194-4029-A35A-C02AE51C37B8}"/>
              </a:ext>
            </a:extLst>
          </p:cNvPr>
          <p:cNvSpPr txBox="1"/>
          <p:nvPr/>
        </p:nvSpPr>
        <p:spPr>
          <a:xfrm>
            <a:off x="730241" y="1613118"/>
            <a:ext cx="3223137" cy="492442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Consolas" panose="020B0609020204030204" pitchFamily="49" charset="0"/>
              </a:rPr>
              <a:t>def function_1(value):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return x</a:t>
            </a:r>
          </a:p>
          <a:p>
            <a:endParaRPr lang="en-US" altLang="ko-KR" sz="1600" dirty="0">
              <a:latin typeface="Consolas" panose="020B0609020204030204" pitchFamily="49" charset="0"/>
            </a:endParaRPr>
          </a:p>
          <a:p>
            <a:r>
              <a:rPr lang="en-US" altLang="ko-KR" sz="1600" dirty="0">
                <a:latin typeface="Consolas" panose="020B0609020204030204" pitchFamily="49" charset="0"/>
              </a:rPr>
              <a:t>def function_2(value):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return x</a:t>
            </a:r>
          </a:p>
          <a:p>
            <a:endParaRPr lang="en-US" altLang="ko-KR" sz="1600" dirty="0">
              <a:latin typeface="Consolas" panose="020B0609020204030204" pitchFamily="49" charset="0"/>
            </a:endParaRPr>
          </a:p>
          <a:p>
            <a:r>
              <a:rPr lang="en-US" altLang="ko-KR" sz="1600" dirty="0">
                <a:latin typeface="Consolas" panose="020B0609020204030204" pitchFamily="49" charset="0"/>
              </a:rPr>
              <a:t>def function_3(value):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code..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	return x</a:t>
            </a:r>
          </a:p>
          <a:p>
            <a:endParaRPr lang="en-US" altLang="ko-KR" sz="1600" dirty="0">
              <a:latin typeface="Consolas" panose="020B0609020204030204" pitchFamily="49" charset="0"/>
            </a:endParaRPr>
          </a:p>
          <a:p>
            <a:r>
              <a:rPr lang="en-US" altLang="ko-KR" sz="1600" dirty="0">
                <a:latin typeface="Consolas" panose="020B0609020204030204" pitchFamily="49" charset="0"/>
              </a:rPr>
              <a:t>function_1()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function_2()</a:t>
            </a:r>
          </a:p>
          <a:p>
            <a:r>
              <a:rPr lang="en-US" altLang="ko-KR" sz="1600" dirty="0">
                <a:latin typeface="Consolas" panose="020B0609020204030204" pitchFamily="49" charset="0"/>
              </a:rPr>
              <a:t>function_3()</a:t>
            </a:r>
          </a:p>
          <a:p>
            <a:endParaRPr lang="en-US" altLang="ko-KR" sz="1600" dirty="0">
              <a:latin typeface="Consolas" panose="020B0609020204030204" pitchFamily="49" charset="0"/>
            </a:endParaRPr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0B7DC494-A567-461C-800C-B29A00236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511" y="1643535"/>
            <a:ext cx="2506393" cy="1365552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21609315-FA13-4170-906C-17B53D578E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2922" y="2998618"/>
            <a:ext cx="2240620" cy="1223565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F00804FC-1509-443D-A19F-8B7ED6FE1F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3873" y="4222183"/>
            <a:ext cx="2278080" cy="1241160"/>
          </a:xfrm>
          <a:prstGeom prst="rect">
            <a:avLst/>
          </a:prstGeom>
        </p:spPr>
      </p:pic>
      <p:cxnSp>
        <p:nvCxnSpPr>
          <p:cNvPr id="39" name="연결선: 꺾임 38">
            <a:extLst>
              <a:ext uri="{FF2B5EF4-FFF2-40B4-BE49-F238E27FC236}">
                <a16:creationId xmlns:a16="http://schemas.microsoft.com/office/drawing/2014/main" id="{85605980-82C1-4641-BCB8-0E0D14E17B46}"/>
              </a:ext>
            </a:extLst>
          </p:cNvPr>
          <p:cNvCxnSpPr/>
          <p:nvPr/>
        </p:nvCxnSpPr>
        <p:spPr>
          <a:xfrm flipV="1">
            <a:off x="2982897" y="2006353"/>
            <a:ext cx="1526959" cy="31959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연결선: 꺾임 39">
            <a:extLst>
              <a:ext uri="{FF2B5EF4-FFF2-40B4-BE49-F238E27FC236}">
                <a16:creationId xmlns:a16="http://schemas.microsoft.com/office/drawing/2014/main" id="{F92DEF5D-D792-4268-A9D6-8E6880A54323}"/>
              </a:ext>
            </a:extLst>
          </p:cNvPr>
          <p:cNvCxnSpPr/>
          <p:nvPr/>
        </p:nvCxnSpPr>
        <p:spPr>
          <a:xfrm flipV="1">
            <a:off x="2982897" y="3356117"/>
            <a:ext cx="1526959" cy="31959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연결선: 꺾임 40">
            <a:extLst>
              <a:ext uri="{FF2B5EF4-FFF2-40B4-BE49-F238E27FC236}">
                <a16:creationId xmlns:a16="http://schemas.microsoft.com/office/drawing/2014/main" id="{5806F3F8-CC4C-48C4-8A01-F0AEE174C764}"/>
              </a:ext>
            </a:extLst>
          </p:cNvPr>
          <p:cNvCxnSpPr/>
          <p:nvPr/>
        </p:nvCxnSpPr>
        <p:spPr>
          <a:xfrm flipV="1">
            <a:off x="2867552" y="4583245"/>
            <a:ext cx="1526959" cy="31959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26341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E74B9C-DA71-458C-8626-AEC99AFD9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6. </a:t>
            </a:r>
            <a:r>
              <a:rPr lang="ko-KR" altLang="en-US"/>
              <a:t>함수를 </a:t>
            </a:r>
            <a:r>
              <a:rPr lang="ko-KR" altLang="en-US" dirty="0"/>
              <a:t>사용한 프로그램 구조화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F92DF3-7A15-4CB8-9272-740F022EAD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DDF7BEC-4CC2-4581-87A8-7102FBC18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6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5C470DE-51D7-41C0-B090-491EC7EBAA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67DDE37A-918C-43F1-B9DE-AE1994A701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827334" cy="524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96341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56E5D1D-24DB-4C87-8623-7D0AE8BEE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7. </a:t>
            </a:r>
            <a:r>
              <a:rPr lang="ko-KR" altLang="en-US"/>
              <a:t>함수의 </a:t>
            </a:r>
            <a:r>
              <a:rPr lang="ko-KR" altLang="en-US" dirty="0" err="1"/>
              <a:t>입출력값에는</a:t>
            </a:r>
            <a:r>
              <a:rPr lang="ko-KR" altLang="en-US" dirty="0"/>
              <a:t> 제한이 없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85C4260-C053-40D8-85E1-A417BBEFF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35A5B94-7911-445C-803D-341909D03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7</a:t>
            </a:fld>
            <a:endParaRPr lang="en-US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F6C5607F-4A39-4D10-B863-AC9654C56A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7985797" cy="4627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01980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059729E-AC51-49B0-9205-5E705FE09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8. </a:t>
            </a:r>
            <a:r>
              <a:rPr lang="ko-KR" altLang="en-US"/>
              <a:t>함수안의 </a:t>
            </a:r>
            <a:r>
              <a:rPr lang="ko-KR" altLang="en-US" dirty="0"/>
              <a:t>함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9BEBAC-CD82-42C5-84A5-0513783B9C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CEB096F-3B17-4380-AFFB-F8802964C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08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522DB67-86A4-4D18-AF92-158D7111B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CCCF997-0DB8-4D6A-A1F9-90C13DF4E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09" y="818239"/>
            <a:ext cx="3800475" cy="4543425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417B9692-CDE2-429E-843B-E5EFCF2673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9901" y="913697"/>
            <a:ext cx="4216899" cy="1540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9923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F5CFC0-F4FB-4580-8BB7-E1F55CD9D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8. </a:t>
            </a:r>
            <a:r>
              <a:rPr lang="ko-KR" altLang="en-US"/>
              <a:t>함수안의 함수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D3D1CF32-A934-4E6A-A71D-A78973DB06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04573" y="806145"/>
            <a:ext cx="5711988" cy="4207643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197B1F2-0356-472E-9243-42937E8F2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97437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37B143C-9196-41CD-A668-2E9BFFA21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새 파이썬 파일 추가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9BC51DB-5139-4B53-9C17-CC53CBD0B9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file-new-python file</a:t>
            </a:r>
          </a:p>
          <a:p>
            <a:pPr lvl="1"/>
            <a:r>
              <a:rPr lang="ko-KR" altLang="en-US"/>
              <a:t>이름은 아무렇게나 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C888B0B-F3A2-4539-A531-F19C1D6489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A924078-874F-4805-AC95-67C19DF2C5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0006" y="1966776"/>
            <a:ext cx="30670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18859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BE0199-B132-4A8E-8E41-60D5FB5EE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4162AA89-867D-411E-AC27-4C601D02C1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88483" y="1219491"/>
            <a:ext cx="8105775" cy="45434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FC05C29-B1C4-40D2-A82D-7EAD47E3B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1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2D6D009-3959-4ACF-A0C4-EDFFCDF518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0138085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88AF02-4EAA-4CCB-8B39-781EF20E6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9. </a:t>
            </a:r>
            <a:r>
              <a:rPr lang="ko-KR" altLang="en-US"/>
              <a:t>함수의 </a:t>
            </a:r>
            <a:r>
              <a:rPr lang="ko-KR" altLang="en-US" dirty="0"/>
              <a:t>결과값을 </a:t>
            </a:r>
            <a:r>
              <a:rPr lang="ko-KR" altLang="en-US" dirty="0" err="1"/>
              <a:t>입력값으로</a:t>
            </a:r>
            <a:r>
              <a:rPr lang="ko-KR" altLang="en-US" dirty="0"/>
              <a:t> 사용</a:t>
            </a:r>
          </a:p>
        </p:txBody>
      </p:sp>
      <p:pic>
        <p:nvPicPr>
          <p:cNvPr id="9" name="내용 개체 틀 8">
            <a:extLst>
              <a:ext uri="{FF2B5EF4-FFF2-40B4-BE49-F238E27FC236}">
                <a16:creationId xmlns:a16="http://schemas.microsoft.com/office/drawing/2014/main" id="{6B0373F1-A932-4FB7-8103-C7EE8CFA0F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88614" y="1709928"/>
            <a:ext cx="3256557" cy="4607424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95A615-F5C2-420E-A417-07B03084A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64701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A352EB3-A7F8-482A-A4D7-764804A1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함수의 결과값을 </a:t>
            </a:r>
            <a:r>
              <a:rPr lang="ko-KR" altLang="en-US" dirty="0" err="1"/>
              <a:t>입력값으로</a:t>
            </a:r>
            <a:r>
              <a:rPr lang="ko-KR" altLang="en-US" dirty="0"/>
              <a:t> 사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21FA959-DA62-4F2E-B4E0-38F8248840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36C270B-D0EB-43C4-814B-3CD802576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12</a:t>
            </a:fld>
            <a:endParaRPr lang="en-US"/>
          </a:p>
        </p:txBody>
      </p:sp>
      <p:pic>
        <p:nvPicPr>
          <p:cNvPr id="7" name="내용 개체 틀 8">
            <a:extLst>
              <a:ext uri="{FF2B5EF4-FFF2-40B4-BE49-F238E27FC236}">
                <a16:creationId xmlns:a16="http://schemas.microsoft.com/office/drawing/2014/main" id="{D105EFEE-165D-4DA5-B7A2-46C3FF63F4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0243" y="1125288"/>
            <a:ext cx="3256557" cy="4607424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1C5A5633-A30F-4A58-880C-80CED6E91B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928388"/>
            <a:ext cx="4680812" cy="326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07416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7EF15F4-CE6A-42CC-AA5E-4353DD17E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함수가 필요한 이유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D874EA6-93BA-4C00-8189-EDE15D382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7378662-BCA0-489C-A9AE-C7D4556926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755F2AE0-6036-4259-8AD8-EDC35F4AAC2A}"/>
              </a:ext>
            </a:extLst>
          </p:cNvPr>
          <p:cNvSpPr/>
          <p:nvPr/>
        </p:nvSpPr>
        <p:spPr>
          <a:xfrm>
            <a:off x="1447786" y="1717090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49808AD4-9410-4E7D-840D-F20F23C5270B}"/>
              </a:ext>
            </a:extLst>
          </p:cNvPr>
          <p:cNvSpPr/>
          <p:nvPr/>
        </p:nvSpPr>
        <p:spPr>
          <a:xfrm>
            <a:off x="1447786" y="2147658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8A45BD1C-18F6-408B-9AA2-AE67512E848F}"/>
              </a:ext>
            </a:extLst>
          </p:cNvPr>
          <p:cNvSpPr/>
          <p:nvPr/>
        </p:nvSpPr>
        <p:spPr>
          <a:xfrm>
            <a:off x="1447785" y="2576374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2DDBF3B7-56A1-4751-95DA-042075A574B1}"/>
              </a:ext>
            </a:extLst>
          </p:cNvPr>
          <p:cNvSpPr/>
          <p:nvPr/>
        </p:nvSpPr>
        <p:spPr>
          <a:xfrm>
            <a:off x="2115090" y="2576374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7DE4DFAB-F446-471D-AE87-9FB2AF532258}"/>
              </a:ext>
            </a:extLst>
          </p:cNvPr>
          <p:cNvSpPr/>
          <p:nvPr/>
        </p:nvSpPr>
        <p:spPr>
          <a:xfrm>
            <a:off x="2115090" y="3005092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F0C3FDA8-00FF-435C-B422-9E4B1BCC9379}"/>
              </a:ext>
            </a:extLst>
          </p:cNvPr>
          <p:cNvSpPr/>
          <p:nvPr/>
        </p:nvSpPr>
        <p:spPr>
          <a:xfrm>
            <a:off x="2115090" y="3423822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6DCC45AA-C513-4EB9-841A-EB7F69BBB61D}"/>
              </a:ext>
            </a:extLst>
          </p:cNvPr>
          <p:cNvSpPr/>
          <p:nvPr/>
        </p:nvSpPr>
        <p:spPr>
          <a:xfrm>
            <a:off x="1447786" y="3423822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9EEAF9F-1F2E-4C86-A821-65B28FE1052B}"/>
              </a:ext>
            </a:extLst>
          </p:cNvPr>
          <p:cNvSpPr/>
          <p:nvPr/>
        </p:nvSpPr>
        <p:spPr>
          <a:xfrm>
            <a:off x="2115091" y="3842552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A5FEA68A-F46E-4055-A3A8-CC1EAE16ABAB}"/>
              </a:ext>
            </a:extLst>
          </p:cNvPr>
          <p:cNvSpPr/>
          <p:nvPr/>
        </p:nvSpPr>
        <p:spPr>
          <a:xfrm>
            <a:off x="2115091" y="4277930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FD24FCD6-9818-47F6-8CF8-8F1A49AB5D94}"/>
              </a:ext>
            </a:extLst>
          </p:cNvPr>
          <p:cNvSpPr/>
          <p:nvPr/>
        </p:nvSpPr>
        <p:spPr>
          <a:xfrm>
            <a:off x="2115089" y="4823720"/>
            <a:ext cx="514905" cy="266330"/>
          </a:xfrm>
          <a:prstGeom prst="rect">
            <a:avLst/>
          </a:prstGeom>
          <a:solidFill>
            <a:srgbClr val="A8E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E45A9F7D-89FB-410B-BE03-A2849926C536}"/>
              </a:ext>
            </a:extLst>
          </p:cNvPr>
          <p:cNvCxnSpPr>
            <a:stCxn id="7" idx="2"/>
            <a:endCxn id="8" idx="0"/>
          </p:cNvCxnSpPr>
          <p:nvPr/>
        </p:nvCxnSpPr>
        <p:spPr>
          <a:xfrm>
            <a:off x="1705239" y="1983420"/>
            <a:ext cx="0" cy="164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78CA9F95-06EF-44D6-B3A5-78B39F135855}"/>
              </a:ext>
            </a:extLst>
          </p:cNvPr>
          <p:cNvCxnSpPr>
            <a:cxnSpLocks/>
            <a:stCxn id="8" idx="2"/>
            <a:endCxn id="9" idx="0"/>
          </p:cNvCxnSpPr>
          <p:nvPr/>
        </p:nvCxnSpPr>
        <p:spPr>
          <a:xfrm flipH="1">
            <a:off x="1705238" y="2413988"/>
            <a:ext cx="1" cy="162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898965-973B-4E39-8636-D3DBF59E79CF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>
            <a:off x="1962690" y="2709539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C147F55E-8C70-42F2-B81C-2A5A08C993ED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2372543" y="2842704"/>
            <a:ext cx="0" cy="162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8B0090FD-D457-445D-AB25-049BF60C8750}"/>
              </a:ext>
            </a:extLst>
          </p:cNvPr>
          <p:cNvCxnSpPr>
            <a:cxnSpLocks/>
            <a:stCxn id="11" idx="2"/>
            <a:endCxn id="12" idx="0"/>
          </p:cNvCxnSpPr>
          <p:nvPr/>
        </p:nvCxnSpPr>
        <p:spPr>
          <a:xfrm>
            <a:off x="2372543" y="3271422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3E648A83-C7F6-4E70-A121-B2CBC6EBA491}"/>
              </a:ext>
            </a:extLst>
          </p:cNvPr>
          <p:cNvCxnSpPr>
            <a:cxnSpLocks/>
            <a:stCxn id="12" idx="2"/>
            <a:endCxn id="14" idx="0"/>
          </p:cNvCxnSpPr>
          <p:nvPr/>
        </p:nvCxnSpPr>
        <p:spPr>
          <a:xfrm>
            <a:off x="2372543" y="3690152"/>
            <a:ext cx="1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498AB4FE-C8F9-4214-8224-B3F4485A239B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2372544" y="4108882"/>
            <a:ext cx="0" cy="169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0C2DC2AB-E1A4-4D5B-8CF7-976352BB27DE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 flipH="1">
            <a:off x="2372542" y="4544260"/>
            <a:ext cx="2" cy="279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0EBDCFDE-434B-4C56-804B-6328A0DBF301}"/>
              </a:ext>
            </a:extLst>
          </p:cNvPr>
          <p:cNvCxnSpPr>
            <a:cxnSpLocks/>
            <a:stCxn id="11" idx="1"/>
            <a:endCxn id="13" idx="0"/>
          </p:cNvCxnSpPr>
          <p:nvPr/>
        </p:nvCxnSpPr>
        <p:spPr>
          <a:xfrm flipH="1">
            <a:off x="1705239" y="3138257"/>
            <a:ext cx="409851" cy="2855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9B76FDCA-1269-4E28-8122-BC8DF3DB3D56}"/>
              </a:ext>
            </a:extLst>
          </p:cNvPr>
          <p:cNvSpPr/>
          <p:nvPr/>
        </p:nvSpPr>
        <p:spPr>
          <a:xfrm>
            <a:off x="3648709" y="1717090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직사각형 44">
            <a:extLst>
              <a:ext uri="{FF2B5EF4-FFF2-40B4-BE49-F238E27FC236}">
                <a16:creationId xmlns:a16="http://schemas.microsoft.com/office/drawing/2014/main" id="{C9E43981-D2D8-4E64-A58B-4FB4E5E912A4}"/>
              </a:ext>
            </a:extLst>
          </p:cNvPr>
          <p:cNvSpPr/>
          <p:nvPr/>
        </p:nvSpPr>
        <p:spPr>
          <a:xfrm>
            <a:off x="3648709" y="2147658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직사각형 45">
            <a:extLst>
              <a:ext uri="{FF2B5EF4-FFF2-40B4-BE49-F238E27FC236}">
                <a16:creationId xmlns:a16="http://schemas.microsoft.com/office/drawing/2014/main" id="{5E11C824-ED4D-4B74-8033-304C6E3A2D2C}"/>
              </a:ext>
            </a:extLst>
          </p:cNvPr>
          <p:cNvSpPr/>
          <p:nvPr/>
        </p:nvSpPr>
        <p:spPr>
          <a:xfrm>
            <a:off x="3648708" y="2576374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직사각형 46">
            <a:extLst>
              <a:ext uri="{FF2B5EF4-FFF2-40B4-BE49-F238E27FC236}">
                <a16:creationId xmlns:a16="http://schemas.microsoft.com/office/drawing/2014/main" id="{2333DC2D-3F67-4839-BA3C-4BD4B6F7C05F}"/>
              </a:ext>
            </a:extLst>
          </p:cNvPr>
          <p:cNvSpPr/>
          <p:nvPr/>
        </p:nvSpPr>
        <p:spPr>
          <a:xfrm>
            <a:off x="4316013" y="2576374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id="{906579A2-93D9-4CE8-A389-3CA09CC6E67C}"/>
              </a:ext>
            </a:extLst>
          </p:cNvPr>
          <p:cNvSpPr/>
          <p:nvPr/>
        </p:nvSpPr>
        <p:spPr>
          <a:xfrm>
            <a:off x="3650188" y="3110885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3324263B-3397-4CDD-80E1-6D92BC76FE72}"/>
              </a:ext>
            </a:extLst>
          </p:cNvPr>
          <p:cNvSpPr/>
          <p:nvPr/>
        </p:nvSpPr>
        <p:spPr>
          <a:xfrm>
            <a:off x="4316013" y="3129287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직사각형 49">
            <a:extLst>
              <a:ext uri="{FF2B5EF4-FFF2-40B4-BE49-F238E27FC236}">
                <a16:creationId xmlns:a16="http://schemas.microsoft.com/office/drawing/2014/main" id="{1AEAA252-2542-4304-8DEA-85B8BDACA024}"/>
              </a:ext>
            </a:extLst>
          </p:cNvPr>
          <p:cNvSpPr/>
          <p:nvPr/>
        </p:nvSpPr>
        <p:spPr>
          <a:xfrm>
            <a:off x="3648705" y="4277930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직사각형 52">
            <a:extLst>
              <a:ext uri="{FF2B5EF4-FFF2-40B4-BE49-F238E27FC236}">
                <a16:creationId xmlns:a16="http://schemas.microsoft.com/office/drawing/2014/main" id="{A588B48C-8988-4446-86A6-B9E068CC882B}"/>
              </a:ext>
            </a:extLst>
          </p:cNvPr>
          <p:cNvSpPr/>
          <p:nvPr/>
        </p:nvSpPr>
        <p:spPr>
          <a:xfrm>
            <a:off x="4316014" y="3671385"/>
            <a:ext cx="514905" cy="26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5C68F44F-886E-4F23-8733-F3596B614948}"/>
              </a:ext>
            </a:extLst>
          </p:cNvPr>
          <p:cNvCxnSpPr>
            <a:stCxn id="44" idx="2"/>
            <a:endCxn id="45" idx="0"/>
          </p:cNvCxnSpPr>
          <p:nvPr/>
        </p:nvCxnSpPr>
        <p:spPr>
          <a:xfrm>
            <a:off x="3906162" y="1983420"/>
            <a:ext cx="0" cy="164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C8FD5B61-53DD-4738-98E5-E50D1793C418}"/>
              </a:ext>
            </a:extLst>
          </p:cNvPr>
          <p:cNvCxnSpPr>
            <a:cxnSpLocks/>
            <a:stCxn id="45" idx="2"/>
            <a:endCxn id="46" idx="0"/>
          </p:cNvCxnSpPr>
          <p:nvPr/>
        </p:nvCxnSpPr>
        <p:spPr>
          <a:xfrm flipH="1">
            <a:off x="3906161" y="2413988"/>
            <a:ext cx="1" cy="162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F67B65F4-205A-4B05-B37A-CCC0B46B4842}"/>
              </a:ext>
            </a:extLst>
          </p:cNvPr>
          <p:cNvCxnSpPr>
            <a:cxnSpLocks/>
            <a:stCxn id="46" idx="3"/>
            <a:endCxn id="47" idx="1"/>
          </p:cNvCxnSpPr>
          <p:nvPr/>
        </p:nvCxnSpPr>
        <p:spPr>
          <a:xfrm>
            <a:off x="4163613" y="2709539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6956E5CB-385F-4862-B683-D01DA00FC2A5}"/>
              </a:ext>
            </a:extLst>
          </p:cNvPr>
          <p:cNvCxnSpPr>
            <a:cxnSpLocks/>
            <a:stCxn id="46" idx="2"/>
            <a:endCxn id="48" idx="0"/>
          </p:cNvCxnSpPr>
          <p:nvPr/>
        </p:nvCxnSpPr>
        <p:spPr>
          <a:xfrm>
            <a:off x="3906161" y="2842704"/>
            <a:ext cx="1480" cy="268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7CA838F4-46E4-46E9-A293-9084B2A771BD}"/>
              </a:ext>
            </a:extLst>
          </p:cNvPr>
          <p:cNvCxnSpPr>
            <a:cxnSpLocks/>
            <a:stCxn id="47" idx="2"/>
            <a:endCxn id="49" idx="0"/>
          </p:cNvCxnSpPr>
          <p:nvPr/>
        </p:nvCxnSpPr>
        <p:spPr>
          <a:xfrm>
            <a:off x="4573466" y="2842704"/>
            <a:ext cx="0" cy="286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화살표 연결선 61">
            <a:extLst>
              <a:ext uri="{FF2B5EF4-FFF2-40B4-BE49-F238E27FC236}">
                <a16:creationId xmlns:a16="http://schemas.microsoft.com/office/drawing/2014/main" id="{B9D2247C-55E0-4D8D-9E37-E1DEB721207A}"/>
              </a:ext>
            </a:extLst>
          </p:cNvPr>
          <p:cNvCxnSpPr>
            <a:cxnSpLocks/>
            <a:stCxn id="48" idx="2"/>
            <a:endCxn id="50" idx="0"/>
          </p:cNvCxnSpPr>
          <p:nvPr/>
        </p:nvCxnSpPr>
        <p:spPr>
          <a:xfrm flipH="1">
            <a:off x="3906158" y="3377215"/>
            <a:ext cx="1483" cy="900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직사각형 62">
            <a:extLst>
              <a:ext uri="{FF2B5EF4-FFF2-40B4-BE49-F238E27FC236}">
                <a16:creationId xmlns:a16="http://schemas.microsoft.com/office/drawing/2014/main" id="{CD10C530-1161-4743-9F78-2A6427A7439C}"/>
              </a:ext>
            </a:extLst>
          </p:cNvPr>
          <p:cNvSpPr/>
          <p:nvPr/>
        </p:nvSpPr>
        <p:spPr>
          <a:xfrm>
            <a:off x="5826327" y="1717090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>
            <a:extLst>
              <a:ext uri="{FF2B5EF4-FFF2-40B4-BE49-F238E27FC236}">
                <a16:creationId xmlns:a16="http://schemas.microsoft.com/office/drawing/2014/main" id="{B344B412-1C18-403F-9649-9069AF1A8A73}"/>
              </a:ext>
            </a:extLst>
          </p:cNvPr>
          <p:cNvSpPr/>
          <p:nvPr/>
        </p:nvSpPr>
        <p:spPr>
          <a:xfrm>
            <a:off x="5826327" y="2147658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직사각형 64">
            <a:extLst>
              <a:ext uri="{FF2B5EF4-FFF2-40B4-BE49-F238E27FC236}">
                <a16:creationId xmlns:a16="http://schemas.microsoft.com/office/drawing/2014/main" id="{F319205A-B9C7-4E25-B445-7575A40BE6AC}"/>
              </a:ext>
            </a:extLst>
          </p:cNvPr>
          <p:cNvSpPr/>
          <p:nvPr/>
        </p:nvSpPr>
        <p:spPr>
          <a:xfrm>
            <a:off x="5826326" y="2576374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직사각형 65">
            <a:extLst>
              <a:ext uri="{FF2B5EF4-FFF2-40B4-BE49-F238E27FC236}">
                <a16:creationId xmlns:a16="http://schemas.microsoft.com/office/drawing/2014/main" id="{23B4CBC6-856A-4FE3-A129-7A8F9DD058E9}"/>
              </a:ext>
            </a:extLst>
          </p:cNvPr>
          <p:cNvSpPr/>
          <p:nvPr/>
        </p:nvSpPr>
        <p:spPr>
          <a:xfrm>
            <a:off x="6493631" y="2576374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직사각형 66">
            <a:extLst>
              <a:ext uri="{FF2B5EF4-FFF2-40B4-BE49-F238E27FC236}">
                <a16:creationId xmlns:a16="http://schemas.microsoft.com/office/drawing/2014/main" id="{17304C7D-23E7-42EE-BCCE-19A6AB163833}"/>
              </a:ext>
            </a:extLst>
          </p:cNvPr>
          <p:cNvSpPr/>
          <p:nvPr/>
        </p:nvSpPr>
        <p:spPr>
          <a:xfrm>
            <a:off x="6493631" y="3005092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직사각형 67">
            <a:extLst>
              <a:ext uri="{FF2B5EF4-FFF2-40B4-BE49-F238E27FC236}">
                <a16:creationId xmlns:a16="http://schemas.microsoft.com/office/drawing/2014/main" id="{BFB91188-9CA5-47FA-AD65-B6B3006EF3A4}"/>
              </a:ext>
            </a:extLst>
          </p:cNvPr>
          <p:cNvSpPr/>
          <p:nvPr/>
        </p:nvSpPr>
        <p:spPr>
          <a:xfrm>
            <a:off x="6493631" y="3423822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직사각형 68">
            <a:extLst>
              <a:ext uri="{FF2B5EF4-FFF2-40B4-BE49-F238E27FC236}">
                <a16:creationId xmlns:a16="http://schemas.microsoft.com/office/drawing/2014/main" id="{B52A5C44-56FB-4CA6-83E2-EC8D5A34B96A}"/>
              </a:ext>
            </a:extLst>
          </p:cNvPr>
          <p:cNvSpPr/>
          <p:nvPr/>
        </p:nvSpPr>
        <p:spPr>
          <a:xfrm>
            <a:off x="5826327" y="3423822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직사각형 69">
            <a:extLst>
              <a:ext uri="{FF2B5EF4-FFF2-40B4-BE49-F238E27FC236}">
                <a16:creationId xmlns:a16="http://schemas.microsoft.com/office/drawing/2014/main" id="{A1D5CD72-3E5B-47BA-BAFE-0994458857CB}"/>
              </a:ext>
            </a:extLst>
          </p:cNvPr>
          <p:cNvSpPr/>
          <p:nvPr/>
        </p:nvSpPr>
        <p:spPr>
          <a:xfrm>
            <a:off x="6493632" y="3842552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직사각형 70">
            <a:extLst>
              <a:ext uri="{FF2B5EF4-FFF2-40B4-BE49-F238E27FC236}">
                <a16:creationId xmlns:a16="http://schemas.microsoft.com/office/drawing/2014/main" id="{2D5D6BEF-00AA-4E43-9E88-6A559C901E2F}"/>
              </a:ext>
            </a:extLst>
          </p:cNvPr>
          <p:cNvSpPr/>
          <p:nvPr/>
        </p:nvSpPr>
        <p:spPr>
          <a:xfrm>
            <a:off x="6493632" y="4277930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직사각형 71">
            <a:extLst>
              <a:ext uri="{FF2B5EF4-FFF2-40B4-BE49-F238E27FC236}">
                <a16:creationId xmlns:a16="http://schemas.microsoft.com/office/drawing/2014/main" id="{2AFB8D44-8263-476F-886F-EFDC3CA74AC4}"/>
              </a:ext>
            </a:extLst>
          </p:cNvPr>
          <p:cNvSpPr/>
          <p:nvPr/>
        </p:nvSpPr>
        <p:spPr>
          <a:xfrm>
            <a:off x="6493630" y="4823720"/>
            <a:ext cx="514905" cy="2663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48515FEE-5EDA-4EBE-89DA-195BC41ACFB9}"/>
              </a:ext>
            </a:extLst>
          </p:cNvPr>
          <p:cNvCxnSpPr>
            <a:stCxn id="63" idx="2"/>
            <a:endCxn id="64" idx="0"/>
          </p:cNvCxnSpPr>
          <p:nvPr/>
        </p:nvCxnSpPr>
        <p:spPr>
          <a:xfrm>
            <a:off x="6083780" y="1983420"/>
            <a:ext cx="0" cy="164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화살표 연결선 73">
            <a:extLst>
              <a:ext uri="{FF2B5EF4-FFF2-40B4-BE49-F238E27FC236}">
                <a16:creationId xmlns:a16="http://schemas.microsoft.com/office/drawing/2014/main" id="{52B0416B-AA3F-4690-B33F-28908094ABD3}"/>
              </a:ext>
            </a:extLst>
          </p:cNvPr>
          <p:cNvCxnSpPr>
            <a:cxnSpLocks/>
            <a:stCxn id="64" idx="2"/>
            <a:endCxn id="65" idx="0"/>
          </p:cNvCxnSpPr>
          <p:nvPr/>
        </p:nvCxnSpPr>
        <p:spPr>
          <a:xfrm flipH="1">
            <a:off x="6083779" y="2413988"/>
            <a:ext cx="1" cy="162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D7131C6D-875D-41A6-8032-3EEBDB84AF4A}"/>
              </a:ext>
            </a:extLst>
          </p:cNvPr>
          <p:cNvCxnSpPr>
            <a:cxnSpLocks/>
            <a:stCxn id="65" idx="3"/>
            <a:endCxn id="66" idx="1"/>
          </p:cNvCxnSpPr>
          <p:nvPr/>
        </p:nvCxnSpPr>
        <p:spPr>
          <a:xfrm>
            <a:off x="6341231" y="2709539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화살표 연결선 75">
            <a:extLst>
              <a:ext uri="{FF2B5EF4-FFF2-40B4-BE49-F238E27FC236}">
                <a16:creationId xmlns:a16="http://schemas.microsoft.com/office/drawing/2014/main" id="{8485A7AA-7A11-4EA5-8287-3648478A120D}"/>
              </a:ext>
            </a:extLst>
          </p:cNvPr>
          <p:cNvCxnSpPr>
            <a:cxnSpLocks/>
            <a:stCxn id="66" idx="2"/>
            <a:endCxn id="67" idx="0"/>
          </p:cNvCxnSpPr>
          <p:nvPr/>
        </p:nvCxnSpPr>
        <p:spPr>
          <a:xfrm>
            <a:off x="6751084" y="2842704"/>
            <a:ext cx="0" cy="162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직선 화살표 연결선 76">
            <a:extLst>
              <a:ext uri="{FF2B5EF4-FFF2-40B4-BE49-F238E27FC236}">
                <a16:creationId xmlns:a16="http://schemas.microsoft.com/office/drawing/2014/main" id="{24B29289-2698-4A98-88CD-51684BB13966}"/>
              </a:ext>
            </a:extLst>
          </p:cNvPr>
          <p:cNvCxnSpPr>
            <a:cxnSpLocks/>
            <a:stCxn id="67" idx="2"/>
            <a:endCxn id="68" idx="0"/>
          </p:cNvCxnSpPr>
          <p:nvPr/>
        </p:nvCxnSpPr>
        <p:spPr>
          <a:xfrm>
            <a:off x="6751084" y="3271422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화살표 연결선 77">
            <a:extLst>
              <a:ext uri="{FF2B5EF4-FFF2-40B4-BE49-F238E27FC236}">
                <a16:creationId xmlns:a16="http://schemas.microsoft.com/office/drawing/2014/main" id="{D0124DFD-B8C2-4807-B494-948F86AE0B6E}"/>
              </a:ext>
            </a:extLst>
          </p:cNvPr>
          <p:cNvCxnSpPr>
            <a:cxnSpLocks/>
            <a:stCxn id="68" idx="2"/>
            <a:endCxn id="70" idx="0"/>
          </p:cNvCxnSpPr>
          <p:nvPr/>
        </p:nvCxnSpPr>
        <p:spPr>
          <a:xfrm>
            <a:off x="6751084" y="3690152"/>
            <a:ext cx="1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화살표 연결선 78">
            <a:extLst>
              <a:ext uri="{FF2B5EF4-FFF2-40B4-BE49-F238E27FC236}">
                <a16:creationId xmlns:a16="http://schemas.microsoft.com/office/drawing/2014/main" id="{7663D0F4-DA0B-484A-8969-546D756B633C}"/>
              </a:ext>
            </a:extLst>
          </p:cNvPr>
          <p:cNvCxnSpPr>
            <a:cxnSpLocks/>
            <a:stCxn id="70" idx="2"/>
            <a:endCxn id="71" idx="0"/>
          </p:cNvCxnSpPr>
          <p:nvPr/>
        </p:nvCxnSpPr>
        <p:spPr>
          <a:xfrm>
            <a:off x="6751085" y="4108882"/>
            <a:ext cx="0" cy="169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DEB0C98A-2144-4598-9948-8639C5C55355}"/>
              </a:ext>
            </a:extLst>
          </p:cNvPr>
          <p:cNvCxnSpPr>
            <a:cxnSpLocks/>
            <a:stCxn id="71" idx="2"/>
            <a:endCxn id="72" idx="0"/>
          </p:cNvCxnSpPr>
          <p:nvPr/>
        </p:nvCxnSpPr>
        <p:spPr>
          <a:xfrm flipH="1">
            <a:off x="6751083" y="4544260"/>
            <a:ext cx="2" cy="279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31EE4319-F89D-49CC-B0F8-EAD6DFF815AF}"/>
              </a:ext>
            </a:extLst>
          </p:cNvPr>
          <p:cNvCxnSpPr>
            <a:cxnSpLocks/>
            <a:stCxn id="67" idx="1"/>
            <a:endCxn id="69" idx="0"/>
          </p:cNvCxnSpPr>
          <p:nvPr/>
        </p:nvCxnSpPr>
        <p:spPr>
          <a:xfrm flipH="1">
            <a:off x="6083780" y="3138257"/>
            <a:ext cx="409851" cy="2855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연결선: 꺾임 82">
            <a:extLst>
              <a:ext uri="{FF2B5EF4-FFF2-40B4-BE49-F238E27FC236}">
                <a16:creationId xmlns:a16="http://schemas.microsoft.com/office/drawing/2014/main" id="{9E8B2B76-C17A-4D5B-97C5-743162319720}"/>
              </a:ext>
            </a:extLst>
          </p:cNvPr>
          <p:cNvCxnSpPr>
            <a:stCxn id="16" idx="3"/>
            <a:endCxn id="44" idx="1"/>
          </p:cNvCxnSpPr>
          <p:nvPr/>
        </p:nvCxnSpPr>
        <p:spPr>
          <a:xfrm flipV="1">
            <a:off x="2629994" y="1850255"/>
            <a:ext cx="1018715" cy="310663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연결선: 꺾임 83">
            <a:extLst>
              <a:ext uri="{FF2B5EF4-FFF2-40B4-BE49-F238E27FC236}">
                <a16:creationId xmlns:a16="http://schemas.microsoft.com/office/drawing/2014/main" id="{5CA1B655-1907-42E7-8B60-430AE274768C}"/>
              </a:ext>
            </a:extLst>
          </p:cNvPr>
          <p:cNvCxnSpPr>
            <a:cxnSpLocks/>
            <a:stCxn id="53" idx="3"/>
            <a:endCxn id="63" idx="1"/>
          </p:cNvCxnSpPr>
          <p:nvPr/>
        </p:nvCxnSpPr>
        <p:spPr>
          <a:xfrm flipV="1">
            <a:off x="4830919" y="1850255"/>
            <a:ext cx="995408" cy="195429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474E6BD4-2580-4871-8C25-3C6AFAE21AAF}"/>
              </a:ext>
            </a:extLst>
          </p:cNvPr>
          <p:cNvCxnSpPr>
            <a:cxnSpLocks/>
            <a:stCxn id="49" idx="2"/>
            <a:endCxn id="53" idx="0"/>
          </p:cNvCxnSpPr>
          <p:nvPr/>
        </p:nvCxnSpPr>
        <p:spPr>
          <a:xfrm>
            <a:off x="4573466" y="3395617"/>
            <a:ext cx="1" cy="275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내용 개체 틀 2">
            <a:extLst>
              <a:ext uri="{FF2B5EF4-FFF2-40B4-BE49-F238E27FC236}">
                <a16:creationId xmlns:a16="http://schemas.microsoft.com/office/drawing/2014/main" id="{1F041093-3080-4F7F-A71C-A620DDD9F9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42639"/>
            <a:ext cx="8229600" cy="4876800"/>
          </a:xfrm>
        </p:spPr>
        <p:txBody>
          <a:bodyPr/>
          <a:lstStyle/>
          <a:p>
            <a:r>
              <a:rPr lang="ko-KR" altLang="en-US"/>
              <a:t>프로그램 </a:t>
            </a:r>
            <a:r>
              <a:rPr lang="ko-KR" altLang="en-US" dirty="0"/>
              <a:t>덩어리를 함수로 나누어 관리</a:t>
            </a: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FDA43DA1-A042-484E-AAB0-D9BE09BC6493}"/>
              </a:ext>
            </a:extLst>
          </p:cNvPr>
          <p:cNvSpPr/>
          <p:nvPr/>
        </p:nvSpPr>
        <p:spPr>
          <a:xfrm>
            <a:off x="1137066" y="1458157"/>
            <a:ext cx="1846556" cy="3941685"/>
          </a:xfrm>
          <a:prstGeom prst="rect">
            <a:avLst/>
          </a:prstGeom>
          <a:solidFill>
            <a:srgbClr val="A8EEF8">
              <a:alpha val="48000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2" name="직사각형 81">
            <a:extLst>
              <a:ext uri="{FF2B5EF4-FFF2-40B4-BE49-F238E27FC236}">
                <a16:creationId xmlns:a16="http://schemas.microsoft.com/office/drawing/2014/main" id="{6A3BE2CE-6203-4DC0-AB15-92F8455FFA04}"/>
              </a:ext>
            </a:extLst>
          </p:cNvPr>
          <p:cNvSpPr/>
          <p:nvPr/>
        </p:nvSpPr>
        <p:spPr>
          <a:xfrm>
            <a:off x="3329664" y="1458157"/>
            <a:ext cx="1846556" cy="3941685"/>
          </a:xfrm>
          <a:prstGeom prst="rect">
            <a:avLst/>
          </a:prstGeom>
          <a:solidFill>
            <a:srgbClr val="FFFF00">
              <a:alpha val="48000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5" name="직사각형 84">
            <a:extLst>
              <a:ext uri="{FF2B5EF4-FFF2-40B4-BE49-F238E27FC236}">
                <a16:creationId xmlns:a16="http://schemas.microsoft.com/office/drawing/2014/main" id="{EBFE9F6C-B990-4DFB-A86D-D3C8553830DF}"/>
              </a:ext>
            </a:extLst>
          </p:cNvPr>
          <p:cNvSpPr/>
          <p:nvPr/>
        </p:nvSpPr>
        <p:spPr>
          <a:xfrm>
            <a:off x="5570354" y="1458157"/>
            <a:ext cx="1846556" cy="3941685"/>
          </a:xfrm>
          <a:prstGeom prst="rect">
            <a:avLst/>
          </a:prstGeom>
          <a:solidFill>
            <a:srgbClr val="FFC000">
              <a:alpha val="48000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F9EFD1-40B9-4131-B23A-81E71D556764}"/>
              </a:ext>
            </a:extLst>
          </p:cNvPr>
          <p:cNvSpPr txBox="1"/>
          <p:nvPr/>
        </p:nvSpPr>
        <p:spPr>
          <a:xfrm>
            <a:off x="1705237" y="5487986"/>
            <a:ext cx="930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함수</a:t>
            </a:r>
            <a:r>
              <a:rPr lang="en-US" altLang="ko-KR" b="1" dirty="0"/>
              <a:t>A</a:t>
            </a:r>
            <a:endParaRPr lang="ko-KR" altLang="en-US" b="1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C0AB5235-0A97-4A78-BB8C-49A665090329}"/>
              </a:ext>
            </a:extLst>
          </p:cNvPr>
          <p:cNvSpPr txBox="1"/>
          <p:nvPr/>
        </p:nvSpPr>
        <p:spPr>
          <a:xfrm>
            <a:off x="3900053" y="5487986"/>
            <a:ext cx="930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함수</a:t>
            </a:r>
            <a:r>
              <a:rPr lang="en-US" altLang="ko-KR" b="1" dirty="0"/>
              <a:t>B</a:t>
            </a:r>
            <a:endParaRPr lang="ko-KR" altLang="en-US" b="1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031F8D0-BC79-43F1-9BEE-865B01055D14}"/>
              </a:ext>
            </a:extLst>
          </p:cNvPr>
          <p:cNvSpPr txBox="1"/>
          <p:nvPr/>
        </p:nvSpPr>
        <p:spPr>
          <a:xfrm>
            <a:off x="6028197" y="5487986"/>
            <a:ext cx="930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/>
              <a:t>함수</a:t>
            </a:r>
            <a:r>
              <a:rPr lang="en-US" altLang="ko-KR" b="1" dirty="0"/>
              <a:t>C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30164809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8406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자료구조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리스트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090997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8DC658-129D-4D5C-86DE-55F119874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1. </a:t>
            </a:r>
            <a:r>
              <a:rPr lang="ko-KR" altLang="en-US"/>
              <a:t>리스트의 성질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CE99FB-7F85-41B4-B875-7F1048EA2A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49C57AF-C903-43B7-AB9E-BE5F41FED6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2A78BFC-26DD-46DC-9FCC-FA47D0F3A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33550"/>
            <a:ext cx="5105400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32333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760A036-C860-4BEB-BC23-7C1F0BA24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2. </a:t>
            </a:r>
            <a:r>
              <a:rPr lang="ko-KR" altLang="en-US"/>
              <a:t>리스트 인덱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58CE8EF-44C0-49D1-9925-9DA3D8248A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인덱스</a:t>
            </a:r>
            <a:r>
              <a:rPr lang="en-US" altLang="ko-KR"/>
              <a:t>: </a:t>
            </a:r>
            <a:r>
              <a:rPr lang="ko-KR" altLang="en-US"/>
              <a:t>리스트에 저장된 개별 값의 주소 </a:t>
            </a:r>
            <a:endParaRPr lang="en-US" altLang="ko-KR"/>
          </a:p>
          <a:p>
            <a:r>
              <a:rPr lang="ko-KR" altLang="en-US"/>
              <a:t>리스트 </a:t>
            </a:r>
            <a:r>
              <a:rPr lang="en-US" altLang="ko-KR"/>
              <a:t>n</a:t>
            </a:r>
            <a:r>
              <a:rPr lang="ko-KR" altLang="en-US"/>
              <a:t>번째 값 </a:t>
            </a:r>
            <a:r>
              <a:rPr lang="en-US" altLang="ko-KR"/>
              <a:t>= </a:t>
            </a:r>
            <a:r>
              <a:rPr lang="ko-KR" altLang="en-US"/>
              <a:t>리스트</a:t>
            </a:r>
            <a:r>
              <a:rPr lang="en-US" altLang="ko-KR"/>
              <a:t>[n-1]</a:t>
            </a:r>
            <a:r>
              <a:rPr lang="ko-KR" altLang="en-US"/>
              <a:t> 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621AA64-54F2-4194-9B15-237EF9B0D2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8850B10-1E37-467F-88C7-FB6712E623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416" y="1957098"/>
            <a:ext cx="4591050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57931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09DC710-C71B-458A-905A-70E0FD53D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3. </a:t>
            </a:r>
            <a:r>
              <a:rPr lang="ko-KR" altLang="en-US"/>
              <a:t>리스트 슬라이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1BFF980-18B0-40E7-9EE9-09B7E79719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E01AB16-E4DD-4CAD-8B33-BF2623FB86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A66DEDD9-62AE-4DF4-8FDB-3EFDEDCFEF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399097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56221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B23FBA6-B8A2-40A1-BC89-F3192A9BD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4. </a:t>
            </a:r>
            <a:r>
              <a:rPr lang="ko-KR" altLang="en-US"/>
              <a:t>리스트 값 변경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3A07F-0119-476D-810D-4AE22A882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3C18560-CA0B-4534-B19F-5E974DABB2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A42CF66-F761-458E-90D5-F9C2E418C0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657725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19414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50FF37C-F70A-4814-9B2E-B9B033611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5. </a:t>
            </a:r>
            <a:r>
              <a:rPr lang="ko-KR" altLang="en-US"/>
              <a:t>리스트에 값 추가하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D9913DA-760F-48AA-9A6B-E0B80E4465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698351C-3299-4736-AB56-059FA4B5C1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A05DCE8-B44D-4AC1-8C15-6545338688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95350"/>
            <a:ext cx="365760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052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119FB27-3471-498D-A8C1-9448842B4F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파이썬 파일 실행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BFB0AA-598E-4144-A8E7-B33EE7E2ED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run - run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8938B5E-EFD2-4712-90AB-19BFB6515A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D9E2AA5-D127-4AED-B9F8-7624F4EF0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024" y="946042"/>
            <a:ext cx="4965050" cy="4998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70591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2C53BB9-0B0C-4E4C-A291-4E5DF8F66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6. </a:t>
            </a:r>
            <a:r>
              <a:rPr lang="ko-KR" altLang="en-US"/>
              <a:t>리스트에서 값 지우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6254F6-53C9-4963-9EC6-8102B07CBE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30FE1C2-0268-41C1-B278-8866B25AC1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994223B-42DE-4AA6-98F8-10B249D342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3434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33346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B4422F-FF8B-40D2-A6A6-3A5D4DADA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7. </a:t>
            </a:r>
            <a:r>
              <a:rPr lang="ko-KR" altLang="en-US"/>
              <a:t>복수할당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4E737461-453B-43BC-920F-F510FC4735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18137" y="1066015"/>
            <a:ext cx="2533650" cy="17240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CD83037-2DDE-4D85-B862-EAF0DEFAF9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3165343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7E1E985-F836-4D7E-A3FA-4A53D0F94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7-8. </a:t>
            </a:r>
            <a:r>
              <a:rPr lang="ko-KR" altLang="en-US"/>
              <a:t>리스트 메소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06188B8-DC01-4237-8339-AAD364236D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0576737-18F6-4489-907D-4E58273AB0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AD68DCD5-0008-439F-B9D6-EF9588F52C32}"/>
              </a:ext>
            </a:extLst>
          </p:cNvPr>
          <p:cNvSpPr/>
          <p:nvPr/>
        </p:nvSpPr>
        <p:spPr>
          <a:xfrm>
            <a:off x="3883332" y="1920895"/>
            <a:ext cx="5615126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indent="-182880" defTabSz="91440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insert(</a:t>
            </a:r>
            <a:r>
              <a:rPr lang="en-US" altLang="ko-KR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,x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번째 인덱스 부분에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추가</a:t>
            </a:r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182880" indent="-182880" defTabSz="91440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count(x)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리스트 안에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의 </a:t>
            </a:r>
            <a:r>
              <a:rPr lang="ko-KR" altLang="en-US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갯수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182880" indent="-182880" defTabSz="91440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sort() :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리스트 안에 들어있는 숫자 정렬</a:t>
            </a:r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182880" indent="-182880" defTabSz="91440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ko-KR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16E526E0-66ED-460C-ADA8-C8F0AE324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31029"/>
            <a:ext cx="3286125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80517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A57C4D9-4E23-4D11-BD58-62AAB69AF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D920AD5-217B-4D15-A4B5-0DCA4AA30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2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C4EED14-B008-430E-93F7-7154AA89E8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5DAEC15-02E0-4412-A7C3-968FF14B6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09" y="934949"/>
            <a:ext cx="5007636" cy="5296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18798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01AFF0E-575D-48C2-82A7-C7B09A83D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70E5F5A-6BFA-4B88-9A24-1AA4F883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2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4D0ED1-64E5-464C-AFD0-872176A7B2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BD49D7E-E559-4B59-86F2-20A7D2239D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35" y="1056303"/>
            <a:ext cx="5572125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98011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8406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자료구조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딕셔너리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5394675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1557368-FBA2-4F6D-B46F-62817851D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8-1. </a:t>
            </a:r>
            <a:r>
              <a:rPr lang="ko-KR" altLang="en-US"/>
              <a:t>딕셔너리 자료형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D2927C-C096-49B8-A6EF-AB7A6B6A4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딕셔너리</a:t>
            </a:r>
            <a:r>
              <a:rPr lang="en-US" altLang="ko-KR"/>
              <a:t>: key-value </a:t>
            </a:r>
            <a:r>
              <a:rPr lang="ko-KR" altLang="en-US"/>
              <a:t>의 쌍으로 구성</a:t>
            </a:r>
            <a:endParaRPr lang="en-US" altLang="ko-KR"/>
          </a:p>
          <a:p>
            <a:r>
              <a:rPr lang="en-US" altLang="ko-KR"/>
              <a:t>key: </a:t>
            </a:r>
            <a:r>
              <a:rPr lang="ko-KR" altLang="en-US"/>
              <a:t>유일한 값 </a:t>
            </a:r>
            <a:r>
              <a:rPr lang="en-US" altLang="ko-KR"/>
              <a:t>(</a:t>
            </a:r>
            <a:r>
              <a:rPr lang="ko-KR" altLang="en-US"/>
              <a:t>숫자</a:t>
            </a:r>
            <a:r>
              <a:rPr lang="en-US" altLang="ko-KR"/>
              <a:t>, </a:t>
            </a:r>
            <a:r>
              <a:rPr lang="ko-KR" altLang="en-US"/>
              <a:t>문자</a:t>
            </a:r>
            <a:r>
              <a:rPr lang="en-US" altLang="ko-KR"/>
              <a:t>, </a:t>
            </a:r>
            <a:r>
              <a:rPr lang="ko-KR" altLang="en-US"/>
              <a:t>어떤 값이든 가능</a:t>
            </a:r>
            <a:r>
              <a:rPr lang="en-US" altLang="ko-KR"/>
              <a:t>)</a:t>
            </a:r>
          </a:p>
          <a:p>
            <a:r>
              <a:rPr lang="en-US" altLang="ko-KR"/>
              <a:t>value: </a:t>
            </a:r>
            <a:r>
              <a:rPr lang="ko-KR" altLang="en-US"/>
              <a:t>키에 대응하는 값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9E8B631-E5A7-4623-92A8-B4046A0AE9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E30711C-1CE3-4F88-9222-97A0F7E424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007" y="2430185"/>
            <a:ext cx="4663894" cy="2877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83361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AC12D5-2D6F-4663-8A70-FD2DAF4C8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8-2. key</a:t>
            </a:r>
            <a:r>
              <a:rPr lang="ko-KR" altLang="en-US"/>
              <a:t>를 이용해 </a:t>
            </a:r>
            <a:r>
              <a:rPr lang="en-US" altLang="ko-KR"/>
              <a:t>value </a:t>
            </a:r>
            <a:r>
              <a:rPr lang="ko-KR" altLang="en-US"/>
              <a:t>호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222D971-25DC-49E4-A641-0A317733A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6A8FECF-11C3-4281-9F32-A5BD05A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621DE14-C8C6-41B5-B49D-B2761ED560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3204777" cy="251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61507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A84A317-E822-47AD-B553-44420CFF2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8-3. </a:t>
            </a:r>
            <a:r>
              <a:rPr lang="ko-KR" altLang="en-US"/>
              <a:t>딕셔너리 갱신</a:t>
            </a:r>
            <a:r>
              <a:rPr lang="en-US" altLang="ko-KR"/>
              <a:t>, </a:t>
            </a:r>
            <a:r>
              <a:rPr lang="ko-KR" altLang="en-US"/>
              <a:t>추가</a:t>
            </a:r>
            <a:r>
              <a:rPr lang="en-US" altLang="ko-KR"/>
              <a:t>, </a:t>
            </a:r>
            <a:r>
              <a:rPr lang="ko-KR" altLang="en-US"/>
              <a:t>삭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5D467A8-BDCC-4A7F-961B-4574195A3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072C05C-63D2-4EEC-8A00-555CD6CFE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A08D947-C9CA-4E63-82FB-2D38458FD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188" y="1007956"/>
            <a:ext cx="5181065" cy="478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2694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A84A317-E822-47AD-B553-44420CFF2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8-4. </a:t>
            </a:r>
            <a:r>
              <a:rPr lang="ko-KR" altLang="en-US"/>
              <a:t>키가 있는지 확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5D467A8-BDCC-4A7F-961B-4574195A3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072C05C-63D2-4EEC-8A00-555CD6CFE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E2ADB4E5-EAAC-4C92-8A41-534FA08CB5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62498"/>
            <a:ext cx="3862396" cy="360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622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B162B42-6A9B-4B59-9E17-467D2ECAF9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닫았던 폴더</a:t>
            </a:r>
            <a:r>
              <a:rPr lang="en-US" altLang="ko-KR"/>
              <a:t>(</a:t>
            </a:r>
            <a:r>
              <a:rPr lang="ko-KR" altLang="en-US"/>
              <a:t>프로젝트</a:t>
            </a:r>
            <a:r>
              <a:rPr lang="en-US" altLang="ko-KR"/>
              <a:t>) </a:t>
            </a:r>
            <a:r>
              <a:rPr lang="ko-KR" altLang="en-US"/>
              <a:t>다시 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A6DEA76-6588-4797-9F68-11069A962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내 프로젝트가 어디 있었는지 위치를 기억하자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DC3E53F-C195-4E3F-BE60-2B3305891A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2E5C84D-2CE0-4DB6-8687-6C2F89936B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2279" y="1686092"/>
            <a:ext cx="3746792" cy="407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2964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2B4F502-0CE7-4B9C-B507-24027E632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8-5. </a:t>
            </a:r>
            <a:r>
              <a:rPr lang="ko-KR" altLang="en-US"/>
              <a:t>딕셔너리와 반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C3E89EF-7B3E-4138-8B86-257FCFAE5B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9B30831-E664-4E33-A489-2DF22238DB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D864187-608C-4242-BCC1-4DE8E2CC3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52487"/>
            <a:ext cx="4019550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0607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CF0B67F-CA3A-47D8-AB18-D7C7136B2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53D31F5-9DCE-4A3B-B34E-EDBF1689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A3CC1EE-113A-4F63-851B-3E47EC3D3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31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6064A7E-A2E3-4C1E-9662-F4CF394B0C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8CBDA43-F556-40EF-8A31-602C89631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" y="1709928"/>
            <a:ext cx="7915275" cy="433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17675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8406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클래스와 객체지향 프로그래밍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856185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B67607-DA63-4130-810D-7DFDA4FD0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819397-AC29-4071-A3DA-6F279DBB68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913697"/>
            <a:ext cx="9091127" cy="5382452"/>
          </a:xfrm>
        </p:spPr>
        <p:txBody>
          <a:bodyPr>
            <a:normAutofit/>
          </a:bodyPr>
          <a:lstStyle/>
          <a:p>
            <a:r>
              <a:rPr lang="ko-KR" altLang="en-US" sz="1800"/>
              <a:t>파워포인트 사각형을 표현하기 위해 어떤 값들이 필요할까</a:t>
            </a:r>
            <a:r>
              <a:rPr lang="en-US" altLang="ko-KR" sz="1800"/>
              <a:t>? </a:t>
            </a:r>
          </a:p>
          <a:p>
            <a:pPr lvl="1"/>
            <a:r>
              <a:rPr lang="ko-KR" altLang="en-US" sz="1600"/>
              <a:t>높이</a:t>
            </a:r>
            <a:endParaRPr lang="en-US" altLang="ko-KR" sz="1600"/>
          </a:p>
          <a:p>
            <a:pPr lvl="1"/>
            <a:r>
              <a:rPr lang="ko-KR" altLang="en-US" sz="1600"/>
              <a:t>너비</a:t>
            </a:r>
            <a:endParaRPr lang="en-US" altLang="ko-KR" sz="1600"/>
          </a:p>
          <a:p>
            <a:pPr lvl="1"/>
            <a:r>
              <a:rPr lang="ko-KR" altLang="en-US" sz="1600"/>
              <a:t>선굵기</a:t>
            </a:r>
            <a:endParaRPr lang="en-US" altLang="ko-KR" sz="1600"/>
          </a:p>
          <a:p>
            <a:pPr lvl="1"/>
            <a:r>
              <a:rPr lang="ko-KR" altLang="en-US" sz="1600"/>
              <a:t>선색깔</a:t>
            </a:r>
            <a:endParaRPr lang="en-US" altLang="ko-KR" sz="1600"/>
          </a:p>
          <a:p>
            <a:pPr lvl="1"/>
            <a:r>
              <a:rPr lang="ko-KR" altLang="en-US" sz="1600"/>
              <a:t>면색깔</a:t>
            </a:r>
            <a:endParaRPr lang="en-US" altLang="ko-KR" sz="1600"/>
          </a:p>
          <a:p>
            <a:pPr lvl="1"/>
            <a:r>
              <a:rPr lang="en-US" altLang="ko-KR" sz="1600"/>
              <a:t>…</a:t>
            </a:r>
          </a:p>
          <a:p>
            <a:pPr lvl="1"/>
            <a:r>
              <a:rPr lang="ko-KR" altLang="en-US" sz="1600"/>
              <a:t>위치</a:t>
            </a:r>
            <a:endParaRPr lang="en-US" altLang="ko-KR" sz="1600"/>
          </a:p>
          <a:p>
            <a:pPr lvl="1"/>
            <a:endParaRPr lang="en-US" altLang="ko-KR" sz="1600"/>
          </a:p>
          <a:p>
            <a:pPr lvl="1"/>
            <a:endParaRPr lang="ko-KR" altLang="en-US" sz="16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7086BE1-C068-45F8-9C3B-59D72E17E1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20C802C-8D47-4D9B-BDB3-174B3A0B9C37}"/>
              </a:ext>
            </a:extLst>
          </p:cNvPr>
          <p:cNvSpPr/>
          <p:nvPr/>
        </p:nvSpPr>
        <p:spPr>
          <a:xfrm>
            <a:off x="2814228" y="2088321"/>
            <a:ext cx="1247220" cy="1009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5BBB009-0BD5-433C-A521-C1E0EF3FFB89}"/>
              </a:ext>
            </a:extLst>
          </p:cNvPr>
          <p:cNvSpPr/>
          <p:nvPr/>
        </p:nvSpPr>
        <p:spPr>
          <a:xfrm>
            <a:off x="2493986" y="1449025"/>
            <a:ext cx="640485" cy="51837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F37241B8-764A-4997-A30B-C67283F9FAB3}"/>
              </a:ext>
            </a:extLst>
          </p:cNvPr>
          <p:cNvSpPr/>
          <p:nvPr/>
        </p:nvSpPr>
        <p:spPr>
          <a:xfrm>
            <a:off x="3265716" y="1449025"/>
            <a:ext cx="1611084" cy="518378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1F949A42-38BA-4722-A14C-F766A67145D3}"/>
              </a:ext>
            </a:extLst>
          </p:cNvPr>
          <p:cNvSpPr/>
          <p:nvPr/>
        </p:nvSpPr>
        <p:spPr>
          <a:xfrm>
            <a:off x="5669281" y="2229394"/>
            <a:ext cx="1158240" cy="10885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82223AB4-74AE-4085-B1C7-49F7B38CEFA5}"/>
              </a:ext>
            </a:extLst>
          </p:cNvPr>
          <p:cNvSpPr/>
          <p:nvPr/>
        </p:nvSpPr>
        <p:spPr>
          <a:xfrm>
            <a:off x="2493986" y="3622766"/>
            <a:ext cx="3001123" cy="17862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0951355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B67607-DA63-4130-810D-7DFDA4FD0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819397-AC29-4071-A3DA-6F279DBB68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913697"/>
            <a:ext cx="9091127" cy="5382452"/>
          </a:xfrm>
        </p:spPr>
        <p:txBody>
          <a:bodyPr>
            <a:normAutofit/>
          </a:bodyPr>
          <a:lstStyle/>
          <a:p>
            <a:r>
              <a:rPr lang="ko-KR" altLang="en-US" sz="1800"/>
              <a:t>파워포인트 사각형을 표현하기 위해 어떤 값들이 필요할까</a:t>
            </a:r>
            <a:r>
              <a:rPr lang="en-US" altLang="ko-KR" sz="1800"/>
              <a:t>? </a:t>
            </a:r>
          </a:p>
          <a:p>
            <a:pPr lvl="1"/>
            <a:r>
              <a:rPr lang="ko-KR" altLang="en-US" sz="1600"/>
              <a:t>높이</a:t>
            </a:r>
            <a:endParaRPr lang="en-US" altLang="ko-KR" sz="1600"/>
          </a:p>
          <a:p>
            <a:pPr lvl="1"/>
            <a:r>
              <a:rPr lang="ko-KR" altLang="en-US" sz="1600"/>
              <a:t>너비</a:t>
            </a:r>
            <a:endParaRPr lang="en-US" altLang="ko-KR" sz="1600"/>
          </a:p>
          <a:p>
            <a:pPr lvl="1"/>
            <a:r>
              <a:rPr lang="ko-KR" altLang="en-US" sz="1600"/>
              <a:t>선굵기</a:t>
            </a:r>
            <a:endParaRPr lang="en-US" altLang="ko-KR" sz="1600"/>
          </a:p>
          <a:p>
            <a:pPr lvl="1"/>
            <a:r>
              <a:rPr lang="ko-KR" altLang="en-US" sz="1600"/>
              <a:t>선색깔</a:t>
            </a:r>
            <a:endParaRPr lang="en-US" altLang="ko-KR" sz="1600"/>
          </a:p>
          <a:p>
            <a:pPr lvl="1"/>
            <a:r>
              <a:rPr lang="ko-KR" altLang="en-US" sz="1600"/>
              <a:t>면색깔</a:t>
            </a:r>
            <a:endParaRPr lang="en-US" altLang="ko-KR" sz="1600"/>
          </a:p>
          <a:p>
            <a:pPr lvl="1"/>
            <a:r>
              <a:rPr lang="en-US" altLang="ko-KR" sz="1600"/>
              <a:t>…</a:t>
            </a:r>
          </a:p>
          <a:p>
            <a:pPr lvl="1"/>
            <a:r>
              <a:rPr lang="ko-KR" altLang="en-US" sz="1600"/>
              <a:t>위치</a:t>
            </a:r>
            <a:endParaRPr lang="en-US" altLang="ko-KR" sz="1600"/>
          </a:p>
          <a:p>
            <a:pPr lvl="1"/>
            <a:endParaRPr lang="en-US" altLang="ko-KR" sz="1600"/>
          </a:p>
          <a:p>
            <a:r>
              <a:rPr lang="ko-KR" altLang="en-US" sz="1800"/>
              <a:t>우리는 이 값들을 사용하여 다양한 작업을 수행한다</a:t>
            </a:r>
            <a:r>
              <a:rPr lang="en-US" altLang="ko-KR" sz="1800"/>
              <a:t>.</a:t>
            </a:r>
          </a:p>
          <a:p>
            <a:pPr lvl="1"/>
            <a:r>
              <a:rPr lang="ko-KR" altLang="en-US" sz="1400"/>
              <a:t>위치변경</a:t>
            </a:r>
            <a:endParaRPr lang="en-US" altLang="ko-KR" sz="1400"/>
          </a:p>
          <a:p>
            <a:pPr lvl="1"/>
            <a:r>
              <a:rPr lang="ko-KR" altLang="en-US" sz="1400"/>
              <a:t>선 바꾸기</a:t>
            </a:r>
            <a:endParaRPr lang="en-US" altLang="ko-KR" sz="1400"/>
          </a:p>
          <a:p>
            <a:pPr lvl="1"/>
            <a:r>
              <a:rPr lang="ko-KR" altLang="en-US" sz="1400"/>
              <a:t>면 바꾸기</a:t>
            </a:r>
            <a:endParaRPr lang="en-US" altLang="ko-KR" sz="1400"/>
          </a:p>
          <a:p>
            <a:pPr lvl="1"/>
            <a:r>
              <a:rPr lang="ko-KR" altLang="en-US" sz="1400"/>
              <a:t>복사</a:t>
            </a:r>
            <a:endParaRPr lang="en-US" altLang="ko-KR" sz="1400"/>
          </a:p>
          <a:p>
            <a:pPr lvl="1"/>
            <a:r>
              <a:rPr lang="en-US" altLang="ko-KR" sz="1400"/>
              <a:t>…</a:t>
            </a:r>
          </a:p>
          <a:p>
            <a:pPr lvl="1"/>
            <a:endParaRPr lang="en-US" altLang="ko-KR" sz="1600"/>
          </a:p>
          <a:p>
            <a:endParaRPr lang="en-US" altLang="ko-KR" sz="2000"/>
          </a:p>
          <a:p>
            <a:pPr lvl="1"/>
            <a:endParaRPr lang="ko-KR" altLang="en-US" sz="16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7086BE1-C068-45F8-9C3B-59D72E17E1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5BBB009-0BD5-433C-A521-C1E0EF3FFB89}"/>
              </a:ext>
            </a:extLst>
          </p:cNvPr>
          <p:cNvSpPr/>
          <p:nvPr/>
        </p:nvSpPr>
        <p:spPr>
          <a:xfrm>
            <a:off x="2493986" y="1449025"/>
            <a:ext cx="640485" cy="51837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F37241B8-764A-4997-A30B-C67283F9FAB3}"/>
              </a:ext>
            </a:extLst>
          </p:cNvPr>
          <p:cNvSpPr/>
          <p:nvPr/>
        </p:nvSpPr>
        <p:spPr>
          <a:xfrm>
            <a:off x="3265716" y="1449025"/>
            <a:ext cx="1611084" cy="518378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3953365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B67607-DA63-4130-810D-7DFDA4FD0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819397-AC29-4071-A3DA-6F279DBB68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913697"/>
            <a:ext cx="9091127" cy="5382452"/>
          </a:xfrm>
        </p:spPr>
        <p:txBody>
          <a:bodyPr>
            <a:normAutofit/>
          </a:bodyPr>
          <a:lstStyle/>
          <a:p>
            <a:r>
              <a:rPr lang="ko-KR" altLang="en-US" sz="1800"/>
              <a:t>파워포인트 사각형을 표현하기 위해 어떤 값들이 필요할까</a:t>
            </a:r>
            <a:r>
              <a:rPr lang="en-US" altLang="ko-KR" sz="1800"/>
              <a:t>? </a:t>
            </a:r>
          </a:p>
          <a:p>
            <a:pPr lvl="1"/>
            <a:r>
              <a:rPr lang="ko-KR" altLang="en-US" sz="1600"/>
              <a:t>높이</a:t>
            </a:r>
            <a:endParaRPr lang="en-US" altLang="ko-KR" sz="1600"/>
          </a:p>
          <a:p>
            <a:pPr lvl="1"/>
            <a:r>
              <a:rPr lang="ko-KR" altLang="en-US" sz="1600"/>
              <a:t>너비</a:t>
            </a:r>
            <a:endParaRPr lang="en-US" altLang="ko-KR" sz="1600"/>
          </a:p>
          <a:p>
            <a:pPr lvl="1"/>
            <a:r>
              <a:rPr lang="ko-KR" altLang="en-US" sz="1600"/>
              <a:t>선굵기</a:t>
            </a:r>
            <a:endParaRPr lang="en-US" altLang="ko-KR" sz="1600"/>
          </a:p>
          <a:p>
            <a:pPr lvl="1"/>
            <a:r>
              <a:rPr lang="ko-KR" altLang="en-US" sz="1600"/>
              <a:t>선색깔</a:t>
            </a:r>
            <a:endParaRPr lang="en-US" altLang="ko-KR" sz="1600"/>
          </a:p>
          <a:p>
            <a:pPr lvl="1"/>
            <a:r>
              <a:rPr lang="ko-KR" altLang="en-US" sz="1600"/>
              <a:t>면색깔</a:t>
            </a:r>
            <a:endParaRPr lang="en-US" altLang="ko-KR" sz="1600"/>
          </a:p>
          <a:p>
            <a:pPr lvl="1"/>
            <a:r>
              <a:rPr lang="en-US" altLang="ko-KR" sz="1600"/>
              <a:t>…</a:t>
            </a:r>
          </a:p>
          <a:p>
            <a:pPr lvl="1"/>
            <a:r>
              <a:rPr lang="ko-KR" altLang="en-US" sz="1600"/>
              <a:t>위치</a:t>
            </a:r>
            <a:endParaRPr lang="en-US" altLang="ko-KR" sz="1600"/>
          </a:p>
          <a:p>
            <a:pPr lvl="1"/>
            <a:endParaRPr lang="en-US" altLang="ko-KR" sz="1600"/>
          </a:p>
          <a:p>
            <a:r>
              <a:rPr lang="ko-KR" altLang="en-US" sz="1800"/>
              <a:t>우리는 이 값들을 사용하여 다양한 작업을 수행한다</a:t>
            </a:r>
            <a:r>
              <a:rPr lang="en-US" altLang="ko-KR" sz="1800"/>
              <a:t>.</a:t>
            </a:r>
          </a:p>
          <a:p>
            <a:pPr lvl="1"/>
            <a:r>
              <a:rPr lang="ko-KR" altLang="en-US" sz="1400"/>
              <a:t>위치변경</a:t>
            </a:r>
            <a:endParaRPr lang="en-US" altLang="ko-KR" sz="1400"/>
          </a:p>
          <a:p>
            <a:pPr lvl="1"/>
            <a:r>
              <a:rPr lang="ko-KR" altLang="en-US" sz="1400"/>
              <a:t>선 바꾸기</a:t>
            </a:r>
            <a:endParaRPr lang="en-US" altLang="ko-KR" sz="1400"/>
          </a:p>
          <a:p>
            <a:pPr lvl="1"/>
            <a:r>
              <a:rPr lang="ko-KR" altLang="en-US" sz="1400"/>
              <a:t>면 바꾸기</a:t>
            </a:r>
            <a:endParaRPr lang="en-US" altLang="ko-KR" sz="1400"/>
          </a:p>
          <a:p>
            <a:pPr lvl="1"/>
            <a:r>
              <a:rPr lang="ko-KR" altLang="en-US" sz="1400"/>
              <a:t>복사</a:t>
            </a:r>
            <a:endParaRPr lang="en-US" altLang="ko-KR" sz="1400"/>
          </a:p>
          <a:p>
            <a:pPr lvl="1"/>
            <a:r>
              <a:rPr lang="en-US" altLang="ko-KR" sz="1400"/>
              <a:t>…</a:t>
            </a:r>
          </a:p>
          <a:p>
            <a:pPr lvl="1"/>
            <a:endParaRPr lang="en-US" altLang="ko-KR" sz="1400"/>
          </a:p>
          <a:p>
            <a:r>
              <a:rPr lang="ko-KR" altLang="en-US" sz="1800"/>
              <a:t>또한 한 프로그램에서 여러 개의 사각형을 동시에 관리해야 한다</a:t>
            </a:r>
            <a:r>
              <a:rPr lang="en-US" altLang="ko-KR" sz="1800"/>
              <a:t>.</a:t>
            </a:r>
          </a:p>
          <a:p>
            <a:endParaRPr lang="en-US" altLang="ko-KR" sz="1800"/>
          </a:p>
          <a:p>
            <a:pPr lvl="1"/>
            <a:endParaRPr lang="en-US" altLang="ko-KR" sz="1600"/>
          </a:p>
          <a:p>
            <a:endParaRPr lang="en-US" altLang="ko-KR" sz="2000"/>
          </a:p>
          <a:p>
            <a:pPr lvl="1"/>
            <a:endParaRPr lang="ko-KR" altLang="en-US" sz="16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7086BE1-C068-45F8-9C3B-59D72E17E1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20C802C-8D47-4D9B-BDB3-174B3A0B9C37}"/>
              </a:ext>
            </a:extLst>
          </p:cNvPr>
          <p:cNvSpPr/>
          <p:nvPr/>
        </p:nvSpPr>
        <p:spPr>
          <a:xfrm>
            <a:off x="2814228" y="2088321"/>
            <a:ext cx="1247220" cy="1009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5BBB009-0BD5-433C-A521-C1E0EF3FFB89}"/>
              </a:ext>
            </a:extLst>
          </p:cNvPr>
          <p:cNvSpPr/>
          <p:nvPr/>
        </p:nvSpPr>
        <p:spPr>
          <a:xfrm>
            <a:off x="2493986" y="1449025"/>
            <a:ext cx="640485" cy="51837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F37241B8-764A-4997-A30B-C67283F9FAB3}"/>
              </a:ext>
            </a:extLst>
          </p:cNvPr>
          <p:cNvSpPr/>
          <p:nvPr/>
        </p:nvSpPr>
        <p:spPr>
          <a:xfrm>
            <a:off x="3265716" y="1449025"/>
            <a:ext cx="1611084" cy="518378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629977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B67607-DA63-4130-810D-7DFDA4FD0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7086BE1-C068-45F8-9C3B-59D72E17E1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C2960BF4-D39D-472A-8250-E0A63E4A5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3697"/>
            <a:ext cx="4818874" cy="5382452"/>
          </a:xfrm>
        </p:spPr>
        <p:txBody>
          <a:bodyPr/>
          <a:lstStyle/>
          <a:p>
            <a:r>
              <a:rPr lang="ko-KR" altLang="en-US"/>
              <a:t>객체의 구성요소</a:t>
            </a:r>
            <a:endParaRPr lang="en-US" altLang="ko-KR"/>
          </a:p>
          <a:p>
            <a:pPr lvl="1"/>
            <a:r>
              <a:rPr lang="ko-KR" altLang="en-US"/>
              <a:t>값</a:t>
            </a:r>
            <a:endParaRPr lang="en-US" altLang="ko-KR"/>
          </a:p>
          <a:p>
            <a:pPr lvl="1"/>
            <a:r>
              <a:rPr lang="ko-KR" altLang="en-US"/>
              <a:t>행동 </a:t>
            </a:r>
            <a:r>
              <a:rPr lang="en-US" altLang="ko-KR"/>
              <a:t>(</a:t>
            </a:r>
            <a:r>
              <a:rPr lang="ko-KR" altLang="en-US"/>
              <a:t>메소드</a:t>
            </a:r>
            <a:r>
              <a:rPr lang="en-US" altLang="ko-KR"/>
              <a:t>)</a:t>
            </a:r>
          </a:p>
          <a:p>
            <a:pPr lvl="1"/>
            <a:endParaRPr lang="en-US" altLang="ko-KR"/>
          </a:p>
          <a:p>
            <a:r>
              <a:rPr lang="ko-KR" altLang="en-US"/>
              <a:t>객체지향 프로그래밍</a:t>
            </a:r>
            <a:endParaRPr lang="en-US" altLang="ko-KR"/>
          </a:p>
          <a:p>
            <a:pPr lvl="1"/>
            <a:r>
              <a:rPr lang="ko-KR" altLang="en-US"/>
              <a:t>객체의 정의를 위주로 프로그래밍을 진행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용어 구분</a:t>
            </a:r>
            <a:endParaRPr lang="en-US" altLang="ko-KR"/>
          </a:p>
          <a:p>
            <a:pPr lvl="1"/>
            <a:r>
              <a:rPr lang="ko-KR" altLang="en-US"/>
              <a:t>클래스 </a:t>
            </a:r>
            <a:r>
              <a:rPr lang="en-US" altLang="ko-KR"/>
              <a:t>: </a:t>
            </a:r>
            <a:r>
              <a:rPr lang="ko-KR" altLang="en-US"/>
              <a:t>객체의 설계도</a:t>
            </a:r>
            <a:endParaRPr lang="en-US" altLang="ko-KR"/>
          </a:p>
          <a:p>
            <a:pPr lvl="1"/>
            <a:r>
              <a:rPr lang="ko-KR" altLang="en-US"/>
              <a:t>객체 </a:t>
            </a:r>
            <a:r>
              <a:rPr lang="en-US" altLang="ko-KR"/>
              <a:t>: </a:t>
            </a:r>
            <a:r>
              <a:rPr lang="ko-KR" altLang="en-US"/>
              <a:t>설계도에 따라 생성되어 프로그램에서 실제로 다루는 대상</a:t>
            </a:r>
            <a:endParaRPr lang="en-US" altLang="ko-KR"/>
          </a:p>
          <a:p>
            <a:pPr lvl="1"/>
            <a:endParaRPr lang="ko-KR" alt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EE29F1DB-6CE9-4404-9D88-103171D38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309" y="3884653"/>
            <a:ext cx="2505657" cy="205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1006922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CB4D0-488B-4298-A479-8469D7DF0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444C1D-AB81-4A7A-95C2-579E7DAED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ADB008-DCA7-401D-9C51-CC109F605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115E276-DEAA-47D3-9446-4273EC7D5B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962525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476346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D13BEA4-30C4-4F4B-9FD8-F1710DCE7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F7D1D3F-FA2A-4BFB-B531-0DCB212E23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self: </a:t>
            </a:r>
            <a:r>
              <a:rPr lang="ko-KR" altLang="en-US"/>
              <a:t>클래스 자신을 의미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84651CA-CD32-4C06-B731-8E734C6F13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78BFF6-F939-488A-8192-D83C71E25251}"/>
              </a:ext>
            </a:extLst>
          </p:cNvPr>
          <p:cNvSpPr txBox="1"/>
          <p:nvPr/>
        </p:nvSpPr>
        <p:spPr>
          <a:xfrm>
            <a:off x="5486400" y="2791608"/>
            <a:ext cx="2537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/>
              <a:t>객체가 생성될 때</a:t>
            </a:r>
            <a:r>
              <a:rPr lang="en-US" altLang="ko-KR"/>
              <a:t>, x,y </a:t>
            </a:r>
            <a:r>
              <a:rPr lang="ko-KR" altLang="en-US"/>
              <a:t>두개의 변수를 받아 내부변수 </a:t>
            </a:r>
            <a:r>
              <a:rPr lang="en-US" altLang="ko-KR"/>
              <a:t>h,v</a:t>
            </a:r>
            <a:r>
              <a:rPr lang="ko-KR" altLang="en-US"/>
              <a:t>에 저장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35E358-CF28-4EDA-89C5-2188549DFB37}"/>
              </a:ext>
            </a:extLst>
          </p:cNvPr>
          <p:cNvSpPr txBox="1"/>
          <p:nvPr/>
        </p:nvSpPr>
        <p:spPr>
          <a:xfrm>
            <a:off x="5486400" y="3978013"/>
            <a:ext cx="2537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/>
              <a:t>이 사각형 객체의 너비를 계산하여 반환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DB31CE32-596C-444C-BB6E-D50747B6FC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01" y="1527110"/>
            <a:ext cx="4857750" cy="3505200"/>
          </a:xfrm>
          <a:prstGeom prst="rect">
            <a:avLst/>
          </a:prstGeom>
        </p:spPr>
      </p:pic>
      <p:sp>
        <p:nvSpPr>
          <p:cNvPr id="11" name="오른쪽 중괄호 10">
            <a:extLst>
              <a:ext uri="{FF2B5EF4-FFF2-40B4-BE49-F238E27FC236}">
                <a16:creationId xmlns:a16="http://schemas.microsoft.com/office/drawing/2014/main" id="{89B328A8-9F34-4430-8C27-900B7897B61A}"/>
              </a:ext>
            </a:extLst>
          </p:cNvPr>
          <p:cNvSpPr/>
          <p:nvPr/>
        </p:nvSpPr>
        <p:spPr>
          <a:xfrm>
            <a:off x="4335624" y="2967135"/>
            <a:ext cx="311021" cy="6344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오른쪽 중괄호 11">
            <a:extLst>
              <a:ext uri="{FF2B5EF4-FFF2-40B4-BE49-F238E27FC236}">
                <a16:creationId xmlns:a16="http://schemas.microsoft.com/office/drawing/2014/main" id="{624FDB6C-7ED4-4073-A040-254EE2C501FB}"/>
              </a:ext>
            </a:extLst>
          </p:cNvPr>
          <p:cNvSpPr/>
          <p:nvPr/>
        </p:nvSpPr>
        <p:spPr>
          <a:xfrm>
            <a:off x="4335624" y="3927659"/>
            <a:ext cx="311021" cy="6344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화살표: 오른쪽 20">
            <a:extLst>
              <a:ext uri="{FF2B5EF4-FFF2-40B4-BE49-F238E27FC236}">
                <a16:creationId xmlns:a16="http://schemas.microsoft.com/office/drawing/2014/main" id="{A453C022-55D8-4EDC-B0A0-6A23A070BDA6}"/>
              </a:ext>
            </a:extLst>
          </p:cNvPr>
          <p:cNvSpPr/>
          <p:nvPr/>
        </p:nvSpPr>
        <p:spPr>
          <a:xfrm>
            <a:off x="4827037" y="3158412"/>
            <a:ext cx="516294" cy="2425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화살표: 오른쪽 21">
            <a:extLst>
              <a:ext uri="{FF2B5EF4-FFF2-40B4-BE49-F238E27FC236}">
                <a16:creationId xmlns:a16="http://schemas.microsoft.com/office/drawing/2014/main" id="{39FE131D-D99F-4B0B-B1A7-9C82937523C4}"/>
              </a:ext>
            </a:extLst>
          </p:cNvPr>
          <p:cNvSpPr/>
          <p:nvPr/>
        </p:nvSpPr>
        <p:spPr>
          <a:xfrm>
            <a:off x="4827037" y="4123601"/>
            <a:ext cx="516294" cy="2425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743526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505756-7980-4C74-8D85-FFC9478DF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1. </a:t>
            </a:r>
            <a:r>
              <a:rPr lang="ko-KR" altLang="en-US"/>
              <a:t>클래스의 정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89A7AF9-D131-4B8B-AE74-538D006314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7">
            <a:extLst>
              <a:ext uri="{FF2B5EF4-FFF2-40B4-BE49-F238E27FC236}">
                <a16:creationId xmlns:a16="http://schemas.microsoft.com/office/drawing/2014/main" id="{3CCF3D8A-EC7E-4BB2-ADBC-487EF6C21C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053824" y="833535"/>
            <a:ext cx="3753128" cy="538162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D00B40D8-7857-4BB6-9878-9C13F39156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242" y="1240971"/>
            <a:ext cx="3245685" cy="2341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5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C6A35B9-C49E-4E2C-8739-F0C92F4479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패키지 설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CCB8075-14BF-48C7-8890-2A4A94D0F1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패키지</a:t>
            </a:r>
            <a:endParaRPr lang="en-US" altLang="ko-KR"/>
          </a:p>
          <a:p>
            <a:pPr lvl="1"/>
            <a:r>
              <a:rPr lang="ko-KR" altLang="en-US"/>
              <a:t>남이 만든 프로그램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대부분 남이 만든 패키지를 이용하여 조립하는 형태로 프로그램을 만든다</a:t>
            </a:r>
            <a:r>
              <a:rPr lang="en-US" altLang="ko-KR"/>
              <a:t>.</a:t>
            </a:r>
          </a:p>
          <a:p>
            <a:pPr lvl="1"/>
            <a:endParaRPr lang="en-US" altLang="ko-KR"/>
          </a:p>
          <a:p>
            <a:r>
              <a:rPr lang="ko-KR" altLang="en-US"/>
              <a:t>가상환경</a:t>
            </a:r>
            <a:r>
              <a:rPr lang="en-US" altLang="ko-KR"/>
              <a:t>: </a:t>
            </a:r>
            <a:r>
              <a:rPr lang="ko-KR" altLang="en-US"/>
              <a:t>패키지를 담는 그릇</a:t>
            </a:r>
            <a:endParaRPr lang="en-US" altLang="ko-KR"/>
          </a:p>
          <a:p>
            <a:r>
              <a:rPr lang="ko-KR" altLang="en-US"/>
              <a:t>프로젝트 안에 생성되어있는 가상환경안에 패키지들을 설치해보자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3A8F2AD-AC0C-400E-AB96-B4CAF8447A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943528769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CDF5D2D-06B8-4EA7-B38D-712A1095F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2BA4088-42C9-4D16-88FF-24795AA00E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A1528E4-F731-4069-91CF-650020A40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4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87A374B-EA51-4514-9093-8F22E1CA62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FED7EDE-42B8-42AC-9F48-E23218228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0" y="1747837"/>
            <a:ext cx="7962900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090257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01F213B-0272-40B1-BE5B-4A3FA237F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2. </a:t>
            </a:r>
            <a:r>
              <a:rPr lang="ko-KR" altLang="en-US"/>
              <a:t>캐릭터 클래스</a:t>
            </a:r>
            <a:r>
              <a:rPr lang="en-US" altLang="ko-KR"/>
              <a:t>(</a:t>
            </a:r>
            <a:r>
              <a:rPr lang="ko-KR" altLang="en-US"/>
              <a:t>예시</a:t>
            </a:r>
            <a:r>
              <a:rPr lang="en-US" altLang="ko-KR"/>
              <a:t>)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B8632B3-4058-4C17-81B9-61710DA5DE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3697"/>
            <a:ext cx="4052596" cy="5382452"/>
          </a:xfrm>
        </p:spPr>
        <p:txBody>
          <a:bodyPr/>
          <a:lstStyle/>
          <a:p>
            <a:r>
              <a:rPr lang="ko-KR" altLang="en-US"/>
              <a:t>시나리오</a:t>
            </a:r>
            <a:endParaRPr lang="en-US" altLang="ko-KR"/>
          </a:p>
          <a:p>
            <a:pPr lvl="1"/>
            <a:r>
              <a:rPr lang="ko-KR" altLang="en-US"/>
              <a:t>게임 케릭터를 객체로 표현</a:t>
            </a:r>
            <a:endParaRPr lang="en-US" altLang="ko-KR"/>
          </a:p>
          <a:p>
            <a:pPr lvl="1"/>
            <a:r>
              <a:rPr lang="ko-KR" altLang="en-US"/>
              <a:t>데이터</a:t>
            </a:r>
            <a:r>
              <a:rPr lang="en-US" altLang="ko-KR"/>
              <a:t>: </a:t>
            </a:r>
            <a:r>
              <a:rPr lang="ko-KR" altLang="en-US"/>
              <a:t>생명력</a:t>
            </a:r>
            <a:endParaRPr lang="en-US" altLang="ko-KR"/>
          </a:p>
          <a:p>
            <a:pPr lvl="1"/>
            <a:r>
              <a:rPr lang="ko-KR" altLang="en-US"/>
              <a:t>행동</a:t>
            </a:r>
            <a:r>
              <a:rPr lang="en-US" altLang="ko-KR"/>
              <a:t>: </a:t>
            </a:r>
            <a:r>
              <a:rPr lang="ko-KR" altLang="en-US"/>
              <a:t>공격받음 </a:t>
            </a:r>
            <a:r>
              <a:rPr lang="en-US" altLang="ko-KR"/>
              <a:t>(</a:t>
            </a:r>
            <a:r>
              <a:rPr lang="ko-KR" altLang="en-US"/>
              <a:t>현재 생명력에서 </a:t>
            </a:r>
            <a:r>
              <a:rPr lang="en-US" altLang="ko-KR"/>
              <a:t>10</a:t>
            </a:r>
            <a:r>
              <a:rPr lang="ko-KR" altLang="en-US"/>
              <a:t>씩 감소</a:t>
            </a:r>
            <a:r>
              <a:rPr lang="en-US" altLang="ko-KR"/>
              <a:t>)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BB537E-5DB6-42D5-BEA5-49C41332DB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EA1C6E64-4D47-4DD0-8654-03B8195FC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790188"/>
            <a:ext cx="4227991" cy="5629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27839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D91FEDB-6EE4-43A0-903A-34EF7188F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3. </a:t>
            </a:r>
            <a:r>
              <a:rPr lang="ko-KR" altLang="en-US"/>
              <a:t>클래스의 상속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268738B-1F2E-464F-8A61-3CF49DDE66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3697"/>
            <a:ext cx="3996612" cy="5382452"/>
          </a:xfrm>
        </p:spPr>
        <p:txBody>
          <a:bodyPr>
            <a:normAutofit/>
          </a:bodyPr>
          <a:lstStyle/>
          <a:p>
            <a:r>
              <a:rPr lang="ko-KR" altLang="en-US" sz="2000"/>
              <a:t>시나리오</a:t>
            </a:r>
            <a:endParaRPr lang="en-US" altLang="ko-KR" sz="2000"/>
          </a:p>
          <a:p>
            <a:pPr lvl="1"/>
            <a:r>
              <a:rPr lang="ko-KR" altLang="en-US" sz="1800"/>
              <a:t>기본 캐릭터</a:t>
            </a:r>
            <a:r>
              <a:rPr lang="en-US" altLang="ko-KR" sz="1800"/>
              <a:t>: </a:t>
            </a:r>
            <a:r>
              <a:rPr lang="ko-KR" altLang="en-US" sz="1800"/>
              <a:t>생명력을 가짐</a:t>
            </a:r>
            <a:endParaRPr lang="en-US" altLang="ko-KR" sz="1800"/>
          </a:p>
          <a:p>
            <a:pPr lvl="1"/>
            <a:r>
              <a:rPr lang="ko-KR" altLang="en-US" sz="1800"/>
              <a:t>기본캐릭터의 속성을 이어받되</a:t>
            </a:r>
            <a:r>
              <a:rPr lang="en-US" altLang="ko-KR" sz="1800"/>
              <a:t>, </a:t>
            </a:r>
            <a:r>
              <a:rPr lang="ko-KR" altLang="en-US" sz="1800"/>
              <a:t>  </a:t>
            </a:r>
            <a:r>
              <a:rPr lang="en-US" altLang="ko-KR" sz="1800"/>
              <a:t>[</a:t>
            </a:r>
            <a:r>
              <a:rPr lang="ko-KR" altLang="en-US" sz="1800"/>
              <a:t>전사</a:t>
            </a:r>
            <a:r>
              <a:rPr lang="en-US" altLang="ko-KR" sz="1800"/>
              <a:t>, </a:t>
            </a:r>
            <a:r>
              <a:rPr lang="ko-KR" altLang="en-US" sz="1800"/>
              <a:t>마법사</a:t>
            </a:r>
            <a:r>
              <a:rPr lang="en-US" altLang="ko-KR" sz="1800"/>
              <a:t>]</a:t>
            </a:r>
            <a:r>
              <a:rPr lang="ko-KR" altLang="en-US" sz="1800"/>
              <a:t>로 캐릭터를 특화시키고자 함</a:t>
            </a:r>
            <a:endParaRPr lang="en-US" altLang="ko-KR" sz="1800"/>
          </a:p>
          <a:p>
            <a:pPr lvl="1"/>
            <a:r>
              <a:rPr lang="en-US" altLang="ko-KR" sz="1800"/>
              <a:t>[</a:t>
            </a:r>
            <a:r>
              <a:rPr lang="ko-KR" altLang="en-US" sz="1800"/>
              <a:t>전사</a:t>
            </a:r>
            <a:r>
              <a:rPr lang="en-US" altLang="ko-KR" sz="1800"/>
              <a:t>, </a:t>
            </a:r>
            <a:r>
              <a:rPr lang="ko-KR" altLang="en-US" sz="1800"/>
              <a:t>마법사</a:t>
            </a:r>
            <a:r>
              <a:rPr lang="en-US" altLang="ko-KR" sz="1800"/>
              <a:t>]</a:t>
            </a:r>
            <a:r>
              <a:rPr lang="ko-KR" altLang="en-US" sz="1800"/>
              <a:t>는 </a:t>
            </a:r>
            <a:r>
              <a:rPr lang="en-US" altLang="ko-KR" sz="1800"/>
              <a:t>[</a:t>
            </a:r>
            <a:r>
              <a:rPr lang="ko-KR" altLang="en-US" sz="1800"/>
              <a:t>힘</a:t>
            </a:r>
            <a:r>
              <a:rPr lang="en-US" altLang="ko-KR" sz="1800"/>
              <a:t>,</a:t>
            </a:r>
            <a:r>
              <a:rPr lang="ko-KR" altLang="en-US" sz="1800"/>
              <a:t>지능</a:t>
            </a:r>
            <a:r>
              <a:rPr lang="en-US" altLang="ko-KR" sz="1800"/>
              <a:t>]</a:t>
            </a:r>
            <a:r>
              <a:rPr lang="ko-KR" altLang="en-US" sz="1800"/>
              <a:t>을 추가적 속성으로 가지며</a:t>
            </a:r>
            <a:r>
              <a:rPr lang="en-US" altLang="ko-KR" sz="1800"/>
              <a:t>, </a:t>
            </a:r>
            <a:r>
              <a:rPr lang="ko-KR" altLang="en-US" sz="1800"/>
              <a:t>직업에 따라 그 값이 다름</a:t>
            </a:r>
            <a:endParaRPr lang="en-US" altLang="ko-KR" sz="1800"/>
          </a:p>
          <a:p>
            <a:pPr lvl="1"/>
            <a:endParaRPr lang="en-US" altLang="ko-KR" sz="1800"/>
          </a:p>
          <a:p>
            <a:r>
              <a:rPr lang="ko-KR" altLang="en-US" sz="2000"/>
              <a:t>상속</a:t>
            </a:r>
            <a:endParaRPr lang="en-US" altLang="ko-KR" sz="2000"/>
          </a:p>
          <a:p>
            <a:pPr lvl="1"/>
            <a:r>
              <a:rPr lang="ko-KR" altLang="en-US" sz="1800">
                <a:solidFill>
                  <a:srgbClr val="00B050"/>
                </a:solidFill>
              </a:rPr>
              <a:t>기본캐릭터의 속성을 이어받되</a:t>
            </a:r>
            <a:r>
              <a:rPr lang="en-US" altLang="ko-KR" sz="1800">
                <a:solidFill>
                  <a:srgbClr val="00B050"/>
                </a:solidFill>
              </a:rPr>
              <a:t>, </a:t>
            </a:r>
            <a:r>
              <a:rPr lang="ko-KR" altLang="en-US" sz="1800">
                <a:solidFill>
                  <a:srgbClr val="00B050"/>
                </a:solidFill>
              </a:rPr>
              <a:t>  </a:t>
            </a:r>
            <a:r>
              <a:rPr lang="en-US" altLang="ko-KR" sz="1800">
                <a:solidFill>
                  <a:srgbClr val="00B050"/>
                </a:solidFill>
              </a:rPr>
              <a:t>[</a:t>
            </a:r>
            <a:r>
              <a:rPr lang="ko-KR" altLang="en-US" sz="1800">
                <a:solidFill>
                  <a:srgbClr val="00B050"/>
                </a:solidFill>
              </a:rPr>
              <a:t>전사</a:t>
            </a:r>
            <a:r>
              <a:rPr lang="en-US" altLang="ko-KR" sz="1800">
                <a:solidFill>
                  <a:srgbClr val="00B050"/>
                </a:solidFill>
              </a:rPr>
              <a:t>, </a:t>
            </a:r>
            <a:r>
              <a:rPr lang="ko-KR" altLang="en-US" sz="1800">
                <a:solidFill>
                  <a:srgbClr val="00B050"/>
                </a:solidFill>
              </a:rPr>
              <a:t>마법사</a:t>
            </a:r>
            <a:r>
              <a:rPr lang="en-US" altLang="ko-KR" sz="1800">
                <a:solidFill>
                  <a:srgbClr val="00B050"/>
                </a:solidFill>
              </a:rPr>
              <a:t>]</a:t>
            </a:r>
            <a:r>
              <a:rPr lang="ko-KR" altLang="en-US" sz="1800">
                <a:solidFill>
                  <a:srgbClr val="00B050"/>
                </a:solidFill>
              </a:rPr>
              <a:t>로 캐릭터를 특화시키고자 함</a:t>
            </a:r>
            <a:endParaRPr lang="en-US" altLang="ko-KR" sz="1800">
              <a:solidFill>
                <a:srgbClr val="00B050"/>
              </a:solidFill>
            </a:endParaRPr>
          </a:p>
          <a:p>
            <a:pPr lvl="1"/>
            <a:r>
              <a:rPr lang="ko-KR" altLang="en-US" sz="1800"/>
              <a:t>이 부분을 가능하게 해줌</a:t>
            </a:r>
            <a:endParaRPr lang="en-US" altLang="ko-KR" sz="1800"/>
          </a:p>
          <a:p>
            <a:pPr lvl="1"/>
            <a:endParaRPr lang="en-US" altLang="ko-KR" sz="1800"/>
          </a:p>
          <a:p>
            <a:endParaRPr lang="en-US" altLang="ko-KR" sz="2200"/>
          </a:p>
          <a:p>
            <a:pPr lvl="1"/>
            <a:endParaRPr lang="en-US" altLang="ko-KR" sz="18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AD51C-59DB-4FB0-9C50-04ADB0DD16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84A9DAF-2E93-4991-A7DD-92DD6C68F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33731"/>
            <a:ext cx="3389837" cy="554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527691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D91FEDB-6EE4-43A0-903A-34EF7188F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3. </a:t>
            </a:r>
            <a:r>
              <a:rPr lang="ko-KR" altLang="en-US"/>
              <a:t>클래스의 상속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268738B-1F2E-464F-8A61-3CF49DDE66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3697"/>
            <a:ext cx="3996612" cy="5382452"/>
          </a:xfrm>
        </p:spPr>
        <p:txBody>
          <a:bodyPr>
            <a:normAutofit/>
          </a:bodyPr>
          <a:lstStyle/>
          <a:p>
            <a:r>
              <a:rPr lang="ko-KR" altLang="en-US" sz="2000"/>
              <a:t>시나리오</a:t>
            </a:r>
            <a:endParaRPr lang="en-US" altLang="ko-KR" sz="2000"/>
          </a:p>
          <a:p>
            <a:pPr lvl="1"/>
            <a:r>
              <a:rPr lang="ko-KR" altLang="en-US" sz="1800"/>
              <a:t>기본 캐릭터</a:t>
            </a:r>
            <a:r>
              <a:rPr lang="en-US" altLang="ko-KR" sz="1800"/>
              <a:t>: </a:t>
            </a:r>
            <a:r>
              <a:rPr lang="ko-KR" altLang="en-US" sz="1800"/>
              <a:t>생명력을 가짐</a:t>
            </a:r>
            <a:endParaRPr lang="en-US" altLang="ko-KR" sz="1800"/>
          </a:p>
          <a:p>
            <a:pPr lvl="1"/>
            <a:r>
              <a:rPr lang="ko-KR" altLang="en-US" sz="1800"/>
              <a:t>기본캐릭터의 속성을 이어받되</a:t>
            </a:r>
            <a:r>
              <a:rPr lang="en-US" altLang="ko-KR" sz="1800"/>
              <a:t>, </a:t>
            </a:r>
            <a:r>
              <a:rPr lang="ko-KR" altLang="en-US" sz="1800"/>
              <a:t>  </a:t>
            </a:r>
            <a:r>
              <a:rPr lang="en-US" altLang="ko-KR" sz="1800"/>
              <a:t>[</a:t>
            </a:r>
            <a:r>
              <a:rPr lang="ko-KR" altLang="en-US" sz="1800"/>
              <a:t>전사</a:t>
            </a:r>
            <a:r>
              <a:rPr lang="en-US" altLang="ko-KR" sz="1800"/>
              <a:t>, </a:t>
            </a:r>
            <a:r>
              <a:rPr lang="ko-KR" altLang="en-US" sz="1800"/>
              <a:t>마법사</a:t>
            </a:r>
            <a:r>
              <a:rPr lang="en-US" altLang="ko-KR" sz="1800"/>
              <a:t>]</a:t>
            </a:r>
            <a:r>
              <a:rPr lang="ko-KR" altLang="en-US" sz="1800"/>
              <a:t>로 캐릭터를 특화시키고자 함</a:t>
            </a:r>
            <a:endParaRPr lang="en-US" altLang="ko-KR" sz="1800"/>
          </a:p>
          <a:p>
            <a:pPr lvl="1"/>
            <a:r>
              <a:rPr lang="en-US" altLang="ko-KR" sz="1800"/>
              <a:t>[</a:t>
            </a:r>
            <a:r>
              <a:rPr lang="ko-KR" altLang="en-US" sz="1800"/>
              <a:t>전사</a:t>
            </a:r>
            <a:r>
              <a:rPr lang="en-US" altLang="ko-KR" sz="1800"/>
              <a:t>, </a:t>
            </a:r>
            <a:r>
              <a:rPr lang="ko-KR" altLang="en-US" sz="1800"/>
              <a:t>마법사</a:t>
            </a:r>
            <a:r>
              <a:rPr lang="en-US" altLang="ko-KR" sz="1800"/>
              <a:t>]</a:t>
            </a:r>
            <a:r>
              <a:rPr lang="ko-KR" altLang="en-US" sz="1800"/>
              <a:t>는 </a:t>
            </a:r>
            <a:r>
              <a:rPr lang="en-US" altLang="ko-KR" sz="1800"/>
              <a:t>[</a:t>
            </a:r>
            <a:r>
              <a:rPr lang="ko-KR" altLang="en-US" sz="1800"/>
              <a:t>힘</a:t>
            </a:r>
            <a:r>
              <a:rPr lang="en-US" altLang="ko-KR" sz="1800"/>
              <a:t>,</a:t>
            </a:r>
            <a:r>
              <a:rPr lang="ko-KR" altLang="en-US" sz="1800"/>
              <a:t>지능</a:t>
            </a:r>
            <a:r>
              <a:rPr lang="en-US" altLang="ko-KR" sz="1800"/>
              <a:t>]</a:t>
            </a:r>
            <a:r>
              <a:rPr lang="ko-KR" altLang="en-US" sz="1800"/>
              <a:t>을 추가적 속성으로 가지며</a:t>
            </a:r>
            <a:r>
              <a:rPr lang="en-US" altLang="ko-KR" sz="1800"/>
              <a:t>, </a:t>
            </a:r>
            <a:r>
              <a:rPr lang="ko-KR" altLang="en-US" sz="1800"/>
              <a:t>직업에 따라 그 값이 다름</a:t>
            </a:r>
            <a:endParaRPr lang="en-US" altLang="ko-KR" sz="1800"/>
          </a:p>
          <a:p>
            <a:pPr lvl="1"/>
            <a:endParaRPr lang="en-US" altLang="ko-KR" sz="1800"/>
          </a:p>
          <a:p>
            <a:r>
              <a:rPr lang="ko-KR" altLang="en-US" sz="2000"/>
              <a:t>상속</a:t>
            </a:r>
            <a:endParaRPr lang="en-US" altLang="ko-KR" sz="2000"/>
          </a:p>
          <a:p>
            <a:pPr lvl="1"/>
            <a:r>
              <a:rPr lang="ko-KR" altLang="en-US" sz="1800">
                <a:solidFill>
                  <a:srgbClr val="00B050"/>
                </a:solidFill>
              </a:rPr>
              <a:t>기본캐릭터의 속성을 이어받되</a:t>
            </a:r>
            <a:r>
              <a:rPr lang="en-US" altLang="ko-KR" sz="1800">
                <a:solidFill>
                  <a:srgbClr val="00B050"/>
                </a:solidFill>
              </a:rPr>
              <a:t>, </a:t>
            </a:r>
            <a:r>
              <a:rPr lang="ko-KR" altLang="en-US" sz="1800">
                <a:solidFill>
                  <a:srgbClr val="00B050"/>
                </a:solidFill>
              </a:rPr>
              <a:t>  </a:t>
            </a:r>
            <a:r>
              <a:rPr lang="en-US" altLang="ko-KR" sz="1800">
                <a:solidFill>
                  <a:srgbClr val="00B050"/>
                </a:solidFill>
              </a:rPr>
              <a:t>[</a:t>
            </a:r>
            <a:r>
              <a:rPr lang="ko-KR" altLang="en-US" sz="1800">
                <a:solidFill>
                  <a:srgbClr val="00B050"/>
                </a:solidFill>
              </a:rPr>
              <a:t>전사</a:t>
            </a:r>
            <a:r>
              <a:rPr lang="en-US" altLang="ko-KR" sz="1800">
                <a:solidFill>
                  <a:srgbClr val="00B050"/>
                </a:solidFill>
              </a:rPr>
              <a:t>, </a:t>
            </a:r>
            <a:r>
              <a:rPr lang="ko-KR" altLang="en-US" sz="1800">
                <a:solidFill>
                  <a:srgbClr val="00B050"/>
                </a:solidFill>
              </a:rPr>
              <a:t>마법사</a:t>
            </a:r>
            <a:r>
              <a:rPr lang="en-US" altLang="ko-KR" sz="1800">
                <a:solidFill>
                  <a:srgbClr val="00B050"/>
                </a:solidFill>
              </a:rPr>
              <a:t>]</a:t>
            </a:r>
            <a:r>
              <a:rPr lang="ko-KR" altLang="en-US" sz="1800">
                <a:solidFill>
                  <a:srgbClr val="00B050"/>
                </a:solidFill>
              </a:rPr>
              <a:t>로 캐릭터를 특화시키고자 함</a:t>
            </a:r>
            <a:endParaRPr lang="en-US" altLang="ko-KR" sz="1800">
              <a:solidFill>
                <a:srgbClr val="00B050"/>
              </a:solidFill>
            </a:endParaRPr>
          </a:p>
          <a:p>
            <a:pPr lvl="1"/>
            <a:r>
              <a:rPr lang="ko-KR" altLang="en-US" sz="1800"/>
              <a:t>이 부분을 가능하게 해줌</a:t>
            </a:r>
            <a:endParaRPr lang="en-US" altLang="ko-KR" sz="1800"/>
          </a:p>
          <a:p>
            <a:pPr lvl="1"/>
            <a:endParaRPr lang="en-US" altLang="ko-KR" sz="1800"/>
          </a:p>
          <a:p>
            <a:endParaRPr lang="en-US" altLang="ko-KR" sz="2200"/>
          </a:p>
          <a:p>
            <a:pPr lvl="1"/>
            <a:endParaRPr lang="en-US" altLang="ko-KR" sz="18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AD51C-59DB-4FB0-9C50-04ADB0DD16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84A9DAF-2E93-4991-A7DD-92DD6C68F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33731"/>
            <a:ext cx="3389837" cy="5542384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ACED9B9E-FC43-42BB-9A1C-27136D3F8A9B}"/>
              </a:ext>
            </a:extLst>
          </p:cNvPr>
          <p:cNvSpPr/>
          <p:nvPr/>
        </p:nvSpPr>
        <p:spPr>
          <a:xfrm>
            <a:off x="5946710" y="914400"/>
            <a:ext cx="566057" cy="2363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B126471F-2BBE-4674-9007-5C1D4F3AE921}"/>
              </a:ext>
            </a:extLst>
          </p:cNvPr>
          <p:cNvSpPr/>
          <p:nvPr/>
        </p:nvSpPr>
        <p:spPr>
          <a:xfrm>
            <a:off x="5872066" y="1891004"/>
            <a:ext cx="640702" cy="2363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DBF6305-DA01-4B87-8A8A-E91285BF8053}"/>
              </a:ext>
            </a:extLst>
          </p:cNvPr>
          <p:cNvSpPr/>
          <p:nvPr/>
        </p:nvSpPr>
        <p:spPr>
          <a:xfrm>
            <a:off x="5582673" y="2236042"/>
            <a:ext cx="1875596" cy="1712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97DAA4DA-1324-4E06-A372-29E48E34A5D6}"/>
              </a:ext>
            </a:extLst>
          </p:cNvPr>
          <p:cNvSpPr/>
          <p:nvPr/>
        </p:nvSpPr>
        <p:spPr>
          <a:xfrm>
            <a:off x="5582673" y="1231445"/>
            <a:ext cx="1875596" cy="1712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2587742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EA947D2-6A7B-4EA3-82D5-A0C0CEE57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9-4. </a:t>
            </a:r>
            <a:r>
              <a:rPr lang="ko-KR" altLang="en-US"/>
              <a:t>메소드 오버라이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FE48827-B7F0-4E38-B9C7-2EC916E34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3697"/>
            <a:ext cx="2970245" cy="5382452"/>
          </a:xfrm>
        </p:spPr>
        <p:txBody>
          <a:bodyPr>
            <a:normAutofit/>
          </a:bodyPr>
          <a:lstStyle/>
          <a:p>
            <a:r>
              <a:rPr lang="ko-KR" altLang="en-US" sz="2000"/>
              <a:t>상속받은 객체에 추가적인 행동을 부여할 수 있다</a:t>
            </a:r>
            <a:r>
              <a:rPr lang="en-US" altLang="ko-KR" sz="2000"/>
              <a:t>. </a:t>
            </a:r>
          </a:p>
          <a:p>
            <a:endParaRPr lang="en-US" altLang="ko-KR" sz="2000"/>
          </a:p>
          <a:p>
            <a:r>
              <a:rPr lang="ko-KR" altLang="en-US" sz="2000"/>
              <a:t>현재</a:t>
            </a:r>
            <a:endParaRPr lang="en-US" altLang="ko-KR" sz="2000"/>
          </a:p>
          <a:p>
            <a:pPr lvl="1"/>
            <a:r>
              <a:rPr lang="en-US" altLang="ko-KR" sz="1600"/>
              <a:t>attacked (</a:t>
            </a:r>
            <a:r>
              <a:rPr lang="ko-KR" altLang="en-US" sz="1600"/>
              <a:t>공격받음</a:t>
            </a:r>
            <a:r>
              <a:rPr lang="en-US" altLang="ko-KR" sz="1600"/>
              <a:t>) </a:t>
            </a:r>
            <a:r>
              <a:rPr lang="ko-KR" altLang="en-US" sz="1600"/>
              <a:t>만 존재</a:t>
            </a:r>
            <a:endParaRPr lang="en-US" altLang="ko-KR" sz="1600"/>
          </a:p>
          <a:p>
            <a:pPr lvl="1"/>
            <a:endParaRPr lang="en-US" altLang="ko-KR" sz="1600"/>
          </a:p>
          <a:p>
            <a:r>
              <a:rPr lang="ko-KR" altLang="en-US" sz="2000"/>
              <a:t>시나리오</a:t>
            </a:r>
            <a:endParaRPr lang="en-US" altLang="ko-KR" sz="2000"/>
          </a:p>
          <a:p>
            <a:pPr lvl="1"/>
            <a:r>
              <a:rPr lang="ko-KR" altLang="en-US" sz="1600"/>
              <a:t>전사</a:t>
            </a:r>
            <a:r>
              <a:rPr lang="en-US" altLang="ko-KR" sz="1600"/>
              <a:t>, </a:t>
            </a:r>
            <a:r>
              <a:rPr lang="ko-KR" altLang="en-US" sz="1600"/>
              <a:t>마법사에 </a:t>
            </a:r>
            <a:r>
              <a:rPr lang="en-US" altLang="ko-KR" sz="1600"/>
              <a:t>attack</a:t>
            </a:r>
            <a:r>
              <a:rPr lang="ko-KR" altLang="en-US" sz="1600"/>
              <a:t>이라는 행동을 만들고</a:t>
            </a:r>
            <a:r>
              <a:rPr lang="en-US" altLang="ko-KR" sz="1600"/>
              <a:t>, </a:t>
            </a:r>
            <a:r>
              <a:rPr lang="ko-KR" altLang="en-US" sz="1600"/>
              <a:t>직업에 따라 서로 다른 행동을 하도록 정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228BDD3-7F93-46B2-ADC0-6B170DA267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8761DE3-C3E2-4A0D-BC52-30A4948571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841" y="933595"/>
            <a:ext cx="4659529" cy="4990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60497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CDF5D2D-06B8-4EA7-B38D-712A1095F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2BA4088-42C9-4D16-88FF-24795AA00E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A1528E4-F731-4069-91CF-650020A40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14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87A374B-EA51-4514-9093-8F22E1CA62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5E258F15-3F0C-4792-841F-78AF76D84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880" y="1020147"/>
            <a:ext cx="6445133" cy="502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81863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231933680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5577470-A257-4715-BCA3-51B6560DA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프로그램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DC06CFB-6273-4AA1-A038-3326048118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E8A94D7F-BD94-4113-B5A7-E7D29822E6FF}"/>
              </a:ext>
            </a:extLst>
          </p:cNvPr>
          <p:cNvSpPr/>
          <p:nvPr/>
        </p:nvSpPr>
        <p:spPr>
          <a:xfrm>
            <a:off x="3254188" y="1766047"/>
            <a:ext cx="2456330" cy="23218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알고리즘</a:t>
            </a:r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16425650-1AC6-486A-806A-F89CC17CF8E4}"/>
              </a:ext>
            </a:extLst>
          </p:cNvPr>
          <p:cNvCxnSpPr>
            <a:endCxn id="6" idx="1"/>
          </p:cNvCxnSpPr>
          <p:nvPr/>
        </p:nvCxnSpPr>
        <p:spPr>
          <a:xfrm flipV="1">
            <a:off x="1658471" y="2926977"/>
            <a:ext cx="1595717" cy="13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5DB96A42-54B9-45BF-8C34-9C0FF619264E}"/>
              </a:ext>
            </a:extLst>
          </p:cNvPr>
          <p:cNvCxnSpPr/>
          <p:nvPr/>
        </p:nvCxnSpPr>
        <p:spPr>
          <a:xfrm flipV="1">
            <a:off x="5710518" y="2940424"/>
            <a:ext cx="1595717" cy="13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A66C2D3-4D24-4DCD-A91A-C081B815394A}"/>
              </a:ext>
            </a:extLst>
          </p:cNvPr>
          <p:cNvSpPr txBox="1"/>
          <p:nvPr/>
        </p:nvSpPr>
        <p:spPr>
          <a:xfrm>
            <a:off x="547364" y="2716314"/>
            <a:ext cx="1272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>
                <a:latin typeface="맑은 고딕" panose="020B0503020000020004" pitchFamily="50" charset="-127"/>
                <a:ea typeface="맑은 고딕" panose="020B0503020000020004" pitchFamily="50" charset="-127"/>
              </a:rPr>
              <a:t>입력값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4FF595-747E-4BE3-A964-90798828F921}"/>
              </a:ext>
            </a:extLst>
          </p:cNvPr>
          <p:cNvSpPr txBox="1"/>
          <p:nvPr/>
        </p:nvSpPr>
        <p:spPr>
          <a:xfrm>
            <a:off x="7485529" y="2723038"/>
            <a:ext cx="1272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>
                <a:latin typeface="맑은 고딕" panose="020B0503020000020004" pitchFamily="50" charset="-127"/>
                <a:ea typeface="맑은 고딕" panose="020B0503020000020004" pitchFamily="50" charset="-127"/>
              </a:rPr>
              <a:t>출력값</a:t>
            </a:r>
          </a:p>
        </p:txBody>
      </p:sp>
    </p:spTree>
    <p:extLst>
      <p:ext uri="{BB962C8B-B14F-4D97-AF65-F5344CB8AC3E}">
        <p14:creationId xmlns:p14="http://schemas.microsoft.com/office/powerpoint/2010/main" val="259085457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A8FEAB0-280E-4CAA-808F-17BFC8CCE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양한 데이터 형태 </a:t>
            </a:r>
            <a:r>
              <a:rPr lang="en-US" altLang="ko-KR"/>
              <a:t>– tabular</a:t>
            </a:r>
            <a:r>
              <a:rPr lang="ko-KR" altLang="en-US"/>
              <a:t> </a:t>
            </a:r>
            <a:r>
              <a:rPr lang="en-US" altLang="ko-KR"/>
              <a:t>data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23571A-A3DE-4F1F-8C13-B523288484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3074" name="Picture 2" descr="An example of tabular data (UCI-Bank). The letters embraced in the... |  Download Scientific Diagram">
            <a:extLst>
              <a:ext uri="{FF2B5EF4-FFF2-40B4-BE49-F238E27FC236}">
                <a16:creationId xmlns:a16="http://schemas.microsoft.com/office/drawing/2014/main" id="{597B88B4-6F46-4AE5-AA26-C00E440B0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771650"/>
            <a:ext cx="809625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844911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A8FEAB0-280E-4CAA-808F-17BFC8CCE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양한 데이터 형태 </a:t>
            </a:r>
            <a:r>
              <a:rPr lang="en-US" altLang="ko-KR"/>
              <a:t>– text data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23571A-A3DE-4F1F-8C13-B523288484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146" name="Picture 2" descr="Sample Data: Movie Review Sentence Polarity | Wolfram Data Repository">
            <a:extLst>
              <a:ext uri="{FF2B5EF4-FFF2-40B4-BE49-F238E27FC236}">
                <a16:creationId xmlns:a16="http://schemas.microsoft.com/office/drawing/2014/main" id="{7F59C75F-6FAA-4961-9964-CA883B1A8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3125"/>
            <a:ext cx="91440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39956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19E8DE-314F-4B97-80CE-7B24817A0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패키지 설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A109C47-CAD4-4D44-BB51-42A893DE0C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file – setting – python interpretor</a:t>
            </a:r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AB48806-3506-4134-BDDA-9A2D9AC736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AE77A39-55B7-43F8-A925-2A0B318606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537" y="1543334"/>
            <a:ext cx="5780543" cy="421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391849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A8FEAB0-280E-4CAA-808F-17BFC8CCE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양한 데이터 형태 </a:t>
            </a:r>
            <a:r>
              <a:rPr lang="en-US" altLang="ko-KR"/>
              <a:t>– image data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2EA941B-C363-4ACB-9900-EB5D6F6153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23571A-A3DE-4F1F-8C13-B523288484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122" name="Picture 2" descr="Video &amp; Image Manager | Akamai">
            <a:extLst>
              <a:ext uri="{FF2B5EF4-FFF2-40B4-BE49-F238E27FC236}">
                <a16:creationId xmlns:a16="http://schemas.microsoft.com/office/drawing/2014/main" id="{C63AC5C0-EF9E-42ED-A78A-630BCBFF0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670" y="1874339"/>
            <a:ext cx="6017999" cy="355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6924628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E9BA5F8-46A1-4C93-9908-BE22C9C1E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양한 데이터 형태 </a:t>
            </a:r>
            <a:r>
              <a:rPr lang="en-US" altLang="ko-KR"/>
              <a:t>- </a:t>
            </a:r>
            <a:r>
              <a:rPr lang="ko-KR" altLang="en-US"/>
              <a:t>동영상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62AE6B4-CD88-4802-8B9F-E6DBB2F238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927DB59-1902-4AB0-AFB1-33AEE862FE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Picture 2" descr="My Machine Learning Diary: Day 73 | by Junhong Wang | Medium">
            <a:extLst>
              <a:ext uri="{FF2B5EF4-FFF2-40B4-BE49-F238E27FC236}">
                <a16:creationId xmlns:a16="http://schemas.microsoft.com/office/drawing/2014/main" id="{45C1A4C4-AA6C-4CC8-B2C8-E54E87963E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9" t="68213" r="40774" b="13559"/>
          <a:stretch/>
        </p:blipFill>
        <p:spPr bwMode="auto">
          <a:xfrm>
            <a:off x="294967" y="2466347"/>
            <a:ext cx="7957439" cy="2500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710741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B292FCB-4752-46C0-9B0B-DF91913CF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umerical Array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E5C4DF1-628F-4484-AB43-26541A1337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A9A8DA7-014F-46C5-BA1B-09BAD261E4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Picture 2" descr="Linear Algebra for Data Science Ep1 — Introduction to Vectors and Matrices  using Python | by Harshit Tyagi | Towards Data Science">
            <a:extLst>
              <a:ext uri="{FF2B5EF4-FFF2-40B4-BE49-F238E27FC236}">
                <a16:creationId xmlns:a16="http://schemas.microsoft.com/office/drawing/2014/main" id="{5C87D5AB-7435-4F1E-8A8F-058689F1C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193" y="2073231"/>
            <a:ext cx="7096965" cy="3871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0319191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3490365-9BC6-40E8-8ACF-EF47483E0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umerical Array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EC580CB-0BCF-47A4-B839-2796878D42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umerical Arrays</a:t>
            </a:r>
            <a:r>
              <a:rPr lang="ko-KR" altLang="en-US"/>
              <a:t>를 다룰 줄 알아야 하는 이유</a:t>
            </a:r>
            <a:endParaRPr lang="en-US" altLang="ko-KR"/>
          </a:p>
          <a:p>
            <a:pPr lvl="1"/>
            <a:r>
              <a:rPr lang="ko-KR" altLang="en-US"/>
              <a:t>다양한 종류의 데이터 표현 및 처리의 근간이 됨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FFC96A7-03E5-41C7-A9AD-E626F84971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Picture 2" descr="Linear Algebra for Data Science Ep1 — Introduction to Vectors and Matrices  using Python | by Harshit Tyagi | Towards Data Science">
            <a:extLst>
              <a:ext uri="{FF2B5EF4-FFF2-40B4-BE49-F238E27FC236}">
                <a16:creationId xmlns:a16="http://schemas.microsoft.com/office/drawing/2014/main" id="{4A53E0FA-AE55-419D-AE93-06C83A95F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193" y="2073231"/>
            <a:ext cx="7096965" cy="3871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6235548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AB46C6C-CE95-410A-8580-13EB0B1E7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 </a:t>
            </a:r>
            <a:r>
              <a:rPr lang="en-US" altLang="ko-KR"/>
              <a:t>– </a:t>
            </a:r>
            <a:r>
              <a:rPr lang="ko-KR" altLang="en-US"/>
              <a:t>이미지 데이터의 표현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6333B2C-A109-4A1A-80F0-DD1BBFBAFB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픽셀값으로 구성된 </a:t>
            </a:r>
            <a:r>
              <a:rPr lang="en-US" altLang="ko-KR"/>
              <a:t>2</a:t>
            </a:r>
            <a:r>
              <a:rPr lang="ko-KR" altLang="en-US"/>
              <a:t>차원 행렬로 표현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7B3F23E-6216-4AE5-88FD-D3B6D0A009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170" name="Picture 2" descr="Image of Abraham Lincoln as a matrix of pixel values | Download Scientific  Diagram">
            <a:extLst>
              <a:ext uri="{FF2B5EF4-FFF2-40B4-BE49-F238E27FC236}">
                <a16:creationId xmlns:a16="http://schemas.microsoft.com/office/drawing/2014/main" id="{C4CB3764-02AA-40C1-8213-DA7C68760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747838"/>
            <a:ext cx="8096250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81285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AB46C6C-CE95-410A-8580-13EB0B1E7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 </a:t>
            </a:r>
            <a:r>
              <a:rPr lang="en-US" altLang="ko-KR"/>
              <a:t>– </a:t>
            </a:r>
            <a:r>
              <a:rPr lang="ko-KR" altLang="en-US"/>
              <a:t>텍스트 데이터의 표현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6333B2C-A109-4A1A-80F0-DD1BBFBAFB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문장을 구성하는 단어의 출현여부를 기록한 벡터로 표현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7B3F23E-6216-4AE5-88FD-D3B6D0A009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194" name="Picture 2" descr="4. Text Vectorization and Transformation Pipelines - Applied Text Analysis  with Python [Book]">
            <a:extLst>
              <a:ext uri="{FF2B5EF4-FFF2-40B4-BE49-F238E27FC236}">
                <a16:creationId xmlns:a16="http://schemas.microsoft.com/office/drawing/2014/main" id="{2326C637-EB2D-455A-8E9E-C11E211AE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9288"/>
            <a:ext cx="9144000" cy="393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0619922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495212-B9AC-4814-9307-DE63C1CC3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선형대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F40447D-FD3C-4E2A-8B14-DB0A79F14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/>
          </a:p>
          <a:p>
            <a:r>
              <a:rPr lang="ko-KR" altLang="en-US"/>
              <a:t>공학적인 문제를 행렬의 형태로 정의하고 그 해답을 구하는 과정과 방법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산업공학 전반에 사용되는 기법</a:t>
            </a:r>
            <a:r>
              <a:rPr lang="en-US" altLang="ko-KR"/>
              <a:t>(</a:t>
            </a:r>
            <a:r>
              <a:rPr lang="ko-KR" altLang="en-US"/>
              <a:t>최적화</a:t>
            </a:r>
            <a:r>
              <a:rPr lang="en-US" altLang="ko-KR"/>
              <a:t>, </a:t>
            </a:r>
            <a:r>
              <a:rPr lang="ko-KR" altLang="en-US"/>
              <a:t>통계</a:t>
            </a:r>
            <a:r>
              <a:rPr lang="en-US" altLang="ko-KR"/>
              <a:t>, </a:t>
            </a:r>
            <a:r>
              <a:rPr lang="ko-KR" altLang="en-US"/>
              <a:t>머신러닝</a:t>
            </a:r>
            <a:r>
              <a:rPr lang="en-US" altLang="ko-KR"/>
              <a:t> </a:t>
            </a:r>
            <a:r>
              <a:rPr lang="ko-KR" altLang="en-US"/>
              <a:t>등</a:t>
            </a:r>
            <a:r>
              <a:rPr lang="en-US" altLang="ko-KR"/>
              <a:t>)</a:t>
            </a:r>
            <a:r>
              <a:rPr lang="ko-KR" altLang="en-US"/>
              <a:t>의 근간이 됨</a:t>
            </a:r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0E651A3-BAA1-4207-A2F2-44A3596C8A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479802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E48CAE0-3F34-465D-9595-0B662EFC6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목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79A32C8-B02B-4E87-9457-B42239988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목표</a:t>
            </a:r>
            <a:r>
              <a:rPr lang="en-US" altLang="ko-KR"/>
              <a:t>: Python</a:t>
            </a:r>
            <a:r>
              <a:rPr lang="ko-KR" altLang="en-US"/>
              <a:t>을 이용한 수치 데이터의 표현 및 처리</a:t>
            </a:r>
            <a:endParaRPr lang="en-US" altLang="ko-KR"/>
          </a:p>
          <a:p>
            <a:r>
              <a:rPr lang="ko-KR" altLang="en-US"/>
              <a:t>특징</a:t>
            </a:r>
            <a:r>
              <a:rPr lang="en-US" altLang="ko-KR"/>
              <a:t>: Numpy library</a:t>
            </a:r>
            <a:r>
              <a:rPr lang="ko-KR" altLang="en-US"/>
              <a:t>를 사용</a:t>
            </a:r>
            <a:endParaRPr lang="en-US" altLang="ko-KR"/>
          </a:p>
          <a:p>
            <a:endParaRPr lang="en-US" altLang="ko-KR"/>
          </a:p>
          <a:p>
            <a:r>
              <a:rPr lang="en-US" altLang="ko-KR"/>
              <a:t>Numpy library</a:t>
            </a:r>
            <a:r>
              <a:rPr lang="ko-KR" altLang="en-US"/>
              <a:t>의 문법 익히기</a:t>
            </a:r>
            <a:endParaRPr lang="en-US" altLang="ko-KR"/>
          </a:p>
          <a:p>
            <a:pPr lvl="1"/>
            <a:r>
              <a:rPr lang="ko-KR" altLang="en-US"/>
              <a:t>배열 데이터의 표현</a:t>
            </a:r>
            <a:endParaRPr lang="en-US" altLang="ko-KR"/>
          </a:p>
          <a:p>
            <a:pPr lvl="1"/>
            <a:r>
              <a:rPr lang="ko-KR" altLang="en-US"/>
              <a:t>배열 데이터의 계산</a:t>
            </a:r>
            <a:endParaRPr lang="en-US" altLang="ko-KR"/>
          </a:p>
          <a:p>
            <a:pPr lvl="1"/>
            <a:r>
              <a:rPr lang="ko-KR" altLang="en-US"/>
              <a:t>배열 데이터의 인덱싱 및 처리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다양한 데이터 </a:t>
            </a:r>
            <a:r>
              <a:rPr lang="en-US" altLang="ko-KR"/>
              <a:t>(Tabular,</a:t>
            </a:r>
            <a:r>
              <a:rPr lang="ko-KR" altLang="en-US"/>
              <a:t> </a:t>
            </a:r>
            <a:r>
              <a:rPr lang="en-US" altLang="ko-KR"/>
              <a:t>Text,</a:t>
            </a:r>
            <a:r>
              <a:rPr lang="ko-KR" altLang="en-US"/>
              <a:t> </a:t>
            </a:r>
            <a:r>
              <a:rPr lang="en-US" altLang="ko-KR"/>
              <a:t>Image)</a:t>
            </a:r>
            <a:r>
              <a:rPr lang="ko-KR" altLang="en-US"/>
              <a:t>등의 처리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선형대수의 기본연산을 직접 구현해보기 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91CB7BF-DB38-4C1F-A00A-383D89291A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9423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라이브러리 소개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Numpy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배열의 이해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2525418062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D08346-5866-42AC-BB70-5DBEFFA52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umpy</a:t>
            </a:r>
            <a:r>
              <a:rPr lang="ko-KR" altLang="en-US"/>
              <a:t> 모듈 불러오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5100240-4FB2-4A21-BE85-150B6728DB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import</a:t>
            </a:r>
            <a:r>
              <a:rPr lang="ko-KR" altLang="en-US"/>
              <a:t> </a:t>
            </a:r>
            <a:r>
              <a:rPr lang="en-US" altLang="ko-KR"/>
              <a:t>numpy</a:t>
            </a:r>
            <a:r>
              <a:rPr lang="ko-KR" altLang="en-US"/>
              <a:t> </a:t>
            </a:r>
            <a:r>
              <a:rPr lang="en-US" altLang="ko-KR"/>
              <a:t>as</a:t>
            </a:r>
            <a:r>
              <a:rPr lang="ko-KR" altLang="en-US"/>
              <a:t> </a:t>
            </a:r>
            <a:r>
              <a:rPr lang="en-US" altLang="ko-KR"/>
              <a:t>np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8D00224-EE8D-4F0E-A277-94135DDB6E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9669264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19E8DE-314F-4B97-80CE-7B24817A0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패키지 설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A109C47-CAD4-4D44-BB51-42A893DE0C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+</a:t>
            </a:r>
            <a:r>
              <a:rPr lang="ko-KR" altLang="en-US"/>
              <a:t>버튼으로 패키지 설치 가능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AB48806-3506-4134-BDDA-9A2D9AC736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0A63AD0-C1E3-4221-8E95-C2061D3A5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267" y="1625633"/>
            <a:ext cx="5787744" cy="467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224132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346F17-C23B-44A4-BC33-4AA8614398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Python </a:t>
            </a:r>
            <a:r>
              <a:rPr lang="ko-KR" altLang="en-US"/>
              <a:t>문법의 특징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60CEC50-7713-45C0-8A78-C99DA2152B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000"/>
              <a:t>Statically-typed language: </a:t>
            </a:r>
            <a:r>
              <a:rPr lang="ko-KR" altLang="en-US" sz="2000"/>
              <a:t>변수 생성시 저장할 데이터의 종류를 명시적으로 선언하는 언어 </a:t>
            </a:r>
            <a:r>
              <a:rPr lang="en-US" altLang="ko-KR" sz="2000"/>
              <a:t>(Java, C)</a:t>
            </a:r>
          </a:p>
          <a:p>
            <a:endParaRPr lang="en-US" altLang="ko-KR" sz="2000"/>
          </a:p>
          <a:p>
            <a:endParaRPr lang="en-US" altLang="ko-KR" sz="2000"/>
          </a:p>
          <a:p>
            <a:endParaRPr lang="en-US" altLang="ko-KR" sz="2000"/>
          </a:p>
          <a:p>
            <a:endParaRPr lang="en-US" altLang="ko-KR" sz="2000"/>
          </a:p>
          <a:p>
            <a:endParaRPr lang="en-US" altLang="ko-KR" sz="2000"/>
          </a:p>
          <a:p>
            <a:r>
              <a:rPr lang="en-US" altLang="ko-KR" sz="2000"/>
              <a:t>Dynamically-typed language: </a:t>
            </a:r>
            <a:r>
              <a:rPr lang="ko-KR" altLang="en-US" sz="2000"/>
              <a:t>변수 생성시 알아서 입력되는 값의 종류를 추론 </a:t>
            </a:r>
            <a:r>
              <a:rPr lang="en-US" altLang="ko-KR" sz="2000"/>
              <a:t>(Python)</a:t>
            </a:r>
            <a:endParaRPr lang="ko-KR" altLang="en-US" sz="200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52F0B04-6555-4AF5-A0AD-5B16766598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7085AE9-708B-4330-A74B-E08DC4BC9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254" y="1570119"/>
            <a:ext cx="3801538" cy="1691179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5FC50F1A-59AA-46D1-B248-7A0A5DB6CC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272" y="4078454"/>
            <a:ext cx="4092520" cy="1616798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7AA88FEF-40F8-4E3E-AEE5-E5962E81E0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3792" y="4231901"/>
            <a:ext cx="3027242" cy="138897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6380D957-FE32-48C5-B54B-D40000B5A3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792" y="1532262"/>
            <a:ext cx="3585388" cy="96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822407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35766D5-943C-4B32-8643-417076EB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파이썬 리스트의 특징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8BE87966-3322-4DE6-AD3C-1F3AC91245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6518" y="1911443"/>
            <a:ext cx="4775396" cy="4265240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A95180C-8D0D-4CFD-81AA-73855A655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내용 개체 틀 2">
            <a:extLst>
              <a:ext uri="{FF2B5EF4-FFF2-40B4-BE49-F238E27FC236}">
                <a16:creationId xmlns:a16="http://schemas.microsoft.com/office/drawing/2014/main" id="{14042499-DDAD-4BAD-A8FD-EE5995B89842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sz="2000"/>
              <a:t>서로 다른 종류의 값으로 구성된 리스트를 동적으로 생성 가능</a:t>
            </a:r>
            <a:endParaRPr lang="en-US" altLang="ko-KR" sz="2000"/>
          </a:p>
          <a:p>
            <a:pPr lvl="1"/>
            <a:r>
              <a:rPr lang="ko-KR" altLang="en-US" sz="1800"/>
              <a:t>반드시 좋은 특성일까</a:t>
            </a:r>
            <a:r>
              <a:rPr lang="en-US" altLang="ko-KR" sz="1800"/>
              <a:t>?</a:t>
            </a:r>
            <a:endParaRPr lang="ko-KR" altLang="en-US" sz="1800"/>
          </a:p>
        </p:txBody>
      </p:sp>
    </p:spTree>
    <p:extLst>
      <p:ext uri="{BB962C8B-B14F-4D97-AF65-F5344CB8AC3E}">
        <p14:creationId xmlns:p14="http://schemas.microsoft.com/office/powerpoint/2010/main" val="1321015017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02FCE9D-BC25-490A-A1E5-124CFE3DD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ixed-type Arrays in Python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9550E7C-D25C-4406-AAA4-6805E866DE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sz="2000"/>
              <a:t>파이썬 </a:t>
            </a:r>
            <a:r>
              <a:rPr lang="en-US" altLang="ko-KR" sz="2000"/>
              <a:t>3.3 </a:t>
            </a:r>
            <a:r>
              <a:rPr lang="ko-KR" altLang="en-US" sz="2000"/>
              <a:t>이후부터는 다음 방식으로 같은 타입을 가진 </a:t>
            </a:r>
            <a:r>
              <a:rPr lang="en-US" altLang="ko-KR" sz="2000"/>
              <a:t>array</a:t>
            </a:r>
            <a:r>
              <a:rPr lang="ko-KR" altLang="en-US" sz="2000"/>
              <a:t>를 만들수 있음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3744E88-95C6-458B-8640-0D56F7736B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C27CEEC-DB41-41B6-B702-4156C5D59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65662"/>
            <a:ext cx="4931002" cy="1695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99406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7F3FF6C-1FCB-43F5-AD03-44E6E379BA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ixed type arrays using Numpy</a:t>
            </a:r>
            <a:endParaRPr lang="ko-KR" altLang="en-US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69102504-F4A5-4ED2-9D40-DF5F36BE787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7988" y="2219293"/>
            <a:ext cx="4089795" cy="1305778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FE0642-00F0-42AC-ADA5-7E820BCC24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BB68941-60E1-4BD0-837F-29164DA57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88" y="3687309"/>
            <a:ext cx="4535363" cy="100924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5DEE7CFE-2E8F-459B-A342-9B330DFF6B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88" y="4696552"/>
            <a:ext cx="4970153" cy="1165838"/>
          </a:xfrm>
          <a:prstGeom prst="rect">
            <a:avLst/>
          </a:prstGeom>
        </p:spPr>
      </p:pic>
      <p:sp>
        <p:nvSpPr>
          <p:cNvPr id="10" name="내용 개체 틀 7">
            <a:extLst>
              <a:ext uri="{FF2B5EF4-FFF2-40B4-BE49-F238E27FC236}">
                <a16:creationId xmlns:a16="http://schemas.microsoft.com/office/drawing/2014/main" id="{4E2D3F60-4992-4E9B-B5CC-B908FFAEFB94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/>
              <a:t>fixed type array</a:t>
            </a:r>
            <a:r>
              <a:rPr lang="ko-KR" altLang="en-US" sz="2000"/>
              <a:t>를 만드는 더욱 효과적인 방법</a:t>
            </a:r>
            <a:endParaRPr lang="en-US" altLang="ko-KR" sz="2000"/>
          </a:p>
          <a:p>
            <a:r>
              <a:rPr lang="en-US" altLang="ko-KR" sz="1800"/>
              <a:t>Numpy array </a:t>
            </a:r>
            <a:r>
              <a:rPr lang="ko-KR" altLang="en-US" sz="1800"/>
              <a:t>라이브러리를 사용</a:t>
            </a:r>
          </a:p>
        </p:txBody>
      </p:sp>
    </p:spTree>
    <p:extLst>
      <p:ext uri="{BB962C8B-B14F-4D97-AF65-F5344CB8AC3E}">
        <p14:creationId xmlns:p14="http://schemas.microsoft.com/office/powerpoint/2010/main" val="2436051257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7F3FF6C-1FCB-43F5-AD03-44E6E379BA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ixed type arrays using Numpy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FE0642-00F0-42AC-ADA5-7E820BCC24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79F9EAAA-7063-4411-89B3-9F23355324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000"/>
              <a:t>2</a:t>
            </a:r>
            <a:r>
              <a:rPr lang="ko-KR" altLang="en-US" sz="2000"/>
              <a:t>차원 </a:t>
            </a:r>
            <a:r>
              <a:rPr lang="en-US" altLang="ko-KR" sz="2000"/>
              <a:t>list</a:t>
            </a:r>
            <a:r>
              <a:rPr lang="ko-KR" altLang="en-US" sz="2000"/>
              <a:t>로부터 </a:t>
            </a:r>
            <a:r>
              <a:rPr lang="en-US" altLang="ko-KR" sz="2000"/>
              <a:t>numpy array</a:t>
            </a:r>
            <a:r>
              <a:rPr lang="ko-KR" altLang="en-US" sz="2000"/>
              <a:t>를 만들수 있다</a:t>
            </a:r>
            <a:r>
              <a:rPr lang="en-US" altLang="ko-KR" sz="2000"/>
              <a:t>.</a:t>
            </a:r>
            <a:endParaRPr lang="ko-KR" altLang="en-US" sz="200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CEDD4185-1478-4A67-A412-309D8C5E7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45709"/>
            <a:ext cx="5988594" cy="188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349849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5A04D94-FF8C-4255-9DBF-ADD1B36E3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reating Arrays from Scratch</a:t>
            </a:r>
            <a:endParaRPr lang="ko-KR" altLang="en-US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B843B3E1-11A1-492D-BE5B-CB0B4691FA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9098" y="1688883"/>
            <a:ext cx="5630438" cy="3926338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C881B4F-0744-498F-B154-31CB77AB4F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내용 개체 틀 7">
            <a:extLst>
              <a:ext uri="{FF2B5EF4-FFF2-40B4-BE49-F238E27FC236}">
                <a16:creationId xmlns:a16="http://schemas.microsoft.com/office/drawing/2014/main" id="{DADE41B1-2DE7-4068-BEE6-D471B5E165C3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단일 값으로 구성된 </a:t>
            </a:r>
            <a:r>
              <a:rPr lang="en-US" altLang="ko-KR"/>
              <a:t>array </a:t>
            </a:r>
            <a:r>
              <a:rPr lang="ko-KR" altLang="en-US"/>
              <a:t>생성</a:t>
            </a:r>
          </a:p>
        </p:txBody>
      </p:sp>
    </p:spTree>
    <p:extLst>
      <p:ext uri="{BB962C8B-B14F-4D97-AF65-F5344CB8AC3E}">
        <p14:creationId xmlns:p14="http://schemas.microsoft.com/office/powerpoint/2010/main" val="1147026723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5A04D94-FF8C-4255-9DBF-ADD1B36E3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reating Arrays from Scratch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C881B4F-0744-498F-B154-31CB77AB4F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7">
            <a:extLst>
              <a:ext uri="{FF2B5EF4-FFF2-40B4-BE49-F238E27FC236}">
                <a16:creationId xmlns:a16="http://schemas.microsoft.com/office/drawing/2014/main" id="{98615A2E-F49D-4A25-824A-A7CA3B54F5B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470" y="1850500"/>
            <a:ext cx="5271606" cy="2223959"/>
          </a:xfrm>
        </p:spPr>
      </p:pic>
      <p:sp>
        <p:nvSpPr>
          <p:cNvPr id="9" name="내용 개체 틀 7">
            <a:extLst>
              <a:ext uri="{FF2B5EF4-FFF2-40B4-BE49-F238E27FC236}">
                <a16:creationId xmlns:a16="http://schemas.microsoft.com/office/drawing/2014/main" id="{CDE79790-1BFF-4C7E-819A-8715BAD8CB79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/>
              <a:t>interval</a:t>
            </a:r>
            <a:r>
              <a:rPr lang="ko-KR" altLang="en-US"/>
              <a:t> </a:t>
            </a:r>
            <a:r>
              <a:rPr lang="en-US" altLang="ko-KR"/>
              <a:t>value</a:t>
            </a:r>
            <a:r>
              <a:rPr lang="ko-KR" altLang="en-US"/>
              <a:t>로 이루어진 </a:t>
            </a:r>
            <a:r>
              <a:rPr lang="en-US" altLang="ko-KR"/>
              <a:t>array </a:t>
            </a:r>
            <a:r>
              <a:rPr lang="ko-KR" altLang="en-US"/>
              <a:t>생성</a:t>
            </a:r>
          </a:p>
        </p:txBody>
      </p:sp>
    </p:spTree>
    <p:extLst>
      <p:ext uri="{BB962C8B-B14F-4D97-AF65-F5344CB8AC3E}">
        <p14:creationId xmlns:p14="http://schemas.microsoft.com/office/powerpoint/2010/main" val="1539354257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5A04D94-FF8C-4255-9DBF-ADD1B36E3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reating Arrays from Scratch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C881B4F-0744-498F-B154-31CB77AB4F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EEFA30EF-95D2-4B72-97FE-8896A2407A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709" y="1639232"/>
            <a:ext cx="6431902" cy="3138957"/>
          </a:xfrm>
        </p:spPr>
      </p:pic>
      <p:sp>
        <p:nvSpPr>
          <p:cNvPr id="9" name="내용 개체 틀 7">
            <a:extLst>
              <a:ext uri="{FF2B5EF4-FFF2-40B4-BE49-F238E27FC236}">
                <a16:creationId xmlns:a16="http://schemas.microsoft.com/office/drawing/2014/main" id="{9C86B8F7-5ADD-415F-805A-047A287EE682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난수로 구성된 배열 생성</a:t>
            </a:r>
          </a:p>
        </p:txBody>
      </p:sp>
    </p:spTree>
    <p:extLst>
      <p:ext uri="{BB962C8B-B14F-4D97-AF65-F5344CB8AC3E}">
        <p14:creationId xmlns:p14="http://schemas.microsoft.com/office/powerpoint/2010/main" val="3155994043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12454AE-D346-4FE9-B1F8-D989FD7A8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reating Arrays from Scratch</a:t>
            </a:r>
            <a:endParaRPr lang="ko-KR" altLang="en-US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45617E23-7127-431A-855A-33E6B5087A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4538" y="2129254"/>
            <a:ext cx="5952381" cy="2180952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0914237-06AE-4BC2-97A5-936BD4ED6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내용 개체 틀 7">
            <a:extLst>
              <a:ext uri="{FF2B5EF4-FFF2-40B4-BE49-F238E27FC236}">
                <a16:creationId xmlns:a16="http://schemas.microsoft.com/office/drawing/2014/main" id="{E15CE6C7-0150-44E9-AA70-098F97DD2A71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그 외 다양한 배열 생성법</a:t>
            </a:r>
          </a:p>
        </p:txBody>
      </p:sp>
    </p:spTree>
    <p:extLst>
      <p:ext uri="{BB962C8B-B14F-4D97-AF65-F5344CB8AC3E}">
        <p14:creationId xmlns:p14="http://schemas.microsoft.com/office/powerpoint/2010/main" val="3644553449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81476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: Numpy 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배열의 생성 및 변형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904374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0AC641E-19DD-4719-A9A9-6BE96A0FB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음 패키지들을 추가해보자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98C0475-10FD-4001-BB38-AFF1F3AAE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umpy</a:t>
            </a:r>
          </a:p>
          <a:p>
            <a:r>
              <a:rPr lang="en-US" altLang="ko-KR"/>
              <a:t>pandas</a:t>
            </a:r>
          </a:p>
          <a:p>
            <a:r>
              <a:rPr lang="en-US" altLang="ko-KR"/>
              <a:t>scikit-learn</a:t>
            </a:r>
          </a:p>
          <a:p>
            <a:r>
              <a:rPr lang="en-US" altLang="ko-KR"/>
              <a:t>matplotlib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78829D4-DCD0-42C1-8968-9D6AA138F3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51418109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12454AE-D346-4FE9-B1F8-D989FD7A8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reating Arrays from Scratch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0914237-06AE-4BC2-97A5-936BD4ED6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내용 개체 틀 7">
            <a:extLst>
              <a:ext uri="{FF2B5EF4-FFF2-40B4-BE49-F238E27FC236}">
                <a16:creationId xmlns:a16="http://schemas.microsoft.com/office/drawing/2014/main" id="{E15CE6C7-0150-44E9-AA70-098F97DD2A71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/>
              <a:t>Numpy Array</a:t>
            </a:r>
            <a:r>
              <a:rPr lang="ko-KR" altLang="en-US"/>
              <a:t>는 일종의 객체</a:t>
            </a:r>
            <a:endParaRPr lang="en-US" altLang="ko-KR"/>
          </a:p>
          <a:p>
            <a:r>
              <a:rPr lang="ko-KR" altLang="en-US"/>
              <a:t>생성된 데이터에 대한 다양한 정보를 </a:t>
            </a:r>
            <a:r>
              <a:rPr lang="en-US" altLang="ko-KR"/>
              <a:t>attribute</a:t>
            </a:r>
            <a:r>
              <a:rPr lang="ko-KR" altLang="en-US"/>
              <a:t>로 가지고 있음</a:t>
            </a:r>
            <a:endParaRPr lang="en-US" altLang="ko-KR"/>
          </a:p>
          <a:p>
            <a:pPr lvl="1"/>
            <a:r>
              <a:rPr lang="en-US" altLang="ko-KR"/>
              <a:t>Class</a:t>
            </a:r>
            <a:r>
              <a:rPr lang="ko-KR" altLang="en-US"/>
              <a:t>의 </a:t>
            </a:r>
            <a:r>
              <a:rPr lang="en-US" altLang="ko-KR"/>
              <a:t>attribute </a:t>
            </a:r>
            <a:r>
              <a:rPr lang="ko-KR" altLang="en-US"/>
              <a:t>맞습니다</a:t>
            </a:r>
            <a:r>
              <a:rPr lang="en-US" altLang="ko-KR"/>
              <a:t>.</a:t>
            </a:r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배열의 차원</a:t>
            </a:r>
            <a:r>
              <a:rPr lang="en-US" altLang="ko-KR"/>
              <a:t>, </a:t>
            </a:r>
            <a:r>
              <a:rPr lang="ko-KR" altLang="en-US"/>
              <a:t>모양</a:t>
            </a:r>
            <a:r>
              <a:rPr lang="en-US" altLang="ko-KR"/>
              <a:t>, </a:t>
            </a:r>
            <a:r>
              <a:rPr lang="ko-KR" altLang="en-US"/>
              <a:t>크기</a:t>
            </a:r>
            <a:r>
              <a:rPr lang="en-US" altLang="ko-KR"/>
              <a:t>, </a:t>
            </a:r>
            <a:r>
              <a:rPr lang="ko-KR" altLang="en-US"/>
              <a:t>데이터 타입등을 </a:t>
            </a:r>
            <a:r>
              <a:rPr lang="en-US" altLang="ko-KR"/>
              <a:t>attribute</a:t>
            </a:r>
            <a:r>
              <a:rPr lang="ko-KR" altLang="en-US"/>
              <a:t>에 지니고 있음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CDFC7ED1-F419-49E3-97A0-873E0249A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62175"/>
            <a:ext cx="5305425" cy="126682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F89ABC67-E15E-4011-9A43-3B6CE9F7F6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318" y="4224399"/>
            <a:ext cx="3152775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406461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A4861BB-E16C-4733-A964-CF4891B9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값에 접근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132F4AC-A5CD-47D1-AEFD-7B99AB7C3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list</a:t>
            </a:r>
            <a:r>
              <a:rPr lang="ko-KR" altLang="en-US"/>
              <a:t>와 마찬가지로 인덱스를 사용하여 접근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E0C710-9C12-44B2-A16E-69CDF8956D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4611E2-5EB7-4850-A149-1A813A74B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518452"/>
            <a:ext cx="3908267" cy="2515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30898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A4861BB-E16C-4733-A964-CF4891B9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값에 접근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132F4AC-A5CD-47D1-AEFD-7B99AB7C3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list</a:t>
            </a:r>
            <a:r>
              <a:rPr lang="ko-KR" altLang="en-US"/>
              <a:t>와 마찬가지로 인덱스를 사용하여 접근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E0C710-9C12-44B2-A16E-69CDF8956D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67A53A9A-3F11-4D74-823B-6ADCC5A26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90" y="1521478"/>
            <a:ext cx="2800350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743418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BB75F9-20FF-4F09-B105-4DE2CC1EC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값에 접근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8A93B6E-B493-4B54-B401-6AC474DA17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리스트와 달리 </a:t>
            </a:r>
            <a:r>
              <a:rPr lang="en-US" altLang="ko-KR"/>
              <a:t>comma seperated tuple</a:t>
            </a:r>
            <a:r>
              <a:rPr lang="ko-KR" altLang="en-US"/>
              <a:t>로 접근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BF2F823-7F44-4E12-AC33-713AC5366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504F610-6C5A-445A-824A-FBB64C7F75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77" y="1500467"/>
            <a:ext cx="4222376" cy="469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370040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BB75F9-20FF-4F09-B105-4DE2CC1EC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값에 접근 및 수정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8A93B6E-B493-4B54-B401-6AC474DA17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리스트와 달리 </a:t>
            </a:r>
            <a:r>
              <a:rPr lang="en-US" altLang="ko-KR"/>
              <a:t>comma seperated tuple</a:t>
            </a:r>
            <a:r>
              <a:rPr lang="ko-KR" altLang="en-US"/>
              <a:t>로 접근 가능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넘파이 배열은 정적 타입임에 항상 주의할 것</a:t>
            </a:r>
            <a:r>
              <a:rPr lang="en-US" altLang="ko-KR"/>
              <a:t>!</a:t>
            </a:r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BF2F823-7F44-4E12-AC33-713AC5366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7D27D202-F445-4E00-82A7-8B8959F4B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72" y="1476094"/>
            <a:ext cx="3704182" cy="1858777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A81ADA5E-0794-4EE0-BD2A-64DA78479C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72" y="4275267"/>
            <a:ext cx="5510534" cy="1448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684261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BB75F9-20FF-4F09-B105-4DE2CC1EC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슬라이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8A93B6E-B493-4B54-B401-6AC474DA17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배열의 부분을 슬라이싱하여 사용 가능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BF2F823-7F44-4E12-AC33-713AC5366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5C1A1B5-C8AA-47EF-943E-E67473C66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1615608"/>
            <a:ext cx="5091953" cy="4222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139611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BB75F9-20FF-4F09-B105-4DE2CC1EC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슬라이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8A93B6E-B493-4B54-B401-6AC474DA17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배열의 건너뛰면서 슬라이싱 가능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왼쪽으로 건너뛰면서 슬라이싱 가능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BF2F823-7F44-4E12-AC33-713AC5366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5B37D8E-850D-4BCC-8543-4818054A66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071" y="1555936"/>
            <a:ext cx="5820721" cy="187306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5FAD31F8-7D26-493B-94E2-13C9E3E91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628" y="4327854"/>
            <a:ext cx="4691149" cy="175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94220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94EDA8-8BC0-4D03-9584-6231C1B6E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</a:t>
            </a:r>
            <a:r>
              <a:rPr lang="en-US" altLang="ko-KR"/>
              <a:t>(</a:t>
            </a:r>
            <a:r>
              <a:rPr lang="ko-KR" altLang="en-US"/>
              <a:t>행렬</a:t>
            </a:r>
            <a:r>
              <a:rPr lang="en-US" altLang="ko-KR"/>
              <a:t>)</a:t>
            </a:r>
            <a:r>
              <a:rPr lang="ko-KR" altLang="en-US"/>
              <a:t>의 슬라이싱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9F319114-E625-47D3-A1B2-0097CD44F3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9405" y="994802"/>
            <a:ext cx="5722684" cy="4948798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0E8ADC-1D6E-4600-804E-083CAA2F17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385131400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94EDA8-8BC0-4D03-9584-6231C1B6E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</a:t>
            </a:r>
            <a:r>
              <a:rPr lang="en-US" altLang="ko-KR"/>
              <a:t>(</a:t>
            </a:r>
            <a:r>
              <a:rPr lang="ko-KR" altLang="en-US"/>
              <a:t>행렬</a:t>
            </a:r>
            <a:r>
              <a:rPr lang="en-US" altLang="ko-KR"/>
              <a:t>)</a:t>
            </a:r>
            <a:r>
              <a:rPr lang="ko-KR" altLang="en-US"/>
              <a:t>의 슬라이싱 </a:t>
            </a:r>
            <a:r>
              <a:rPr lang="en-US" altLang="ko-KR"/>
              <a:t>– </a:t>
            </a:r>
            <a:r>
              <a:rPr lang="ko-KR" altLang="en-US"/>
              <a:t>행</a:t>
            </a:r>
            <a:r>
              <a:rPr lang="en-US" altLang="ko-KR"/>
              <a:t>, </a:t>
            </a:r>
            <a:r>
              <a:rPr lang="ko-KR" altLang="en-US"/>
              <a:t>열 추려내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0E8ADC-1D6E-4600-804E-083CAA2F17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8629A885-0D9E-4DF5-86A8-2695AD1DDC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6054" y="1621770"/>
            <a:ext cx="7142454" cy="290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583454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AF2F7-79FE-43A8-BECD-78F3FACD5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o-copy </a:t>
            </a:r>
            <a:r>
              <a:rPr lang="ko-KR" altLang="en-US"/>
              <a:t>특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BB5DEE2-CC78-439F-8FAA-5B52604693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슬라이싱 된 결과값</a:t>
            </a:r>
            <a:endParaRPr lang="en-US" altLang="ko-KR"/>
          </a:p>
          <a:p>
            <a:pPr lvl="1"/>
            <a:r>
              <a:rPr lang="ko-KR" altLang="en-US"/>
              <a:t>기존방식</a:t>
            </a:r>
            <a:r>
              <a:rPr lang="en-US" altLang="ko-KR"/>
              <a:t>: </a:t>
            </a:r>
            <a:r>
              <a:rPr lang="ko-KR" altLang="en-US"/>
              <a:t>복사된 새로운 데이터</a:t>
            </a:r>
            <a:endParaRPr lang="en-US" altLang="ko-KR"/>
          </a:p>
          <a:p>
            <a:pPr lvl="1"/>
            <a:r>
              <a:rPr lang="en-US" altLang="ko-KR"/>
              <a:t>Numpy: </a:t>
            </a:r>
            <a:r>
              <a:rPr lang="ko-KR" altLang="en-US"/>
              <a:t>원본 데이터에 대한 접근을 유지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24ED06-E4CB-4D5C-80C3-81D77CFD2E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5C1C27C-02B7-46E1-9DB8-11AA2D9F3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37737"/>
            <a:ext cx="5057599" cy="3949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5052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24A8DA8-57E5-4A7C-AE91-FD4FC8803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패키지가 잘 설치되었는지 확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603CA28-4977-4CB3-B5BC-12A2A39AE4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위 </a:t>
            </a:r>
            <a:r>
              <a:rPr lang="en-US" altLang="ko-KR"/>
              <a:t>import </a:t>
            </a:r>
            <a:r>
              <a:rPr lang="ko-KR" altLang="en-US"/>
              <a:t>구문들이 잘 살아있으면 정상</a:t>
            </a:r>
            <a:r>
              <a:rPr lang="en-US" altLang="ko-KR"/>
              <a:t>!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DE3E1CB-8705-481C-85C4-1846A1F907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 dirty="0"/>
              <a:t>DRB </a:t>
            </a:r>
            <a:r>
              <a:rPr lang="ko-KR" altLang="en-US" dirty="0"/>
              <a:t>특강</a:t>
            </a:r>
            <a:endParaRPr lang="en-US" altLang="ko-KR" dirty="0"/>
          </a:p>
          <a:p>
            <a:r>
              <a:rPr lang="en-US" altLang="ko-KR" dirty="0"/>
              <a:t>(</a:t>
            </a:r>
            <a:r>
              <a:rPr lang="ko-KR" altLang="en-US" dirty="0"/>
              <a:t>이지환 교수</a:t>
            </a:r>
            <a:r>
              <a:rPr lang="en-US" altLang="ko-KR" dirty="0"/>
              <a:t>)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70A4520-DE18-4D07-980D-2EC0F3DB4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470" y="2292531"/>
            <a:ext cx="310515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173142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FD987FD-8279-429A-8AAF-E5A2B8D6B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opy</a:t>
            </a:r>
            <a:r>
              <a:rPr lang="ko-KR" altLang="en-US"/>
              <a:t>를 이용한 복사본 데이터 만들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8EE410E-925F-4CC7-9F7D-ACC1E4E8AC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만약 복사본 데이터를 만들고 싶다면 </a:t>
            </a:r>
            <a:r>
              <a:rPr lang="en-US" altLang="ko-KR"/>
              <a:t>copy() </a:t>
            </a:r>
            <a:r>
              <a:rPr lang="ko-KR" altLang="en-US"/>
              <a:t>메소드를 사용한다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9832E2-ABE1-4D65-BB31-C3C0FE1E08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2DB69AE-3C83-4CD3-85D7-96BF4AF11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385" y="1633537"/>
            <a:ext cx="5188276" cy="395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310442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8EDD3F6-09F8-4198-AD3E-009B0CB87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데이터의 </a:t>
            </a:r>
            <a:r>
              <a:rPr lang="en-US" altLang="ko-KR"/>
              <a:t>reshaping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1CE0435-2E37-4E99-9F04-6E584D6EF0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reshaping</a:t>
            </a:r>
          </a:p>
          <a:p>
            <a:pPr lvl="1"/>
            <a:r>
              <a:rPr lang="ko-KR" altLang="en-US"/>
              <a:t>데이터를 구성하는 차원의 모양을 변경</a:t>
            </a:r>
            <a:endParaRPr lang="en-US" altLang="ko-KR"/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예시</a:t>
            </a:r>
            <a:endParaRPr lang="en-US" altLang="ko-KR"/>
          </a:p>
          <a:p>
            <a:pPr lvl="1"/>
            <a:r>
              <a:rPr lang="en-US" altLang="ko-KR"/>
              <a:t>1</a:t>
            </a:r>
            <a:r>
              <a:rPr lang="ko-KR" altLang="en-US"/>
              <a:t>차원 데이터</a:t>
            </a:r>
            <a:r>
              <a:rPr lang="en-US" altLang="ko-KR"/>
              <a:t>(9,)</a:t>
            </a:r>
            <a:r>
              <a:rPr lang="ko-KR" altLang="en-US"/>
              <a:t>를 </a:t>
            </a:r>
            <a:r>
              <a:rPr lang="en-US" altLang="ko-KR"/>
              <a:t>2</a:t>
            </a:r>
            <a:r>
              <a:rPr lang="ko-KR" altLang="en-US"/>
              <a:t>차원 </a:t>
            </a:r>
            <a:r>
              <a:rPr lang="en-US" altLang="ko-KR"/>
              <a:t>(3,3) </a:t>
            </a:r>
            <a:r>
              <a:rPr lang="ko-KR" altLang="en-US"/>
              <a:t>행렬로 변환 </a:t>
            </a:r>
            <a:endParaRPr lang="en-US" altLang="ko-KR"/>
          </a:p>
          <a:p>
            <a:pPr lvl="1"/>
            <a:endParaRPr lang="en-US" altLang="ko-KR"/>
          </a:p>
          <a:p>
            <a:pPr lvl="1"/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4AEEBBA-36F3-415B-9BCF-27EAD46A86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4FFDC75-44B0-4DBD-9D11-FF89AEDF3D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150" y="3143586"/>
            <a:ext cx="5858223" cy="206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876929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9AABEB0-FF79-4F03-9352-32408CD08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1</a:t>
            </a:r>
            <a:r>
              <a:rPr lang="ko-KR" altLang="en-US"/>
              <a:t>차원 </a:t>
            </a:r>
            <a:r>
              <a:rPr lang="en-US" altLang="ko-KR"/>
              <a:t>vector</a:t>
            </a:r>
            <a:r>
              <a:rPr lang="ko-KR" altLang="en-US"/>
              <a:t>의 </a:t>
            </a:r>
            <a:r>
              <a:rPr lang="en-US" altLang="ko-KR"/>
              <a:t>2</a:t>
            </a:r>
            <a:r>
              <a:rPr lang="ko-KR" altLang="en-US"/>
              <a:t>차원 표현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F3D45ED-D55F-4DE3-94C0-CE9F3C6B97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1</a:t>
            </a:r>
            <a:r>
              <a:rPr lang="ko-KR" altLang="en-US"/>
              <a:t>차원 벡터</a:t>
            </a:r>
            <a:r>
              <a:rPr lang="en-US" altLang="ko-KR"/>
              <a:t>(n,)</a:t>
            </a:r>
            <a:r>
              <a:rPr lang="ko-KR" altLang="en-US"/>
              <a:t>를 </a:t>
            </a:r>
            <a:r>
              <a:rPr lang="en-US" altLang="ko-KR"/>
              <a:t>2</a:t>
            </a:r>
            <a:r>
              <a:rPr lang="ko-KR" altLang="en-US"/>
              <a:t>차원의 행 </a:t>
            </a:r>
            <a:r>
              <a:rPr lang="en-US" altLang="ko-KR"/>
              <a:t>matrix(1,n)</a:t>
            </a:r>
            <a:r>
              <a:rPr lang="ko-KR" altLang="en-US"/>
              <a:t>로 표현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1</a:t>
            </a:r>
            <a:r>
              <a:rPr lang="ko-KR" altLang="en-US"/>
              <a:t>차원 벡터</a:t>
            </a:r>
            <a:r>
              <a:rPr lang="en-US" altLang="ko-KR"/>
              <a:t>(n,)</a:t>
            </a:r>
            <a:r>
              <a:rPr lang="ko-KR" altLang="en-US"/>
              <a:t>를 </a:t>
            </a:r>
            <a:r>
              <a:rPr lang="en-US" altLang="ko-KR"/>
              <a:t>2</a:t>
            </a:r>
            <a:r>
              <a:rPr lang="ko-KR" altLang="en-US"/>
              <a:t>차원의 열 </a:t>
            </a:r>
            <a:r>
              <a:rPr lang="en-US" altLang="ko-KR"/>
              <a:t>matrix(n,1)</a:t>
            </a:r>
            <a:r>
              <a:rPr lang="ko-KR" altLang="en-US"/>
              <a:t>로 표현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93B967A-E375-4C88-B4F9-0FC2805612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4926823-FDC6-4D9A-A6FC-6C9A724A9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116" y="1574706"/>
            <a:ext cx="4762467" cy="1854294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140B6AC-FD27-4EE3-A9D7-8CEDB532C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369" y="4331634"/>
            <a:ext cx="4205754" cy="1854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468357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DCEDB6A-F8A2-4C8B-8E6F-F33915EF6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붙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380603D-7ECD-4178-9117-91CA72159D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p.concatenate </a:t>
            </a:r>
            <a:r>
              <a:rPr lang="ko-KR" altLang="en-US"/>
              <a:t>사용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39C1083-0338-44B7-86C0-3D181E836D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8B69514-61F4-4682-A718-0E1D4E965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047" y="1410540"/>
            <a:ext cx="3400084" cy="1610566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977F472-D6AF-4548-A91C-D883F573A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762" y="3374932"/>
            <a:ext cx="4762242" cy="144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545166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7ABE83-BD2C-490E-98B4-B51B84C62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의 붙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CFB895D-67AB-428F-B03D-F45876B8CA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2</a:t>
            </a:r>
            <a:r>
              <a:rPr lang="ko-KR" altLang="en-US"/>
              <a:t>차원의 경우</a:t>
            </a:r>
            <a:endParaRPr lang="en-US" altLang="ko-KR"/>
          </a:p>
          <a:p>
            <a:r>
              <a:rPr lang="en-US" altLang="ko-KR"/>
              <a:t>axis=0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행 방향으로</a:t>
            </a:r>
            <a:r>
              <a:rPr lang="en-US" altLang="ko-KR">
                <a:sym typeface="Wingdings" panose="05000000000000000000" pitchFamily="2" charset="2"/>
              </a:rPr>
              <a:t>(</a:t>
            </a:r>
            <a:r>
              <a:rPr lang="ko-KR" altLang="en-US">
                <a:sym typeface="Wingdings" panose="05000000000000000000" pitchFamily="2" charset="2"/>
              </a:rPr>
              <a:t>위에서 아래</a:t>
            </a:r>
            <a:r>
              <a:rPr lang="en-US" altLang="ko-KR">
                <a:sym typeface="Wingdings" panose="05000000000000000000" pitchFamily="2" charset="2"/>
              </a:rPr>
              <a:t>)</a:t>
            </a:r>
            <a:r>
              <a:rPr lang="ko-KR" altLang="en-US">
                <a:sym typeface="Wingdings" panose="05000000000000000000" pitchFamily="2" charset="2"/>
              </a:rPr>
              <a:t> 붙이기</a:t>
            </a:r>
            <a:endParaRPr lang="en-US" altLang="ko-KR">
              <a:sym typeface="Wingdings" panose="05000000000000000000" pitchFamily="2" charset="2"/>
            </a:endParaRPr>
          </a:p>
          <a:p>
            <a:r>
              <a:rPr lang="en-US" altLang="ko-KR">
                <a:sym typeface="Wingdings" panose="05000000000000000000" pitchFamily="2" charset="2"/>
              </a:rPr>
              <a:t>axis=1  </a:t>
            </a:r>
            <a:r>
              <a:rPr lang="ko-KR" altLang="en-US">
                <a:sym typeface="Wingdings" panose="05000000000000000000" pitchFamily="2" charset="2"/>
              </a:rPr>
              <a:t>열 방향으로</a:t>
            </a:r>
            <a:r>
              <a:rPr lang="en-US" altLang="ko-KR">
                <a:sym typeface="Wingdings" panose="05000000000000000000" pitchFamily="2" charset="2"/>
              </a:rPr>
              <a:t>(</a:t>
            </a:r>
            <a:r>
              <a:rPr lang="ko-KR" altLang="en-US">
                <a:sym typeface="Wingdings" panose="05000000000000000000" pitchFamily="2" charset="2"/>
              </a:rPr>
              <a:t>왼쪽에서 오른쪽</a:t>
            </a:r>
            <a:r>
              <a:rPr lang="en-US" altLang="ko-KR">
                <a:sym typeface="Wingdings" panose="05000000000000000000" pitchFamily="2" charset="2"/>
              </a:rPr>
              <a:t>) </a:t>
            </a:r>
            <a:r>
              <a:rPr lang="ko-KR" altLang="en-US">
                <a:sym typeface="Wingdings" panose="05000000000000000000" pitchFamily="2" charset="2"/>
              </a:rPr>
              <a:t>붙이기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ECE3525-0973-46C0-96F3-E0BA296FEF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B458958-47F2-410F-88C9-E4428CA01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17233"/>
            <a:ext cx="5865968" cy="387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969772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7ABE83-BD2C-490E-98B4-B51B84C62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의 붙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CFB895D-67AB-428F-B03D-F45876B8CA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두 배열의 차원이 다를 경우 </a:t>
            </a:r>
            <a:r>
              <a:rPr lang="en-US" altLang="ko-KR"/>
              <a:t>vstack(vertical stack), hstack(horizontal stack)</a:t>
            </a:r>
            <a:r>
              <a:rPr lang="ko-KR" altLang="en-US"/>
              <a:t>을 사용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ECE3525-0973-46C0-96F3-E0BA296FEF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D11A49C-6636-49F3-82A9-CC459C083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566" y="1720103"/>
            <a:ext cx="4545387" cy="421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700512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B769904-263B-4174-9B11-D7EE21C25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나누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EB8E921-D994-4B19-A2FF-F1F7BF378B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A9A6047-00E2-4A87-A9E1-C058FDD53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FB6B4E8-78A4-49FB-B28B-8D40AB851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62" y="913696"/>
            <a:ext cx="4374293" cy="15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302547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B769904-263B-4174-9B11-D7EE21C25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배열 나누기</a:t>
            </a:r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8D4C2AAB-C64E-426A-9E2C-EE5C442C754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8691" y="911652"/>
            <a:ext cx="3990476" cy="5333333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A9A6047-00E2-4A87-A9E1-C058FDD53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65379662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Ufunc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1509850050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C7918E0-2137-4154-9142-F28140E4B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umpy</a:t>
            </a:r>
            <a:r>
              <a:rPr lang="ko-KR" altLang="en-US"/>
              <a:t>를 왜 쓰는가</a:t>
            </a:r>
            <a:r>
              <a:rPr lang="en-US" altLang="ko-KR"/>
              <a:t>?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D0B08F5-FC31-4DF6-A746-3A07356377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데이터 처리 </a:t>
            </a:r>
            <a:r>
              <a:rPr lang="en-US" altLang="ko-KR"/>
              <a:t>application</a:t>
            </a:r>
            <a:r>
              <a:rPr lang="ko-KR" altLang="en-US"/>
              <a:t>에서 </a:t>
            </a:r>
            <a:r>
              <a:rPr lang="en-US" altLang="ko-KR"/>
              <a:t>numpy</a:t>
            </a:r>
            <a:r>
              <a:rPr lang="ko-KR" altLang="en-US"/>
              <a:t>가 자주 사용되는 이유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빠른 연산이 가능</a:t>
            </a:r>
            <a:r>
              <a:rPr lang="en-US" altLang="ko-KR"/>
              <a:t>!</a:t>
            </a:r>
          </a:p>
          <a:p>
            <a:r>
              <a:rPr lang="ko-KR" altLang="en-US"/>
              <a:t>왜</a:t>
            </a:r>
            <a:r>
              <a:rPr lang="en-US" altLang="ko-KR"/>
              <a:t>?</a:t>
            </a:r>
          </a:p>
          <a:p>
            <a:pPr lvl="1"/>
            <a:r>
              <a:rPr lang="ko-KR" altLang="en-US"/>
              <a:t>동적 타입 데이터를 사용할 경우</a:t>
            </a:r>
            <a:r>
              <a:rPr lang="en-US" altLang="ko-KR"/>
              <a:t>, </a:t>
            </a:r>
            <a:r>
              <a:rPr lang="ko-KR" altLang="en-US"/>
              <a:t>타입의 추론과 해석 작업이 계산시간을 지연시킴</a:t>
            </a:r>
            <a:endParaRPr lang="en-US" altLang="ko-KR"/>
          </a:p>
          <a:p>
            <a:pPr lvl="1"/>
            <a:r>
              <a:rPr lang="en-US" altLang="ko-KR"/>
              <a:t>numpy</a:t>
            </a:r>
            <a:r>
              <a:rPr lang="ko-KR" altLang="en-US"/>
              <a:t>는 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B274F4E-C6E7-4F1A-AE47-64172C45A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971705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값</a:t>
            </a:r>
            <a:r>
              <a:rPr kumimoji="0" lang="en-US" altLang="ko-KR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, </a:t>
            </a: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변수</a:t>
            </a:r>
            <a:r>
              <a:rPr kumimoji="0" lang="en-US" altLang="ko-KR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, </a:t>
            </a:r>
            <a:r>
              <a:rPr kumimoji="0" lang="ko-KR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연산자</a:t>
            </a:r>
            <a:r>
              <a:rPr kumimoji="0" lang="en-US" altLang="ko-KR" sz="4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2738529532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771E8F-EDE2-4F9F-BC78-B1C1CBA2D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산이 느린 이유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5C85F61-E535-4BCB-9F2E-6809B79227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전형적인 느린연산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왜 느려졌는가</a:t>
            </a:r>
            <a:r>
              <a:rPr lang="en-US" altLang="ko-KR"/>
              <a:t>?</a:t>
            </a:r>
          </a:p>
          <a:p>
            <a:pPr lvl="1"/>
            <a:r>
              <a:rPr lang="ko-KR" altLang="en-US"/>
              <a:t>배열에서 하나씩 값을 참조하여 계산할때 동적으로 타입을 체크</a:t>
            </a:r>
            <a:endParaRPr lang="en-US" altLang="ko-KR"/>
          </a:p>
          <a:p>
            <a:pPr lvl="1"/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2CBBA38-C88C-4814-9228-5D5E6111A4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17D46F5-3BB5-43D5-B830-B57BF9F0A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993" y="1294231"/>
            <a:ext cx="5962650" cy="257175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24BC1A9-E318-4938-83A4-EDD3E08845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993" y="3798840"/>
            <a:ext cx="5191125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090532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F3480A-2065-44B9-96C6-AB1B9C4D3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umpy</a:t>
            </a:r>
            <a:r>
              <a:rPr lang="ko-KR" altLang="en-US"/>
              <a:t>의 </a:t>
            </a:r>
            <a:r>
              <a:rPr lang="en-US" altLang="ko-KR"/>
              <a:t>UFunc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A7F6151-8DD6-43F9-8C5F-4E24BD9A8F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umpy</a:t>
            </a:r>
            <a:r>
              <a:rPr lang="ko-KR" altLang="en-US"/>
              <a:t>에는 단일 종류의 값이 들어가 있음</a:t>
            </a:r>
            <a:endParaRPr lang="en-US" altLang="ko-KR"/>
          </a:p>
          <a:p>
            <a:r>
              <a:rPr lang="ko-KR" altLang="en-US"/>
              <a:t>따라서 매번 타입을 체크할 필요 없으며</a:t>
            </a:r>
            <a:r>
              <a:rPr lang="en-US" altLang="ko-KR"/>
              <a:t>, </a:t>
            </a:r>
            <a:r>
              <a:rPr lang="ko-KR" altLang="en-US"/>
              <a:t>연산에만 집중하면 됨</a:t>
            </a:r>
            <a:endParaRPr lang="en-US" altLang="ko-KR"/>
          </a:p>
          <a:p>
            <a:endParaRPr lang="en-US" altLang="ko-KR"/>
          </a:p>
          <a:p>
            <a:r>
              <a:rPr lang="en-US" altLang="ko-KR"/>
              <a:t>Ufuncs</a:t>
            </a:r>
          </a:p>
          <a:p>
            <a:pPr lvl="1"/>
            <a:r>
              <a:rPr lang="en-US" altLang="ko-KR"/>
              <a:t>Numpy</a:t>
            </a:r>
            <a:r>
              <a:rPr lang="ko-KR" altLang="en-US"/>
              <a:t>에서 제공하는 연산 메커니즘</a:t>
            </a:r>
            <a:endParaRPr lang="en-US" altLang="ko-KR"/>
          </a:p>
          <a:p>
            <a:pPr lvl="1"/>
            <a:r>
              <a:rPr lang="ko-KR" altLang="en-US"/>
              <a:t>배열내의 숫자에 대하여 효율적인 연산 수행을 목표로 함</a:t>
            </a:r>
            <a:endParaRPr lang="en-US" altLang="ko-KR"/>
          </a:p>
          <a:p>
            <a:pPr lvl="1"/>
            <a:r>
              <a:rPr lang="ko-KR" altLang="en-US"/>
              <a:t>마치 컴파일 한 것 처럼</a:t>
            </a:r>
            <a:r>
              <a:rPr lang="en-US" altLang="ko-KR"/>
              <a:t>, </a:t>
            </a:r>
            <a:r>
              <a:rPr lang="ko-KR" altLang="en-US"/>
              <a:t>타입체크를 건너뛰고 수치연산을 수행</a:t>
            </a:r>
            <a:endParaRPr lang="en-US" altLang="ko-KR"/>
          </a:p>
          <a:p>
            <a:pPr lvl="1"/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6FBAB66-27AD-4EA4-BE9D-3CCBC4E015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79FDC39-DCB3-430D-97BB-999B99EC6E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621" y="3741006"/>
            <a:ext cx="5476875" cy="1114425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88DF8552-9592-40EA-8292-7A671543F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621" y="4855431"/>
            <a:ext cx="369570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88760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C4CD85-23B4-44DC-8B4C-661721781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Ufunc</a:t>
            </a:r>
            <a:r>
              <a:rPr lang="ko-KR" altLang="en-US"/>
              <a:t>의 적용 유형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D7174C3-EAD1-410A-B237-CC2D7FD03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Array</a:t>
            </a:r>
            <a:r>
              <a:rPr lang="ko-KR" altLang="en-US"/>
              <a:t> 와 </a:t>
            </a:r>
            <a:r>
              <a:rPr lang="en-US" altLang="ko-KR"/>
              <a:t>Scalar </a:t>
            </a:r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Array vs Array</a:t>
            </a:r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다차원 배열에도 적용 가능</a:t>
            </a:r>
            <a:r>
              <a:rPr lang="en-US" altLang="ko-KR"/>
              <a:t> 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2762EA9-D4BF-47E2-BCF3-4012D6B91A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14E6AED-2FFC-4FD1-8C09-DC26D472F8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334" y="1299322"/>
            <a:ext cx="6146340" cy="1363196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63E850BF-05AA-4BEB-A2AD-903DBA5022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405" y="3280577"/>
            <a:ext cx="7504020" cy="95953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9D1D658E-55F0-4B85-B184-D1653C9C3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011191"/>
            <a:ext cx="31146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96378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B43A03-CE4C-41EA-8B3B-F06A5F84A0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Ufuncs</a:t>
            </a:r>
            <a:r>
              <a:rPr lang="ko-KR" altLang="en-US"/>
              <a:t> 연산자 종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8FC158-037E-4F10-A216-B5A21CA8F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파이썬 기본문법에서 제공되는 연산자와 호환됨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7F961D4-89AF-4859-9DCE-CE6FAC6C09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A22C6BA-8A46-4A23-881A-77C23C1F3F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407" y="1441076"/>
            <a:ext cx="4248150" cy="266700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C51BE2B7-BF13-4E6E-92F2-7287B7637A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07" y="4313907"/>
            <a:ext cx="3171825" cy="15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0777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B792A5D-1BB9-4A0E-B7C1-CDB3463EF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Ufuncs</a:t>
            </a:r>
            <a:r>
              <a:rPr lang="ko-KR" altLang="en-US"/>
              <a:t> 연산자 종류</a:t>
            </a:r>
          </a:p>
        </p:txBody>
      </p:sp>
      <p:pic>
        <p:nvPicPr>
          <p:cNvPr id="8" name="내용 개체 틀 7">
            <a:extLst>
              <a:ext uri="{FF2B5EF4-FFF2-40B4-BE49-F238E27FC236}">
                <a16:creationId xmlns:a16="http://schemas.microsoft.com/office/drawing/2014/main" id="{3527DB03-3486-4FBE-82D7-8ADB9B1770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7462" y="1043444"/>
            <a:ext cx="6679809" cy="3959886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E56D52E-7E44-4C86-AD69-3BDE926152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46662617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CE5BB77-1D3C-4B67-A443-78D7A75C1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그 외 연산자 </a:t>
            </a:r>
            <a:r>
              <a:rPr lang="en-US" altLang="ko-KR"/>
              <a:t>- </a:t>
            </a:r>
            <a:r>
              <a:rPr lang="ko-KR" altLang="en-US"/>
              <a:t>절대값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BC4964E0-80C3-4CBC-AB3A-44E34C472C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2279" y="1374961"/>
            <a:ext cx="7200900" cy="43529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24FC84D-A217-4889-8F15-803AB8C67D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28321966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CE5BB77-1D3C-4B67-A443-78D7A75C1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그 외 연산자 </a:t>
            </a:r>
            <a:r>
              <a:rPr lang="en-US" altLang="ko-KR"/>
              <a:t>- </a:t>
            </a:r>
            <a:r>
              <a:rPr lang="ko-KR" altLang="en-US"/>
              <a:t>삼각함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24FC84D-A217-4889-8F15-803AB8C67D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0407636A-5E9B-4885-9C25-FFDC863E90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6896" y="1128432"/>
            <a:ext cx="6722035" cy="3022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71074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CE5BB77-1D3C-4B67-A443-78D7A75C1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그 외 연산자 </a:t>
            </a:r>
            <a:r>
              <a:rPr lang="en-US" altLang="ko-KR"/>
              <a:t>- </a:t>
            </a:r>
            <a:r>
              <a:rPr lang="ko-KR" altLang="en-US"/>
              <a:t>지수함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24FC84D-A217-4889-8F15-803AB8C67D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B16EE778-E221-40D7-AAE6-F4C86824A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E2BBC65-8ACF-4474-A89B-815710234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007956"/>
            <a:ext cx="5340835" cy="2192444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FB696362-13E0-4662-A32C-0B5F25E59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429000"/>
            <a:ext cx="6134100" cy="201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263107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8F8F205-F9E4-4C81-AA8C-AA47D6E44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산의 결과를 다른 배열에 저장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82EE5362-6413-415F-8651-BEB17E70613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658" y="3971033"/>
            <a:ext cx="6885817" cy="1688727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6B517E7-AE64-4B07-81BE-7BDC191CC0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2D50194-13A3-4ABA-B823-927997781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117" y="1702721"/>
            <a:ext cx="5707850" cy="1802479"/>
          </a:xfrm>
          <a:prstGeom prst="rect">
            <a:avLst/>
          </a:prstGeom>
        </p:spPr>
      </p:pic>
      <p:sp>
        <p:nvSpPr>
          <p:cNvPr id="7" name="내용 개체 틀 2">
            <a:extLst>
              <a:ext uri="{FF2B5EF4-FFF2-40B4-BE49-F238E27FC236}">
                <a16:creationId xmlns:a16="http://schemas.microsoft.com/office/drawing/2014/main" id="{7BC115E6-30CA-4675-920B-45B8792BF89C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/>
              <a:t>Ufunc</a:t>
            </a:r>
            <a:r>
              <a:rPr lang="ko-KR" altLang="en-US"/>
              <a:t>의 연산결과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새로운 배열을 하나 만들어냄</a:t>
            </a:r>
            <a:endParaRPr lang="en-US" altLang="ko-KR">
              <a:sym typeface="Wingdings" panose="05000000000000000000" pitchFamily="2" charset="2"/>
            </a:endParaRPr>
          </a:p>
          <a:p>
            <a:r>
              <a:rPr lang="ko-KR" altLang="en-US">
                <a:sym typeface="Wingdings" panose="05000000000000000000" pitchFamily="2" charset="2"/>
              </a:rPr>
              <a:t>만약 연산결과를 바로 다른 변수에 저장할 수 있다면 </a:t>
            </a:r>
            <a:r>
              <a:rPr lang="en-US" altLang="ko-KR">
                <a:sym typeface="Wingdings" panose="05000000000000000000" pitchFamily="2" charset="2"/>
              </a:rPr>
              <a:t>(</a:t>
            </a:r>
            <a:r>
              <a:rPr lang="ko-KR" altLang="en-US">
                <a:sym typeface="Wingdings" panose="05000000000000000000" pitchFamily="2" charset="2"/>
              </a:rPr>
              <a:t>메모리 절약 가능</a:t>
            </a:r>
            <a:r>
              <a:rPr lang="en-US" altLang="ko-KR">
                <a:sym typeface="Wingdings" panose="05000000000000000000" pitchFamily="2" charset="2"/>
              </a:rPr>
              <a:t>)</a:t>
            </a:r>
            <a:endParaRPr lang="en-US" altLang="ko-KR"/>
          </a:p>
          <a:p>
            <a:pPr lvl="1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7619769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16D0EA-446B-4DCD-A542-5AC385B60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Aggregate </a:t>
            </a:r>
            <a:r>
              <a:rPr lang="ko-KR" altLang="en-US"/>
              <a:t>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FB5E955-9C7B-43FF-A1F7-D350AC2F07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reduce</a:t>
            </a:r>
          </a:p>
          <a:p>
            <a:pPr lvl="1"/>
            <a:r>
              <a:rPr lang="ko-KR" altLang="en-US"/>
              <a:t>배열을 구성하는 모든 값에 대하여 동일한 연산을 연속으로 수행</a:t>
            </a:r>
            <a:endParaRPr lang="en-US" altLang="ko-KR"/>
          </a:p>
          <a:p>
            <a:pPr lvl="1"/>
            <a:endParaRPr lang="en-US" altLang="ko-KR"/>
          </a:p>
          <a:p>
            <a:pPr lvl="1"/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D74C848-0316-4D65-88FA-DCC3E0266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A4C4D4A-2AC1-4A0D-AD28-208159A36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718" y="1887630"/>
            <a:ext cx="3889282" cy="3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963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F197A3-1F51-44F1-9CC7-9083186B8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강의환경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01E2ACF-2036-4EE6-8A66-C6C6E3BC0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강의환경 </a:t>
            </a:r>
            <a:r>
              <a:rPr lang="en-US" altLang="ko-KR" dirty="0"/>
              <a:t>: Google </a:t>
            </a:r>
            <a:r>
              <a:rPr lang="en-US" altLang="ko-KR" dirty="0" err="1"/>
              <a:t>Colaboratory</a:t>
            </a:r>
            <a:r>
              <a:rPr lang="en-US" altLang="ko-KR"/>
              <a:t> (Colab)</a:t>
            </a:r>
          </a:p>
          <a:p>
            <a:pPr lvl="1"/>
            <a:r>
              <a:rPr lang="ko-KR" altLang="en-US"/>
              <a:t>구글에서 데이터 과학 프로그래밍을 위해 제공한 클라우드 기반 코딩 환경</a:t>
            </a:r>
            <a:endParaRPr lang="en-US" altLang="ko-KR"/>
          </a:p>
          <a:p>
            <a:pPr lvl="1"/>
            <a:r>
              <a:rPr lang="ko-KR" altLang="en-US"/>
              <a:t>무료</a:t>
            </a:r>
            <a:endParaRPr lang="en-US" altLang="ko-KR"/>
          </a:p>
          <a:p>
            <a:pPr lvl="1"/>
            <a:r>
              <a:rPr lang="ko-KR" altLang="en-US"/>
              <a:t>로컬 컴퓨터에 별도 프로그램 설치 필요 없음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주소</a:t>
            </a:r>
            <a:endParaRPr lang="en-US" altLang="ko-KR"/>
          </a:p>
          <a:p>
            <a:pPr lvl="1"/>
            <a:r>
              <a:rPr lang="en-US" altLang="ko-KR">
                <a:hlinkClick r:id="rId3"/>
              </a:rPr>
              <a:t>https://colab.research.google.com</a:t>
            </a:r>
            <a:endParaRPr lang="en-US" altLang="ko-KR"/>
          </a:p>
          <a:p>
            <a:pPr lvl="1"/>
            <a:r>
              <a:rPr lang="ko-KR" altLang="en-US"/>
              <a:t>구글 회원가입 필요</a:t>
            </a:r>
            <a:endParaRPr lang="en-US" altLang="ko-KR"/>
          </a:p>
          <a:p>
            <a:pPr marL="274320" lvl="1" indent="0">
              <a:buNone/>
            </a:pP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F429F5E-9266-4976-A8B5-938C41329F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65131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3771CC-7105-42F5-9C98-3C1C5439C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</a:t>
            </a:r>
            <a:r>
              <a:rPr lang="ko-KR" altLang="en-US" dirty="0"/>
              <a:t>값 </a:t>
            </a:r>
            <a:r>
              <a:rPr lang="en-US" altLang="ko-KR" dirty="0"/>
              <a:t>(Valu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EC8F0C-8B87-4961-B9A7-4F7F51EF81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프로그램이 처리하는 기본단위</a:t>
            </a:r>
            <a:endParaRPr lang="en-US" altLang="ko-KR" dirty="0"/>
          </a:p>
          <a:p>
            <a:r>
              <a:rPr lang="ko-KR" altLang="en-US" dirty="0"/>
              <a:t>값의 종류</a:t>
            </a:r>
            <a:endParaRPr lang="en-US" altLang="ko-KR" dirty="0"/>
          </a:p>
          <a:p>
            <a:pPr lvl="1"/>
            <a:r>
              <a:rPr lang="ko-KR" altLang="en-US" dirty="0"/>
              <a:t>숫자</a:t>
            </a:r>
            <a:endParaRPr lang="en-US" altLang="ko-KR" dirty="0"/>
          </a:p>
          <a:p>
            <a:pPr lvl="1"/>
            <a:r>
              <a:rPr lang="ko-KR" altLang="en-US" dirty="0"/>
              <a:t>문자</a:t>
            </a:r>
            <a:endParaRPr lang="en-US" altLang="ko-KR" dirty="0"/>
          </a:p>
          <a:p>
            <a:pPr lvl="1"/>
            <a:r>
              <a:rPr lang="ko-KR" altLang="en-US" dirty="0" err="1"/>
              <a:t>불리언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55EF098-7F27-4A32-A1E3-8E321A09C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9A6752C-F6E0-4605-A02E-B86937B58C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06522888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16D0EA-446B-4DCD-A542-5AC385B60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Aggregate </a:t>
            </a:r>
            <a:r>
              <a:rPr lang="ko-KR" altLang="en-US"/>
              <a:t>연산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4A7C291-EBE6-4E37-AEB3-398C1D2390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2522" y="1710545"/>
            <a:ext cx="5486605" cy="2462492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D74C848-0316-4D65-88FA-DCC3E0266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3335913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취합 연산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1988197808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16D0EA-446B-4DCD-A542-5AC385B60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취합연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D74C848-0316-4D65-88FA-DCC3E0266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BE50B4DA-5EB3-4E63-B02B-1220DBB9A5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데이터로부터 취합된 하나의 하나의 통계량을 계산하는 작업</a:t>
            </a:r>
            <a:endParaRPr lang="en-US" altLang="ko-KR"/>
          </a:p>
          <a:p>
            <a:pPr lvl="1"/>
            <a:r>
              <a:rPr lang="ko-KR" altLang="en-US"/>
              <a:t>합계</a:t>
            </a:r>
            <a:endParaRPr lang="en-US" altLang="ko-KR"/>
          </a:p>
          <a:p>
            <a:pPr lvl="1"/>
            <a:r>
              <a:rPr lang="ko-KR" altLang="en-US"/>
              <a:t>평균</a:t>
            </a:r>
            <a:endParaRPr lang="en-US" altLang="ko-KR"/>
          </a:p>
          <a:p>
            <a:pPr lvl="1"/>
            <a:r>
              <a:rPr lang="ko-KR" altLang="en-US"/>
              <a:t>분산</a:t>
            </a:r>
            <a:endParaRPr lang="en-US" altLang="ko-KR"/>
          </a:p>
          <a:p>
            <a:pPr lvl="1"/>
            <a:r>
              <a:rPr lang="ko-KR" altLang="en-US"/>
              <a:t>최대값</a:t>
            </a:r>
            <a:endParaRPr lang="en-US" altLang="ko-KR"/>
          </a:p>
          <a:p>
            <a:pPr lvl="1"/>
            <a:r>
              <a:rPr lang="ko-KR" altLang="en-US"/>
              <a:t>최소값</a:t>
            </a:r>
            <a:endParaRPr lang="en-US" altLang="ko-KR"/>
          </a:p>
          <a:p>
            <a:pPr lvl="1"/>
            <a:r>
              <a:rPr lang="ko-KR" altLang="en-US"/>
              <a:t>사분위수</a:t>
            </a:r>
            <a:endParaRPr lang="en-US" altLang="ko-KR"/>
          </a:p>
          <a:p>
            <a:pPr lvl="1"/>
            <a:r>
              <a:rPr lang="ko-KR" altLang="en-US"/>
              <a:t>중앙값 등</a:t>
            </a:r>
            <a:r>
              <a:rPr lang="en-US" altLang="ko-KR"/>
              <a:t>..</a:t>
            </a:r>
          </a:p>
          <a:p>
            <a:pPr lvl="1"/>
            <a:endParaRPr lang="en-US" altLang="ko-KR"/>
          </a:p>
          <a:p>
            <a:r>
              <a:rPr lang="en-US" altLang="ko-KR"/>
              <a:t>Numpy</a:t>
            </a:r>
            <a:r>
              <a:rPr lang="ko-KR" altLang="en-US"/>
              <a:t>는 다양한 합산 메소드를 제공함</a:t>
            </a:r>
          </a:p>
        </p:txBody>
      </p:sp>
    </p:spTree>
    <p:extLst>
      <p:ext uri="{BB962C8B-B14F-4D97-AF65-F5344CB8AC3E}">
        <p14:creationId xmlns:p14="http://schemas.microsoft.com/office/powerpoint/2010/main" val="1914445337"/>
      </p:ext>
    </p:extLst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82DE25-98CD-4F2E-9F04-A3EF37608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합계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E44BA8B-7F9C-4A13-8C8D-F5CFD7BBE7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umpy </a:t>
            </a:r>
            <a:r>
              <a:rPr lang="ko-KR" altLang="en-US"/>
              <a:t>사용하지 않는 경우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en-US" altLang="ko-KR"/>
              <a:t>numpy </a:t>
            </a:r>
            <a:r>
              <a:rPr lang="ko-KR" altLang="en-US"/>
              <a:t>사용하는 경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684B7B0-DA15-4A07-AB13-95D32A6FD6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F3B23B9-A1C7-4622-8177-BAD24D4C8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3" y="1380564"/>
            <a:ext cx="3921126" cy="174811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3C4336F-33A9-49F5-B507-F291AF8F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496" y="3959940"/>
            <a:ext cx="3232009" cy="952719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4512E6AD-822A-4912-B5A0-EE14CC8AB9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4417" y="2457169"/>
            <a:ext cx="3819525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13600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204F361-A075-4E17-909A-09F78D613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최대 최소값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73EB789-E121-4BAC-BDA3-B78AFC0579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710D77D-31E8-47BE-897E-64D7A06F47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B1BEF7C-C42A-4122-9A96-8EDA51F5B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27462"/>
            <a:ext cx="5512360" cy="1139221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F6D11AB-8B49-4246-B7DF-CF498DB56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60581"/>
            <a:ext cx="5794035" cy="226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406211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BB71A0B-AA52-44E9-966F-21BEB97565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행렬에서의 취합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B37EE0-1621-4C12-BCAA-0A9A04605D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483" y="922662"/>
            <a:ext cx="8229600" cy="5382452"/>
          </a:xfrm>
        </p:spPr>
        <p:txBody>
          <a:bodyPr/>
          <a:lstStyle/>
          <a:p>
            <a:r>
              <a:rPr lang="ko-KR" altLang="en-US"/>
              <a:t>다차원 행렬데이터의 합계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행방향 연산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열방향 연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3E43AED-9CA1-4F35-8002-0C1CD81336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4861761-2A4E-4A44-AC9A-5555FD406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917" y="1451579"/>
            <a:ext cx="5618023" cy="1560562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2F9F9F10-16A2-48E0-8C44-C4A927A98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355" y="3550022"/>
            <a:ext cx="6556491" cy="99508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358F3EDC-2EC4-483E-8D0D-1FE104F29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917" y="4977435"/>
            <a:ext cx="5345919" cy="995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2887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2DA7B51-2ADE-4C74-8EB3-FA7A2EAF8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취합연산 종류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C0807FC-799A-424C-9C82-5BAC6E3421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0146" y="1046908"/>
            <a:ext cx="6210299" cy="5029468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02ADBEB-F167-49D6-A419-29C873372F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33614774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브로드케스팅연산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3614422491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297E29-850D-425D-8101-CFFDE636E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8C96D1F-337A-46FE-A4DA-1F8606C26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서로 다른 차원을 가진 행렬 데이터 사이의 연산이 가능하도록 정해놓은 일종의 규칙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예시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브로드캐스팅 예시 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5788D6F-A4A1-47F7-8777-45E7EDD5D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046D45F-62D4-4B6D-A529-BF9A44F17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98899"/>
            <a:ext cx="4435492" cy="2060201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96878A46-40EE-40D7-92B2-323A2BD58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267" y="5005016"/>
            <a:ext cx="4225733" cy="104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680738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297E29-850D-425D-8101-CFFDE636E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8C96D1F-337A-46FE-A4DA-1F8606C26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서로 다른 차원을 가진 행렬 데이터 사이의 연산이 가능하도록 정해놓은 일종의 규칙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브로드캐스팅 예시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5788D6F-A4A1-47F7-8777-45E7EDD5D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94C5172-3494-49CF-8C61-3FF949CA61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716" y="2470952"/>
            <a:ext cx="4045681" cy="308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2791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5D7DA10-2D75-4131-AB81-FF1AF6F01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1. </a:t>
            </a:r>
            <a:r>
              <a:rPr lang="ko-KR" altLang="en-US"/>
              <a:t>값 </a:t>
            </a:r>
            <a:r>
              <a:rPr lang="en-US" altLang="ko-KR"/>
              <a:t>(Valu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C1394EC-2EBC-4A13-90DA-CBA772303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8340D57-ACDD-4007-8219-9248405B2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B7734F0-8B37-49C0-BC46-195622101C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C55E305-12CE-4AC7-BFAD-7F24323781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8011916" cy="3446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153242"/>
      </p:ext>
    </p:extLst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297E29-850D-425D-8101-CFFDE636E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8C96D1F-337A-46FE-A4DA-1F8606C26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서로 다른 차원을 가진 행렬 데이터 사이의 연산이 가능하도록 정해놓은 일종의 규칙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브로드캐스팅 예시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5788D6F-A4A1-47F7-8777-45E7EDD5D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734BE2D-60C7-4422-AE52-61E445EF26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99179"/>
            <a:ext cx="4478991" cy="380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90665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A0BDED-BAE9-4290-9F05-DB58CFB9B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규칙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932605D-1C83-4A03-9134-509EDD45A2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ko-KR" altLang="en-US">
                <a:latin typeface="-apple-system"/>
              </a:rPr>
              <a:t>규칙</a:t>
            </a:r>
            <a:r>
              <a:rPr lang="en-US" altLang="ko-KR">
                <a:latin typeface="-apple-system"/>
              </a:rPr>
              <a:t>1</a:t>
            </a:r>
          </a:p>
          <a:p>
            <a:pPr lvl="1"/>
            <a:r>
              <a:rPr lang="ko-KR" altLang="en-US">
                <a:latin typeface="-apple-system"/>
              </a:rPr>
              <a:t>한 배열이 다른 배열에 비해 적은 차원</a:t>
            </a:r>
            <a:r>
              <a:rPr lang="en-US" altLang="ko-KR">
                <a:latin typeface="-apple-system"/>
              </a:rPr>
              <a:t>(dim)</a:t>
            </a:r>
            <a:r>
              <a:rPr lang="ko-KR" altLang="en-US">
                <a:latin typeface="-apple-system"/>
              </a:rPr>
              <a:t>의 수를 가지고 있다면</a:t>
            </a:r>
            <a:r>
              <a:rPr lang="en-US" altLang="ko-KR" b="0" i="0">
                <a:effectLst/>
                <a:latin typeface="-apple-system"/>
              </a:rPr>
              <a:t>, </a:t>
            </a:r>
            <a:r>
              <a:rPr lang="ko-KR" altLang="en-US" b="0" i="0">
                <a:effectLst/>
                <a:latin typeface="-apple-system"/>
              </a:rPr>
              <a:t>적은 차원을 가진 배열이 같은 차원을 가질수 있도록 바꾼다</a:t>
            </a:r>
            <a:r>
              <a:rPr lang="en-US" altLang="ko-KR" b="0" i="0">
                <a:effectLst/>
                <a:latin typeface="-apple-system"/>
              </a:rPr>
              <a:t>.</a:t>
            </a:r>
          </a:p>
          <a:p>
            <a:pPr lvl="1"/>
            <a:r>
              <a:rPr lang="ko-KR" altLang="en-US" b="0" i="0">
                <a:effectLst/>
                <a:latin typeface="-apple-system"/>
              </a:rPr>
              <a:t>새로운 차원을 추가할때는 왼쪽에 </a:t>
            </a:r>
            <a:r>
              <a:rPr lang="en-US" altLang="ko-KR" b="0" i="0">
                <a:effectLst/>
                <a:latin typeface="-apple-system"/>
              </a:rPr>
              <a:t>1</a:t>
            </a:r>
            <a:r>
              <a:rPr lang="ko-KR" altLang="en-US" b="0" i="0">
                <a:effectLst/>
                <a:latin typeface="-apple-system"/>
              </a:rPr>
              <a:t>이 들어가도록 한다</a:t>
            </a:r>
            <a:r>
              <a:rPr lang="en-US" altLang="ko-KR" b="0" i="0">
                <a:effectLst/>
                <a:latin typeface="-apple-system"/>
              </a:rPr>
              <a:t>.</a:t>
            </a:r>
          </a:p>
          <a:p>
            <a:pPr lvl="1"/>
            <a:endParaRPr lang="en-US" altLang="ko-KR">
              <a:latin typeface="-apple-system"/>
            </a:endParaRPr>
          </a:p>
          <a:p>
            <a:r>
              <a:rPr lang="ko-KR" altLang="en-US" b="0" i="0">
                <a:effectLst/>
                <a:latin typeface="-apple-system"/>
              </a:rPr>
              <a:t>규칙</a:t>
            </a:r>
            <a:r>
              <a:rPr lang="en-US" altLang="ko-KR" b="0" i="0">
                <a:effectLst/>
                <a:latin typeface="-apple-system"/>
              </a:rPr>
              <a:t>2</a:t>
            </a:r>
          </a:p>
          <a:p>
            <a:pPr lvl="1"/>
            <a:r>
              <a:rPr lang="ko-KR" altLang="en-US">
                <a:latin typeface="-apple-system"/>
              </a:rPr>
              <a:t>두 배열의 차원이 같아졌는데</a:t>
            </a:r>
            <a:r>
              <a:rPr lang="en-US" altLang="ko-KR">
                <a:latin typeface="-apple-system"/>
              </a:rPr>
              <a:t>, </a:t>
            </a:r>
            <a:r>
              <a:rPr lang="ko-KR" altLang="en-US">
                <a:latin typeface="-apple-system"/>
              </a:rPr>
              <a:t>서로 모양</a:t>
            </a:r>
            <a:r>
              <a:rPr lang="en-US" altLang="ko-KR">
                <a:latin typeface="-apple-system"/>
              </a:rPr>
              <a:t>(shape)</a:t>
            </a:r>
            <a:r>
              <a:rPr lang="ko-KR" altLang="en-US">
                <a:latin typeface="-apple-system"/>
              </a:rPr>
              <a:t>이 다르다면 모양이 같도록 바꾸어준다</a:t>
            </a:r>
            <a:endParaRPr lang="en-US" altLang="ko-KR">
              <a:latin typeface="-apple-system"/>
            </a:endParaRPr>
          </a:p>
          <a:p>
            <a:pPr lvl="1"/>
            <a:endParaRPr lang="en-US" altLang="ko-KR" b="0" i="0">
              <a:effectLst/>
              <a:latin typeface="-apple-system"/>
            </a:endParaRPr>
          </a:p>
          <a:p>
            <a:r>
              <a:rPr lang="ko-KR" altLang="en-US">
                <a:latin typeface="-apple-system"/>
              </a:rPr>
              <a:t>규칙</a:t>
            </a:r>
            <a:r>
              <a:rPr lang="en-US" altLang="ko-KR">
                <a:latin typeface="-apple-system"/>
              </a:rPr>
              <a:t>3</a:t>
            </a:r>
          </a:p>
          <a:p>
            <a:pPr lvl="1"/>
            <a:r>
              <a:rPr lang="ko-KR" altLang="en-US" b="0" i="0">
                <a:effectLst/>
                <a:latin typeface="-apple-system"/>
              </a:rPr>
              <a:t>차원이나 모양이 모두 다르다면 브로드캐스팅을 수행할 수 없다</a:t>
            </a:r>
            <a:r>
              <a:rPr lang="en-US" altLang="ko-KR" b="0" i="0">
                <a:effectLst/>
                <a:latin typeface="-apple-system"/>
              </a:rPr>
              <a:t>.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ko-KR" b="0" i="0">
              <a:effectLst/>
              <a:latin typeface="-apple-system"/>
            </a:endParaRPr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F60661-06D8-4610-A545-CF76E0F3B8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238625101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297E29-850D-425D-8101-CFFDE636E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규칙</a:t>
            </a:r>
          </a:p>
        </p:txBody>
      </p:sp>
      <p:pic>
        <p:nvPicPr>
          <p:cNvPr id="6" name="내용 개체 틀 5" descr="텍스트, 키보드, 전자기기이(가) 표시된 사진&#10;&#10;자동 생성된 설명">
            <a:extLst>
              <a:ext uri="{FF2B5EF4-FFF2-40B4-BE49-F238E27FC236}">
                <a16:creationId xmlns:a16="http://schemas.microsoft.com/office/drawing/2014/main" id="{21BF6637-53F3-4636-9E0C-1C85E3C8BA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252" y="915297"/>
            <a:ext cx="7091254" cy="5318441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5788D6F-A4A1-47F7-8777-45E7EDD5D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300388546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7FBDDD6-FE31-41AB-8909-27196588C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규칙이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EC99868-E40A-425C-AF9E-A88FABB40D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6688" y="1046909"/>
            <a:ext cx="6934200" cy="4991100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8DD639-33C4-49EC-BEAB-F49F8B2A5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60153011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7FBDDD6-FE31-41AB-8909-27196588C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규칙이해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8DD639-33C4-49EC-BEAB-F49F8B2A5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BA685629-915A-47B2-88B5-B7FAC44B49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103" y="854448"/>
            <a:ext cx="7658100" cy="5286375"/>
          </a:xfrm>
          <a:prstGeom prst="rect">
            <a:avLst/>
          </a:prstGeom>
        </p:spPr>
      </p:pic>
      <p:grpSp>
        <p:nvGrpSpPr>
          <p:cNvPr id="17" name="그룹 16">
            <a:extLst>
              <a:ext uri="{FF2B5EF4-FFF2-40B4-BE49-F238E27FC236}">
                <a16:creationId xmlns:a16="http://schemas.microsoft.com/office/drawing/2014/main" id="{3A9E5815-E51E-4D67-AD0E-2EB7ED3E4AF4}"/>
              </a:ext>
            </a:extLst>
          </p:cNvPr>
          <p:cNvGrpSpPr/>
          <p:nvPr/>
        </p:nvGrpSpPr>
        <p:grpSpPr>
          <a:xfrm>
            <a:off x="1293082" y="650800"/>
            <a:ext cx="822600" cy="351360"/>
            <a:chOff x="1293082" y="650800"/>
            <a:chExt cx="822600" cy="35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9" name="잉크 8">
                  <a:extLst>
                    <a:ext uri="{FF2B5EF4-FFF2-40B4-BE49-F238E27FC236}">
                      <a16:creationId xmlns:a16="http://schemas.microsoft.com/office/drawing/2014/main" id="{2F30AED0-1485-4FBD-8D68-B2B29EC12CF2}"/>
                    </a:ext>
                  </a:extLst>
                </p14:cNvPr>
                <p14:cNvContentPartPr/>
                <p14:nvPr/>
              </p14:nvContentPartPr>
              <p14:xfrm>
                <a:off x="1293082" y="792640"/>
                <a:ext cx="106200" cy="35640"/>
              </p14:xfrm>
            </p:contentPart>
          </mc:Choice>
          <mc:Fallback xmlns="">
            <p:pic>
              <p:nvPicPr>
                <p:cNvPr id="9" name="잉크 8">
                  <a:extLst>
                    <a:ext uri="{FF2B5EF4-FFF2-40B4-BE49-F238E27FC236}">
                      <a16:creationId xmlns:a16="http://schemas.microsoft.com/office/drawing/2014/main" id="{2F30AED0-1485-4FBD-8D68-B2B29EC12CF2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284442" y="783640"/>
                  <a:ext cx="1238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1EBAB420-D3B2-49B5-99BE-2785ACE9ACE7}"/>
                    </a:ext>
                  </a:extLst>
                </p14:cNvPr>
                <p14:cNvContentPartPr/>
                <p14:nvPr/>
              </p14:nvContentPartPr>
              <p14:xfrm>
                <a:off x="1310362" y="853480"/>
                <a:ext cx="124920" cy="14868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1EBAB420-D3B2-49B5-99BE-2785ACE9ACE7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01362" y="844480"/>
                  <a:ext cx="1425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9BEA5177-6C6D-4727-B833-5F304FD7925B}"/>
                    </a:ext>
                  </a:extLst>
                </p14:cNvPr>
                <p14:cNvContentPartPr/>
                <p14:nvPr/>
              </p14:nvContentPartPr>
              <p14:xfrm>
                <a:off x="1440682" y="793720"/>
                <a:ext cx="80280" cy="12888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9BEA5177-6C6D-4727-B833-5F304FD7925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32042" y="784720"/>
                  <a:ext cx="979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09767674-4997-4B29-9509-B2E8AEB1597F}"/>
                    </a:ext>
                  </a:extLst>
                </p14:cNvPr>
                <p14:cNvContentPartPr/>
                <p14:nvPr/>
              </p14:nvContentPartPr>
              <p14:xfrm>
                <a:off x="1604842" y="885880"/>
                <a:ext cx="35280" cy="8532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09767674-4997-4B29-9509-B2E8AEB1597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596202" y="876880"/>
                  <a:ext cx="529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8895BC0D-BA35-4DA7-8B8F-D933B5354A1F}"/>
                    </a:ext>
                  </a:extLst>
                </p14:cNvPr>
                <p14:cNvContentPartPr/>
                <p14:nvPr/>
              </p14:nvContentPartPr>
              <p14:xfrm>
                <a:off x="1696282" y="731800"/>
                <a:ext cx="114840" cy="14184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8895BC0D-BA35-4DA7-8B8F-D933B5354A1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687282" y="722800"/>
                  <a:ext cx="1324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481A943A-6136-424E-BB55-0784E8E1D31D}"/>
                    </a:ext>
                  </a:extLst>
                </p14:cNvPr>
                <p14:cNvContentPartPr/>
                <p14:nvPr/>
              </p14:nvContentPartPr>
              <p14:xfrm>
                <a:off x="1855402" y="705160"/>
                <a:ext cx="102240" cy="11700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481A943A-6136-424E-BB55-0784E8E1D31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846402" y="696520"/>
                  <a:ext cx="119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C4FD80B9-BA7E-455F-98B0-F7CE3D32F042}"/>
                    </a:ext>
                  </a:extLst>
                </p14:cNvPr>
                <p14:cNvContentPartPr/>
                <p14:nvPr/>
              </p14:nvContentPartPr>
              <p14:xfrm>
                <a:off x="1947922" y="650800"/>
                <a:ext cx="167760" cy="21348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C4FD80B9-BA7E-455F-98B0-F7CE3D32F04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39282" y="642160"/>
                  <a:ext cx="185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B0B4A887-AFD4-443E-ACBD-0227DFDEC8F7}"/>
                    </a:ext>
                  </a:extLst>
                </p14:cNvPr>
                <p14:cNvContentPartPr/>
                <p14:nvPr/>
              </p14:nvContentPartPr>
              <p14:xfrm>
                <a:off x="1775842" y="938440"/>
                <a:ext cx="360" cy="36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B0B4A887-AFD4-443E-ACBD-0227DFDEC8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766842" y="9298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그룹 96">
            <a:extLst>
              <a:ext uri="{FF2B5EF4-FFF2-40B4-BE49-F238E27FC236}">
                <a16:creationId xmlns:a16="http://schemas.microsoft.com/office/drawing/2014/main" id="{157852FF-AEDF-43EA-A0B2-13EFBFAD3324}"/>
              </a:ext>
            </a:extLst>
          </p:cNvPr>
          <p:cNvGrpSpPr/>
          <p:nvPr/>
        </p:nvGrpSpPr>
        <p:grpSpPr>
          <a:xfrm>
            <a:off x="3733162" y="115840"/>
            <a:ext cx="4668120" cy="3103560"/>
            <a:chOff x="3733162" y="115840"/>
            <a:chExt cx="4668120" cy="31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9B43A5BC-9F9F-4B72-B642-E8BCF5D2FA26}"/>
                    </a:ext>
                  </a:extLst>
                </p14:cNvPr>
                <p14:cNvContentPartPr/>
                <p14:nvPr/>
              </p14:nvContentPartPr>
              <p14:xfrm>
                <a:off x="3862762" y="854920"/>
                <a:ext cx="177840" cy="19620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9B43A5BC-9F9F-4B72-B642-E8BCF5D2FA2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854122" y="845920"/>
                  <a:ext cx="19548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BA22AAB2-AC21-4176-A23D-00FA600AC7AA}"/>
                    </a:ext>
                  </a:extLst>
                </p14:cNvPr>
                <p14:cNvContentPartPr/>
                <p14:nvPr/>
              </p14:nvContentPartPr>
              <p14:xfrm>
                <a:off x="4067242" y="841240"/>
                <a:ext cx="96120" cy="3564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BA22AAB2-AC21-4176-A23D-00FA600AC7A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58602" y="832240"/>
                  <a:ext cx="1137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A58FDCEC-7F98-4B30-8317-26F1903D6399}"/>
                    </a:ext>
                  </a:extLst>
                </p14:cNvPr>
                <p14:cNvContentPartPr/>
                <p14:nvPr/>
              </p14:nvContentPartPr>
              <p14:xfrm>
                <a:off x="4075882" y="952120"/>
                <a:ext cx="97200" cy="972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A58FDCEC-7F98-4B30-8317-26F1903D639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067242" y="943120"/>
                  <a:ext cx="1148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4EA40F5E-0048-4F6F-91E4-1B52E4ED35AF}"/>
                    </a:ext>
                  </a:extLst>
                </p14:cNvPr>
                <p14:cNvContentPartPr/>
                <p14:nvPr/>
              </p14:nvContentPartPr>
              <p14:xfrm>
                <a:off x="4346962" y="475120"/>
                <a:ext cx="124560" cy="5724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4EA40F5E-0048-4F6F-91E4-1B52E4ED35A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337962" y="466120"/>
                  <a:ext cx="1422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FEE83E9E-BF29-4AF4-9D51-BA1443CDBAEB}"/>
                    </a:ext>
                  </a:extLst>
                </p14:cNvPr>
                <p14:cNvContentPartPr/>
                <p14:nvPr/>
              </p14:nvContentPartPr>
              <p14:xfrm>
                <a:off x="4348042" y="524440"/>
                <a:ext cx="250200" cy="86868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FEE83E9E-BF29-4AF4-9D51-BA1443CDBAE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339042" y="515440"/>
                  <a:ext cx="267840" cy="88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7D727569-34E2-4D1E-9FF3-F606B967FF4A}"/>
                    </a:ext>
                  </a:extLst>
                </p14:cNvPr>
                <p14:cNvContentPartPr/>
                <p14:nvPr/>
              </p14:nvContentPartPr>
              <p14:xfrm>
                <a:off x="4578442" y="449200"/>
                <a:ext cx="61200" cy="3672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7D727569-34E2-4D1E-9FF3-F606B967FF4A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569802" y="440560"/>
                  <a:ext cx="788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68924525-6D76-481C-88FD-F7CBA804A4EF}"/>
                    </a:ext>
                  </a:extLst>
                </p14:cNvPr>
                <p14:cNvContentPartPr/>
                <p14:nvPr/>
              </p14:nvContentPartPr>
              <p14:xfrm>
                <a:off x="4578442" y="481960"/>
                <a:ext cx="96480" cy="16920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68924525-6D76-481C-88FD-F7CBA804A4E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569442" y="472960"/>
                  <a:ext cx="1141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69341260-F3BF-473D-9F22-5272DF3BEFD9}"/>
                    </a:ext>
                  </a:extLst>
                </p14:cNvPr>
                <p14:cNvContentPartPr/>
                <p14:nvPr/>
              </p14:nvContentPartPr>
              <p14:xfrm>
                <a:off x="4707322" y="457480"/>
                <a:ext cx="77760" cy="9864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69341260-F3BF-473D-9F22-5272DF3BEFD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698682" y="448480"/>
                  <a:ext cx="954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3" name="잉크 22">
                  <a:extLst>
                    <a:ext uri="{FF2B5EF4-FFF2-40B4-BE49-F238E27FC236}">
                      <a16:creationId xmlns:a16="http://schemas.microsoft.com/office/drawing/2014/main" id="{191C061E-3551-44EB-B605-8F8D96181AC0}"/>
                    </a:ext>
                  </a:extLst>
                </p14:cNvPr>
                <p14:cNvContentPartPr/>
                <p14:nvPr/>
              </p14:nvContentPartPr>
              <p14:xfrm>
                <a:off x="4821802" y="365680"/>
                <a:ext cx="146160" cy="211320"/>
              </p14:xfrm>
            </p:contentPart>
          </mc:Choice>
          <mc:Fallback xmlns="">
            <p:pic>
              <p:nvPicPr>
                <p:cNvPr id="23" name="잉크 22">
                  <a:extLst>
                    <a:ext uri="{FF2B5EF4-FFF2-40B4-BE49-F238E27FC236}">
                      <a16:creationId xmlns:a16="http://schemas.microsoft.com/office/drawing/2014/main" id="{191C061E-3551-44EB-B605-8F8D96181AC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812802" y="356680"/>
                  <a:ext cx="1638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잉크 24">
                  <a:extLst>
                    <a:ext uri="{FF2B5EF4-FFF2-40B4-BE49-F238E27FC236}">
                      <a16:creationId xmlns:a16="http://schemas.microsoft.com/office/drawing/2014/main" id="{B00C97A7-FC9C-4734-87D2-30E324B2997A}"/>
                    </a:ext>
                  </a:extLst>
                </p14:cNvPr>
                <p14:cNvContentPartPr/>
                <p14:nvPr/>
              </p14:nvContentPartPr>
              <p14:xfrm>
                <a:off x="4589962" y="804160"/>
                <a:ext cx="93960" cy="25200"/>
              </p14:xfrm>
            </p:contentPart>
          </mc:Choice>
          <mc:Fallback xmlns="">
            <p:pic>
              <p:nvPicPr>
                <p:cNvPr id="25" name="잉크 24">
                  <a:extLst>
                    <a:ext uri="{FF2B5EF4-FFF2-40B4-BE49-F238E27FC236}">
                      <a16:creationId xmlns:a16="http://schemas.microsoft.com/office/drawing/2014/main" id="{B00C97A7-FC9C-4734-87D2-30E324B299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581322" y="795520"/>
                  <a:ext cx="1116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7D51CF05-6A31-4B8E-BB4A-59A0AE552CF9}"/>
                    </a:ext>
                  </a:extLst>
                </p14:cNvPr>
                <p14:cNvContentPartPr/>
                <p14:nvPr/>
              </p14:nvContentPartPr>
              <p14:xfrm>
                <a:off x="4613002" y="822160"/>
                <a:ext cx="117720" cy="16164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7D51CF05-6A31-4B8E-BB4A-59A0AE552CF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604362" y="813520"/>
                  <a:ext cx="1353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잉크 26">
                  <a:extLst>
                    <a:ext uri="{FF2B5EF4-FFF2-40B4-BE49-F238E27FC236}">
                      <a16:creationId xmlns:a16="http://schemas.microsoft.com/office/drawing/2014/main" id="{5F459D57-E866-4E42-86C5-BBD322AFAF0F}"/>
                    </a:ext>
                  </a:extLst>
                </p14:cNvPr>
                <p14:cNvContentPartPr/>
                <p14:nvPr/>
              </p14:nvContentPartPr>
              <p14:xfrm>
                <a:off x="4773202" y="804880"/>
                <a:ext cx="16200" cy="120600"/>
              </p14:xfrm>
            </p:contentPart>
          </mc:Choice>
          <mc:Fallback xmlns="">
            <p:pic>
              <p:nvPicPr>
                <p:cNvPr id="27" name="잉크 26">
                  <a:extLst>
                    <a:ext uri="{FF2B5EF4-FFF2-40B4-BE49-F238E27FC236}">
                      <a16:creationId xmlns:a16="http://schemas.microsoft.com/office/drawing/2014/main" id="{5F459D57-E866-4E42-86C5-BBD322AFAF0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764562" y="795880"/>
                  <a:ext cx="338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잉크 27">
                  <a:extLst>
                    <a:ext uri="{FF2B5EF4-FFF2-40B4-BE49-F238E27FC236}">
                      <a16:creationId xmlns:a16="http://schemas.microsoft.com/office/drawing/2014/main" id="{E965E233-9E5C-4D67-A109-0141BEE533A8}"/>
                    </a:ext>
                  </a:extLst>
                </p14:cNvPr>
                <p14:cNvContentPartPr/>
                <p14:nvPr/>
              </p14:nvContentPartPr>
              <p14:xfrm>
                <a:off x="4844122" y="782200"/>
                <a:ext cx="160560" cy="160920"/>
              </p14:xfrm>
            </p:contentPart>
          </mc:Choice>
          <mc:Fallback xmlns="">
            <p:pic>
              <p:nvPicPr>
                <p:cNvPr id="28" name="잉크 27">
                  <a:extLst>
                    <a:ext uri="{FF2B5EF4-FFF2-40B4-BE49-F238E27FC236}">
                      <a16:creationId xmlns:a16="http://schemas.microsoft.com/office/drawing/2014/main" id="{E965E233-9E5C-4D67-A109-0141BEE533A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835482" y="773560"/>
                  <a:ext cx="1782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잉크 28">
                  <a:extLst>
                    <a:ext uri="{FF2B5EF4-FFF2-40B4-BE49-F238E27FC236}">
                      <a16:creationId xmlns:a16="http://schemas.microsoft.com/office/drawing/2014/main" id="{70905783-965F-4E0D-BA30-BEB3629CC984}"/>
                    </a:ext>
                  </a:extLst>
                </p14:cNvPr>
                <p14:cNvContentPartPr/>
                <p14:nvPr/>
              </p14:nvContentPartPr>
              <p14:xfrm>
                <a:off x="4618762" y="1209520"/>
                <a:ext cx="95040" cy="27720"/>
              </p14:xfrm>
            </p:contentPart>
          </mc:Choice>
          <mc:Fallback xmlns="">
            <p:pic>
              <p:nvPicPr>
                <p:cNvPr id="29" name="잉크 28">
                  <a:extLst>
                    <a:ext uri="{FF2B5EF4-FFF2-40B4-BE49-F238E27FC236}">
                      <a16:creationId xmlns:a16="http://schemas.microsoft.com/office/drawing/2014/main" id="{70905783-965F-4E0D-BA30-BEB3629CC98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609762" y="1200880"/>
                  <a:ext cx="1126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" name="잉크 29">
                  <a:extLst>
                    <a:ext uri="{FF2B5EF4-FFF2-40B4-BE49-F238E27FC236}">
                      <a16:creationId xmlns:a16="http://schemas.microsoft.com/office/drawing/2014/main" id="{FB1B6829-240E-4C70-A5D2-4C8B1B235879}"/>
                    </a:ext>
                  </a:extLst>
                </p14:cNvPr>
                <p14:cNvContentPartPr/>
                <p14:nvPr/>
              </p14:nvContentPartPr>
              <p14:xfrm>
                <a:off x="4612642" y="1225000"/>
                <a:ext cx="136800" cy="163800"/>
              </p14:xfrm>
            </p:contentPart>
          </mc:Choice>
          <mc:Fallback xmlns="">
            <p:pic>
              <p:nvPicPr>
                <p:cNvPr id="30" name="잉크 29">
                  <a:extLst>
                    <a:ext uri="{FF2B5EF4-FFF2-40B4-BE49-F238E27FC236}">
                      <a16:creationId xmlns:a16="http://schemas.microsoft.com/office/drawing/2014/main" id="{FB1B6829-240E-4C70-A5D2-4C8B1B23587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603642" y="1216000"/>
                  <a:ext cx="1544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잉크 30">
                  <a:extLst>
                    <a:ext uri="{FF2B5EF4-FFF2-40B4-BE49-F238E27FC236}">
                      <a16:creationId xmlns:a16="http://schemas.microsoft.com/office/drawing/2014/main" id="{96437BC3-32A7-4E5A-9437-B021CF319F35}"/>
                    </a:ext>
                  </a:extLst>
                </p14:cNvPr>
                <p14:cNvContentPartPr/>
                <p14:nvPr/>
              </p14:nvContentPartPr>
              <p14:xfrm>
                <a:off x="4790122" y="1224280"/>
                <a:ext cx="110880" cy="99720"/>
              </p14:xfrm>
            </p:contentPart>
          </mc:Choice>
          <mc:Fallback xmlns="">
            <p:pic>
              <p:nvPicPr>
                <p:cNvPr id="31" name="잉크 30">
                  <a:extLst>
                    <a:ext uri="{FF2B5EF4-FFF2-40B4-BE49-F238E27FC236}">
                      <a16:creationId xmlns:a16="http://schemas.microsoft.com/office/drawing/2014/main" id="{96437BC3-32A7-4E5A-9437-B021CF319F3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781122" y="1215280"/>
                  <a:ext cx="1285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162102A8-432D-4F7A-B865-4C8DDE8506F0}"/>
                    </a:ext>
                  </a:extLst>
                </p14:cNvPr>
                <p14:cNvContentPartPr/>
                <p14:nvPr/>
              </p14:nvContentPartPr>
              <p14:xfrm>
                <a:off x="4919722" y="1171000"/>
                <a:ext cx="123840" cy="17064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162102A8-432D-4F7A-B865-4C8DDE8506F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911082" y="1162360"/>
                  <a:ext cx="1414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잉크 32">
                  <a:extLst>
                    <a:ext uri="{FF2B5EF4-FFF2-40B4-BE49-F238E27FC236}">
                      <a16:creationId xmlns:a16="http://schemas.microsoft.com/office/drawing/2014/main" id="{99600FD4-54E7-4995-ADA6-12D4E13F8B53}"/>
                    </a:ext>
                  </a:extLst>
                </p14:cNvPr>
                <p14:cNvContentPartPr/>
                <p14:nvPr/>
              </p14:nvContentPartPr>
              <p14:xfrm>
                <a:off x="5040322" y="301960"/>
                <a:ext cx="327600" cy="1071720"/>
              </p14:xfrm>
            </p:contentPart>
          </mc:Choice>
          <mc:Fallback xmlns="">
            <p:pic>
              <p:nvPicPr>
                <p:cNvPr id="33" name="잉크 32">
                  <a:extLst>
                    <a:ext uri="{FF2B5EF4-FFF2-40B4-BE49-F238E27FC236}">
                      <a16:creationId xmlns:a16="http://schemas.microsoft.com/office/drawing/2014/main" id="{99600FD4-54E7-4995-ADA6-12D4E13F8B5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031322" y="293320"/>
                  <a:ext cx="345240" cy="10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잉크 34">
                  <a:extLst>
                    <a:ext uri="{FF2B5EF4-FFF2-40B4-BE49-F238E27FC236}">
                      <a16:creationId xmlns:a16="http://schemas.microsoft.com/office/drawing/2014/main" id="{A301AC22-CF4C-4407-AEB0-AE18D98B7A71}"/>
                    </a:ext>
                  </a:extLst>
                </p14:cNvPr>
                <p14:cNvContentPartPr/>
                <p14:nvPr/>
              </p14:nvContentPartPr>
              <p14:xfrm>
                <a:off x="5805682" y="589960"/>
                <a:ext cx="31680" cy="216360"/>
              </p14:xfrm>
            </p:contentPart>
          </mc:Choice>
          <mc:Fallback xmlns="">
            <p:pic>
              <p:nvPicPr>
                <p:cNvPr id="35" name="잉크 34">
                  <a:extLst>
                    <a:ext uri="{FF2B5EF4-FFF2-40B4-BE49-F238E27FC236}">
                      <a16:creationId xmlns:a16="http://schemas.microsoft.com/office/drawing/2014/main" id="{A301AC22-CF4C-4407-AEB0-AE18D98B7A71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797042" y="580960"/>
                  <a:ext cx="493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잉크 35">
                  <a:extLst>
                    <a:ext uri="{FF2B5EF4-FFF2-40B4-BE49-F238E27FC236}">
                      <a16:creationId xmlns:a16="http://schemas.microsoft.com/office/drawing/2014/main" id="{19C2F0F7-0A2E-4B89-A741-25A2842BF186}"/>
                    </a:ext>
                  </a:extLst>
                </p14:cNvPr>
                <p14:cNvContentPartPr/>
                <p14:nvPr/>
              </p14:nvContentPartPr>
              <p14:xfrm>
                <a:off x="5727562" y="715240"/>
                <a:ext cx="195120" cy="14400"/>
              </p14:xfrm>
            </p:contentPart>
          </mc:Choice>
          <mc:Fallback xmlns="">
            <p:pic>
              <p:nvPicPr>
                <p:cNvPr id="36" name="잉크 35">
                  <a:extLst>
                    <a:ext uri="{FF2B5EF4-FFF2-40B4-BE49-F238E27FC236}">
                      <a16:creationId xmlns:a16="http://schemas.microsoft.com/office/drawing/2014/main" id="{19C2F0F7-0A2E-4B89-A741-25A2842BF18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718562" y="706240"/>
                  <a:ext cx="212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" name="잉크 36">
                  <a:extLst>
                    <a:ext uri="{FF2B5EF4-FFF2-40B4-BE49-F238E27FC236}">
                      <a16:creationId xmlns:a16="http://schemas.microsoft.com/office/drawing/2014/main" id="{8FB600DB-D17F-4720-9CA2-0C329927AC4C}"/>
                    </a:ext>
                  </a:extLst>
                </p14:cNvPr>
                <p14:cNvContentPartPr/>
                <p14:nvPr/>
              </p14:nvContentPartPr>
              <p14:xfrm>
                <a:off x="6271882" y="419680"/>
                <a:ext cx="105480" cy="320400"/>
              </p14:xfrm>
            </p:contentPart>
          </mc:Choice>
          <mc:Fallback xmlns="">
            <p:pic>
              <p:nvPicPr>
                <p:cNvPr id="37" name="잉크 36">
                  <a:extLst>
                    <a:ext uri="{FF2B5EF4-FFF2-40B4-BE49-F238E27FC236}">
                      <a16:creationId xmlns:a16="http://schemas.microsoft.com/office/drawing/2014/main" id="{8FB600DB-D17F-4720-9CA2-0C329927AC4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262882" y="410680"/>
                  <a:ext cx="12312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8" name="잉크 37">
                  <a:extLst>
                    <a:ext uri="{FF2B5EF4-FFF2-40B4-BE49-F238E27FC236}">
                      <a16:creationId xmlns:a16="http://schemas.microsoft.com/office/drawing/2014/main" id="{1CEC8132-A6D4-4EC7-91D6-7196B1C53A75}"/>
                    </a:ext>
                  </a:extLst>
                </p14:cNvPr>
                <p14:cNvContentPartPr/>
                <p14:nvPr/>
              </p14:nvContentPartPr>
              <p14:xfrm>
                <a:off x="6514162" y="560080"/>
                <a:ext cx="78120" cy="21960"/>
              </p14:xfrm>
            </p:contentPart>
          </mc:Choice>
          <mc:Fallback xmlns="">
            <p:pic>
              <p:nvPicPr>
                <p:cNvPr id="38" name="잉크 37">
                  <a:extLst>
                    <a:ext uri="{FF2B5EF4-FFF2-40B4-BE49-F238E27FC236}">
                      <a16:creationId xmlns:a16="http://schemas.microsoft.com/office/drawing/2014/main" id="{1CEC8132-A6D4-4EC7-91D6-7196B1C53A7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05522" y="551440"/>
                  <a:ext cx="957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" name="잉크 38">
                  <a:extLst>
                    <a:ext uri="{FF2B5EF4-FFF2-40B4-BE49-F238E27FC236}">
                      <a16:creationId xmlns:a16="http://schemas.microsoft.com/office/drawing/2014/main" id="{533DF5A8-90D1-4E7D-9B6D-550BC6F0A786}"/>
                    </a:ext>
                  </a:extLst>
                </p14:cNvPr>
                <p14:cNvContentPartPr/>
                <p14:nvPr/>
              </p14:nvContentPartPr>
              <p14:xfrm>
                <a:off x="6512722" y="614080"/>
                <a:ext cx="112320" cy="15120"/>
              </p14:xfrm>
            </p:contentPart>
          </mc:Choice>
          <mc:Fallback xmlns="">
            <p:pic>
              <p:nvPicPr>
                <p:cNvPr id="39" name="잉크 38">
                  <a:extLst>
                    <a:ext uri="{FF2B5EF4-FFF2-40B4-BE49-F238E27FC236}">
                      <a16:creationId xmlns:a16="http://schemas.microsoft.com/office/drawing/2014/main" id="{533DF5A8-90D1-4E7D-9B6D-550BC6F0A786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503722" y="605440"/>
                  <a:ext cx="1299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0" name="잉크 39">
                  <a:extLst>
                    <a:ext uri="{FF2B5EF4-FFF2-40B4-BE49-F238E27FC236}">
                      <a16:creationId xmlns:a16="http://schemas.microsoft.com/office/drawing/2014/main" id="{3FAC12C4-6ED0-4B0E-B814-13301A4B6F27}"/>
                    </a:ext>
                  </a:extLst>
                </p14:cNvPr>
                <p14:cNvContentPartPr/>
                <p14:nvPr/>
              </p14:nvContentPartPr>
              <p14:xfrm>
                <a:off x="6763642" y="277840"/>
                <a:ext cx="101520" cy="25920"/>
              </p14:xfrm>
            </p:contentPart>
          </mc:Choice>
          <mc:Fallback xmlns="">
            <p:pic>
              <p:nvPicPr>
                <p:cNvPr id="40" name="잉크 39">
                  <a:extLst>
                    <a:ext uri="{FF2B5EF4-FFF2-40B4-BE49-F238E27FC236}">
                      <a16:creationId xmlns:a16="http://schemas.microsoft.com/office/drawing/2014/main" id="{3FAC12C4-6ED0-4B0E-B814-13301A4B6F27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754642" y="268840"/>
                  <a:ext cx="1191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1" name="잉크 40">
                  <a:extLst>
                    <a:ext uri="{FF2B5EF4-FFF2-40B4-BE49-F238E27FC236}">
                      <a16:creationId xmlns:a16="http://schemas.microsoft.com/office/drawing/2014/main" id="{A47686F8-00AA-47BB-B1B1-5FD65638B165}"/>
                    </a:ext>
                  </a:extLst>
                </p14:cNvPr>
                <p14:cNvContentPartPr/>
                <p14:nvPr/>
              </p14:nvContentPartPr>
              <p14:xfrm>
                <a:off x="6744922" y="330400"/>
                <a:ext cx="144360" cy="317160"/>
              </p14:xfrm>
            </p:contentPart>
          </mc:Choice>
          <mc:Fallback xmlns="">
            <p:pic>
              <p:nvPicPr>
                <p:cNvPr id="41" name="잉크 40">
                  <a:extLst>
                    <a:ext uri="{FF2B5EF4-FFF2-40B4-BE49-F238E27FC236}">
                      <a16:creationId xmlns:a16="http://schemas.microsoft.com/office/drawing/2014/main" id="{A47686F8-00AA-47BB-B1B1-5FD65638B16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736282" y="321760"/>
                  <a:ext cx="1620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2" name="잉크 41">
                  <a:extLst>
                    <a:ext uri="{FF2B5EF4-FFF2-40B4-BE49-F238E27FC236}">
                      <a16:creationId xmlns:a16="http://schemas.microsoft.com/office/drawing/2014/main" id="{15891F4E-5997-46B7-96E4-319769B6EB38}"/>
                    </a:ext>
                  </a:extLst>
                </p14:cNvPr>
                <p14:cNvContentPartPr/>
                <p14:nvPr/>
              </p14:nvContentPartPr>
              <p14:xfrm>
                <a:off x="7014562" y="333280"/>
                <a:ext cx="93600" cy="165600"/>
              </p14:xfrm>
            </p:contentPart>
          </mc:Choice>
          <mc:Fallback xmlns="">
            <p:pic>
              <p:nvPicPr>
                <p:cNvPr id="42" name="잉크 41">
                  <a:extLst>
                    <a:ext uri="{FF2B5EF4-FFF2-40B4-BE49-F238E27FC236}">
                      <a16:creationId xmlns:a16="http://schemas.microsoft.com/office/drawing/2014/main" id="{15891F4E-5997-46B7-96E4-319769B6EB3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05922" y="324280"/>
                  <a:ext cx="1112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3" name="잉크 42">
                  <a:extLst>
                    <a:ext uri="{FF2B5EF4-FFF2-40B4-BE49-F238E27FC236}">
                      <a16:creationId xmlns:a16="http://schemas.microsoft.com/office/drawing/2014/main" id="{FD924FE8-AF11-4416-8864-6BB926FFBF96}"/>
                    </a:ext>
                  </a:extLst>
                </p14:cNvPr>
                <p14:cNvContentPartPr/>
                <p14:nvPr/>
              </p14:nvContentPartPr>
              <p14:xfrm>
                <a:off x="7212202" y="508960"/>
                <a:ext cx="47520" cy="97560"/>
              </p14:xfrm>
            </p:contentPart>
          </mc:Choice>
          <mc:Fallback xmlns="">
            <p:pic>
              <p:nvPicPr>
                <p:cNvPr id="43" name="잉크 42">
                  <a:extLst>
                    <a:ext uri="{FF2B5EF4-FFF2-40B4-BE49-F238E27FC236}">
                      <a16:creationId xmlns:a16="http://schemas.microsoft.com/office/drawing/2014/main" id="{FD924FE8-AF11-4416-8864-6BB926FFBF9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203202" y="499960"/>
                  <a:ext cx="6516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4" name="잉크 43">
                  <a:extLst>
                    <a:ext uri="{FF2B5EF4-FFF2-40B4-BE49-F238E27FC236}">
                      <a16:creationId xmlns:a16="http://schemas.microsoft.com/office/drawing/2014/main" id="{C45DF76B-E7DD-454B-A653-6AE6CD36B16E}"/>
                    </a:ext>
                  </a:extLst>
                </p14:cNvPr>
                <p14:cNvContentPartPr/>
                <p14:nvPr/>
              </p14:nvContentPartPr>
              <p14:xfrm>
                <a:off x="7409122" y="315640"/>
                <a:ext cx="113040" cy="192240"/>
              </p14:xfrm>
            </p:contentPart>
          </mc:Choice>
          <mc:Fallback xmlns="">
            <p:pic>
              <p:nvPicPr>
                <p:cNvPr id="44" name="잉크 43">
                  <a:extLst>
                    <a:ext uri="{FF2B5EF4-FFF2-40B4-BE49-F238E27FC236}">
                      <a16:creationId xmlns:a16="http://schemas.microsoft.com/office/drawing/2014/main" id="{C45DF76B-E7DD-454B-A653-6AE6CD36B16E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400122" y="306640"/>
                  <a:ext cx="1306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5" name="잉크 44">
                  <a:extLst>
                    <a:ext uri="{FF2B5EF4-FFF2-40B4-BE49-F238E27FC236}">
                      <a16:creationId xmlns:a16="http://schemas.microsoft.com/office/drawing/2014/main" id="{5EA806E6-EF6B-4F5B-8B80-8E96CCE09884}"/>
                    </a:ext>
                  </a:extLst>
                </p14:cNvPr>
                <p14:cNvContentPartPr/>
                <p14:nvPr/>
              </p14:nvContentPartPr>
              <p14:xfrm>
                <a:off x="7678402" y="276400"/>
                <a:ext cx="154800" cy="141840"/>
              </p14:xfrm>
            </p:contentPart>
          </mc:Choice>
          <mc:Fallback xmlns="">
            <p:pic>
              <p:nvPicPr>
                <p:cNvPr id="45" name="잉크 44">
                  <a:extLst>
                    <a:ext uri="{FF2B5EF4-FFF2-40B4-BE49-F238E27FC236}">
                      <a16:creationId xmlns:a16="http://schemas.microsoft.com/office/drawing/2014/main" id="{5EA806E6-EF6B-4F5B-8B80-8E96CCE0988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669762" y="267760"/>
                  <a:ext cx="1724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6" name="잉크 45">
                  <a:extLst>
                    <a:ext uri="{FF2B5EF4-FFF2-40B4-BE49-F238E27FC236}">
                      <a16:creationId xmlns:a16="http://schemas.microsoft.com/office/drawing/2014/main" id="{7A9C9F50-6F4D-492C-B894-A78514BD2A7C}"/>
                    </a:ext>
                  </a:extLst>
                </p14:cNvPr>
                <p14:cNvContentPartPr/>
                <p14:nvPr/>
              </p14:nvContentPartPr>
              <p14:xfrm>
                <a:off x="7914202" y="115840"/>
                <a:ext cx="183240" cy="370440"/>
              </p14:xfrm>
            </p:contentPart>
          </mc:Choice>
          <mc:Fallback xmlns="">
            <p:pic>
              <p:nvPicPr>
                <p:cNvPr id="46" name="잉크 45">
                  <a:extLst>
                    <a:ext uri="{FF2B5EF4-FFF2-40B4-BE49-F238E27FC236}">
                      <a16:creationId xmlns:a16="http://schemas.microsoft.com/office/drawing/2014/main" id="{7A9C9F50-6F4D-492C-B894-A78514BD2A7C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905202" y="106840"/>
                  <a:ext cx="20088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잉크 48">
                  <a:extLst>
                    <a:ext uri="{FF2B5EF4-FFF2-40B4-BE49-F238E27FC236}">
                      <a16:creationId xmlns:a16="http://schemas.microsoft.com/office/drawing/2014/main" id="{DD6439B6-CFB6-4B5E-8E2F-C5B7C783CAF7}"/>
                    </a:ext>
                  </a:extLst>
                </p14:cNvPr>
                <p14:cNvContentPartPr/>
                <p14:nvPr/>
              </p14:nvContentPartPr>
              <p14:xfrm>
                <a:off x="3840802" y="1972000"/>
                <a:ext cx="157320" cy="236160"/>
              </p14:xfrm>
            </p:contentPart>
          </mc:Choice>
          <mc:Fallback xmlns="">
            <p:pic>
              <p:nvPicPr>
                <p:cNvPr id="49" name="잉크 48">
                  <a:extLst>
                    <a:ext uri="{FF2B5EF4-FFF2-40B4-BE49-F238E27FC236}">
                      <a16:creationId xmlns:a16="http://schemas.microsoft.com/office/drawing/2014/main" id="{DD6439B6-CFB6-4B5E-8E2F-C5B7C783CAF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832162" y="1963360"/>
                  <a:ext cx="1749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잉크 49">
                  <a:extLst>
                    <a:ext uri="{FF2B5EF4-FFF2-40B4-BE49-F238E27FC236}">
                      <a16:creationId xmlns:a16="http://schemas.microsoft.com/office/drawing/2014/main" id="{FEE86C55-59D1-40EB-88AD-C2BCD723D655}"/>
                    </a:ext>
                  </a:extLst>
                </p14:cNvPr>
                <p14:cNvContentPartPr/>
                <p14:nvPr/>
              </p14:nvContentPartPr>
              <p14:xfrm>
                <a:off x="3957802" y="1894960"/>
                <a:ext cx="74880" cy="244800"/>
              </p14:xfrm>
            </p:contentPart>
          </mc:Choice>
          <mc:Fallback xmlns="">
            <p:pic>
              <p:nvPicPr>
                <p:cNvPr id="50" name="잉크 49">
                  <a:extLst>
                    <a:ext uri="{FF2B5EF4-FFF2-40B4-BE49-F238E27FC236}">
                      <a16:creationId xmlns:a16="http://schemas.microsoft.com/office/drawing/2014/main" id="{FEE86C55-59D1-40EB-88AD-C2BCD723D65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948802" y="1886320"/>
                  <a:ext cx="925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잉크 50">
                  <a:extLst>
                    <a:ext uri="{FF2B5EF4-FFF2-40B4-BE49-F238E27FC236}">
                      <a16:creationId xmlns:a16="http://schemas.microsoft.com/office/drawing/2014/main" id="{27A2EC70-B634-4A80-9BC3-0B80D5C61051}"/>
                    </a:ext>
                  </a:extLst>
                </p14:cNvPr>
                <p14:cNvContentPartPr/>
                <p14:nvPr/>
              </p14:nvContentPartPr>
              <p14:xfrm>
                <a:off x="4036642" y="1985680"/>
                <a:ext cx="239760" cy="138240"/>
              </p14:xfrm>
            </p:contentPart>
          </mc:Choice>
          <mc:Fallback xmlns="">
            <p:pic>
              <p:nvPicPr>
                <p:cNvPr id="51" name="잉크 50">
                  <a:extLst>
                    <a:ext uri="{FF2B5EF4-FFF2-40B4-BE49-F238E27FC236}">
                      <a16:creationId xmlns:a16="http://schemas.microsoft.com/office/drawing/2014/main" id="{27A2EC70-B634-4A80-9BC3-0B80D5C61051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027642" y="1976680"/>
                  <a:ext cx="2574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잉크 51">
                  <a:extLst>
                    <a:ext uri="{FF2B5EF4-FFF2-40B4-BE49-F238E27FC236}">
                      <a16:creationId xmlns:a16="http://schemas.microsoft.com/office/drawing/2014/main" id="{2D6E3CE2-A228-40C8-BD17-37AD03B6BBA2}"/>
                    </a:ext>
                  </a:extLst>
                </p14:cNvPr>
                <p14:cNvContentPartPr/>
                <p14:nvPr/>
              </p14:nvContentPartPr>
              <p14:xfrm>
                <a:off x="4829002" y="1834840"/>
                <a:ext cx="191160" cy="162000"/>
              </p14:xfrm>
            </p:contentPart>
          </mc:Choice>
          <mc:Fallback xmlns="">
            <p:pic>
              <p:nvPicPr>
                <p:cNvPr id="52" name="잉크 51">
                  <a:extLst>
                    <a:ext uri="{FF2B5EF4-FFF2-40B4-BE49-F238E27FC236}">
                      <a16:creationId xmlns:a16="http://schemas.microsoft.com/office/drawing/2014/main" id="{2D6E3CE2-A228-40C8-BD17-37AD03B6BBA2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820002" y="1825840"/>
                  <a:ext cx="2088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잉크 52">
                  <a:extLst>
                    <a:ext uri="{FF2B5EF4-FFF2-40B4-BE49-F238E27FC236}">
                      <a16:creationId xmlns:a16="http://schemas.microsoft.com/office/drawing/2014/main" id="{3B3BC7BE-14D6-45C8-8805-D00242B67686}"/>
                    </a:ext>
                  </a:extLst>
                </p14:cNvPr>
                <p14:cNvContentPartPr/>
                <p14:nvPr/>
              </p14:nvContentPartPr>
              <p14:xfrm>
                <a:off x="5148322" y="1927720"/>
                <a:ext cx="360" cy="360"/>
              </p14:xfrm>
            </p:contentPart>
          </mc:Choice>
          <mc:Fallback xmlns="">
            <p:pic>
              <p:nvPicPr>
                <p:cNvPr id="53" name="잉크 52">
                  <a:extLst>
                    <a:ext uri="{FF2B5EF4-FFF2-40B4-BE49-F238E27FC236}">
                      <a16:creationId xmlns:a16="http://schemas.microsoft.com/office/drawing/2014/main" id="{3B3BC7BE-14D6-45C8-8805-D00242B6768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139682" y="19187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잉크 55">
                  <a:extLst>
                    <a:ext uri="{FF2B5EF4-FFF2-40B4-BE49-F238E27FC236}">
                      <a16:creationId xmlns:a16="http://schemas.microsoft.com/office/drawing/2014/main" id="{9093249D-D675-48A0-A095-AE09D3AFBC63}"/>
                    </a:ext>
                  </a:extLst>
                </p14:cNvPr>
                <p14:cNvContentPartPr/>
                <p14:nvPr/>
              </p14:nvContentPartPr>
              <p14:xfrm>
                <a:off x="5436322" y="1707400"/>
                <a:ext cx="121680" cy="203760"/>
              </p14:xfrm>
            </p:contentPart>
          </mc:Choice>
          <mc:Fallback xmlns="">
            <p:pic>
              <p:nvPicPr>
                <p:cNvPr id="56" name="잉크 55">
                  <a:extLst>
                    <a:ext uri="{FF2B5EF4-FFF2-40B4-BE49-F238E27FC236}">
                      <a16:creationId xmlns:a16="http://schemas.microsoft.com/office/drawing/2014/main" id="{9093249D-D675-48A0-A095-AE09D3AFBC6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427322" y="1698400"/>
                  <a:ext cx="1393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잉크 56">
                  <a:extLst>
                    <a:ext uri="{FF2B5EF4-FFF2-40B4-BE49-F238E27FC236}">
                      <a16:creationId xmlns:a16="http://schemas.microsoft.com/office/drawing/2014/main" id="{C0C687D5-2189-428E-B137-E5C125BEE696}"/>
                    </a:ext>
                  </a:extLst>
                </p14:cNvPr>
                <p14:cNvContentPartPr/>
                <p14:nvPr/>
              </p14:nvContentPartPr>
              <p14:xfrm>
                <a:off x="5564842" y="1656640"/>
                <a:ext cx="93600" cy="204480"/>
              </p14:xfrm>
            </p:contentPart>
          </mc:Choice>
          <mc:Fallback xmlns="">
            <p:pic>
              <p:nvPicPr>
                <p:cNvPr id="57" name="잉크 56">
                  <a:extLst>
                    <a:ext uri="{FF2B5EF4-FFF2-40B4-BE49-F238E27FC236}">
                      <a16:creationId xmlns:a16="http://schemas.microsoft.com/office/drawing/2014/main" id="{C0C687D5-2189-428E-B137-E5C125BEE69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555842" y="1647640"/>
                  <a:ext cx="1112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잉크 57">
                  <a:extLst>
                    <a:ext uri="{FF2B5EF4-FFF2-40B4-BE49-F238E27FC236}">
                      <a16:creationId xmlns:a16="http://schemas.microsoft.com/office/drawing/2014/main" id="{13C1A4A6-1A30-4A4B-BD5C-DF0A5B11DFC3}"/>
                    </a:ext>
                  </a:extLst>
                </p14:cNvPr>
                <p14:cNvContentPartPr/>
                <p14:nvPr/>
              </p14:nvContentPartPr>
              <p14:xfrm>
                <a:off x="5720362" y="1770760"/>
                <a:ext cx="46800" cy="70560"/>
              </p14:xfrm>
            </p:contentPart>
          </mc:Choice>
          <mc:Fallback xmlns="">
            <p:pic>
              <p:nvPicPr>
                <p:cNvPr id="58" name="잉크 57">
                  <a:extLst>
                    <a:ext uri="{FF2B5EF4-FFF2-40B4-BE49-F238E27FC236}">
                      <a16:creationId xmlns:a16="http://schemas.microsoft.com/office/drawing/2014/main" id="{13C1A4A6-1A30-4A4B-BD5C-DF0A5B11DFC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711362" y="1762120"/>
                  <a:ext cx="644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잉크 58">
                  <a:extLst>
                    <a:ext uri="{FF2B5EF4-FFF2-40B4-BE49-F238E27FC236}">
                      <a16:creationId xmlns:a16="http://schemas.microsoft.com/office/drawing/2014/main" id="{6704D34B-B3CF-4EE8-A388-072D3D16FD92}"/>
                    </a:ext>
                  </a:extLst>
                </p14:cNvPr>
                <p14:cNvContentPartPr/>
                <p14:nvPr/>
              </p14:nvContentPartPr>
              <p14:xfrm>
                <a:off x="5853202" y="1589680"/>
                <a:ext cx="33120" cy="146880"/>
              </p14:xfrm>
            </p:contentPart>
          </mc:Choice>
          <mc:Fallback xmlns="">
            <p:pic>
              <p:nvPicPr>
                <p:cNvPr id="59" name="잉크 58">
                  <a:extLst>
                    <a:ext uri="{FF2B5EF4-FFF2-40B4-BE49-F238E27FC236}">
                      <a16:creationId xmlns:a16="http://schemas.microsoft.com/office/drawing/2014/main" id="{6704D34B-B3CF-4EE8-A388-072D3D16FD9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844562" y="1581040"/>
                  <a:ext cx="507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잉크 59">
                  <a:extLst>
                    <a:ext uri="{FF2B5EF4-FFF2-40B4-BE49-F238E27FC236}">
                      <a16:creationId xmlns:a16="http://schemas.microsoft.com/office/drawing/2014/main" id="{A7A1ECC4-D8B2-4466-BFCE-80EFA42AAAE1}"/>
                    </a:ext>
                  </a:extLst>
                </p14:cNvPr>
                <p14:cNvContentPartPr/>
                <p14:nvPr/>
              </p14:nvContentPartPr>
              <p14:xfrm>
                <a:off x="5992882" y="1537120"/>
                <a:ext cx="59040" cy="253080"/>
              </p14:xfrm>
            </p:contentPart>
          </mc:Choice>
          <mc:Fallback xmlns="">
            <p:pic>
              <p:nvPicPr>
                <p:cNvPr id="60" name="잉크 59">
                  <a:extLst>
                    <a:ext uri="{FF2B5EF4-FFF2-40B4-BE49-F238E27FC236}">
                      <a16:creationId xmlns:a16="http://schemas.microsoft.com/office/drawing/2014/main" id="{A7A1ECC4-D8B2-4466-BFCE-80EFA42AAAE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984242" y="1528120"/>
                  <a:ext cx="766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잉크 61">
                  <a:extLst>
                    <a:ext uri="{FF2B5EF4-FFF2-40B4-BE49-F238E27FC236}">
                      <a16:creationId xmlns:a16="http://schemas.microsoft.com/office/drawing/2014/main" id="{79F3B8E3-11E9-4B3A-B90A-A6D04FD7DDB3}"/>
                    </a:ext>
                  </a:extLst>
                </p14:cNvPr>
                <p14:cNvContentPartPr/>
                <p14:nvPr/>
              </p14:nvContentPartPr>
              <p14:xfrm>
                <a:off x="3733162" y="1533160"/>
                <a:ext cx="1485720" cy="306360"/>
              </p14:xfrm>
            </p:contentPart>
          </mc:Choice>
          <mc:Fallback xmlns="">
            <p:pic>
              <p:nvPicPr>
                <p:cNvPr id="62" name="잉크 61">
                  <a:extLst>
                    <a:ext uri="{FF2B5EF4-FFF2-40B4-BE49-F238E27FC236}">
                      <a16:creationId xmlns:a16="http://schemas.microsoft.com/office/drawing/2014/main" id="{79F3B8E3-11E9-4B3A-B90A-A6D04FD7DDB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724162" y="1524160"/>
                  <a:ext cx="150336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잉크 62">
                  <a:extLst>
                    <a:ext uri="{FF2B5EF4-FFF2-40B4-BE49-F238E27FC236}">
                      <a16:creationId xmlns:a16="http://schemas.microsoft.com/office/drawing/2014/main" id="{3E6E16D2-422C-4787-90E1-F2C67AD7C55B}"/>
                    </a:ext>
                  </a:extLst>
                </p14:cNvPr>
                <p14:cNvContentPartPr/>
                <p14:nvPr/>
              </p14:nvContentPartPr>
              <p14:xfrm>
                <a:off x="6314362" y="832960"/>
                <a:ext cx="2022480" cy="453600"/>
              </p14:xfrm>
            </p:contentPart>
          </mc:Choice>
          <mc:Fallback xmlns="">
            <p:pic>
              <p:nvPicPr>
                <p:cNvPr id="63" name="잉크 62">
                  <a:extLst>
                    <a:ext uri="{FF2B5EF4-FFF2-40B4-BE49-F238E27FC236}">
                      <a16:creationId xmlns:a16="http://schemas.microsoft.com/office/drawing/2014/main" id="{3E6E16D2-422C-4787-90E1-F2C67AD7C55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305362" y="824320"/>
                  <a:ext cx="2040120" cy="47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잉크 63">
                  <a:extLst>
                    <a:ext uri="{FF2B5EF4-FFF2-40B4-BE49-F238E27FC236}">
                      <a16:creationId xmlns:a16="http://schemas.microsoft.com/office/drawing/2014/main" id="{6780A969-0494-453B-A68C-A87B3ED01C60}"/>
                    </a:ext>
                  </a:extLst>
                </p14:cNvPr>
                <p14:cNvContentPartPr/>
                <p14:nvPr/>
              </p14:nvContentPartPr>
              <p14:xfrm>
                <a:off x="6891802" y="1377640"/>
                <a:ext cx="20880" cy="194760"/>
              </p14:xfrm>
            </p:contentPart>
          </mc:Choice>
          <mc:Fallback xmlns="">
            <p:pic>
              <p:nvPicPr>
                <p:cNvPr id="64" name="잉크 63">
                  <a:extLst>
                    <a:ext uri="{FF2B5EF4-FFF2-40B4-BE49-F238E27FC236}">
                      <a16:creationId xmlns:a16="http://schemas.microsoft.com/office/drawing/2014/main" id="{6780A969-0494-453B-A68C-A87B3ED01C6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883162" y="1368640"/>
                  <a:ext cx="385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잉크 64">
                  <a:extLst>
                    <a:ext uri="{FF2B5EF4-FFF2-40B4-BE49-F238E27FC236}">
                      <a16:creationId xmlns:a16="http://schemas.microsoft.com/office/drawing/2014/main" id="{038BD6D2-9A79-4DA3-B0D0-72D254D5AF0C}"/>
                    </a:ext>
                  </a:extLst>
                </p14:cNvPr>
                <p14:cNvContentPartPr/>
                <p14:nvPr/>
              </p14:nvContentPartPr>
              <p14:xfrm>
                <a:off x="7144162" y="1607320"/>
                <a:ext cx="360" cy="360"/>
              </p14:xfrm>
            </p:contentPart>
          </mc:Choice>
          <mc:Fallback xmlns="">
            <p:pic>
              <p:nvPicPr>
                <p:cNvPr id="65" name="잉크 64">
                  <a:extLst>
                    <a:ext uri="{FF2B5EF4-FFF2-40B4-BE49-F238E27FC236}">
                      <a16:creationId xmlns:a16="http://schemas.microsoft.com/office/drawing/2014/main" id="{038BD6D2-9A79-4DA3-B0D0-72D254D5AF0C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135522" y="15986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6" name="잉크 65">
                  <a:extLst>
                    <a:ext uri="{FF2B5EF4-FFF2-40B4-BE49-F238E27FC236}">
                      <a16:creationId xmlns:a16="http://schemas.microsoft.com/office/drawing/2014/main" id="{7E16D390-087E-4D35-81A5-1468CEA25C46}"/>
                    </a:ext>
                  </a:extLst>
                </p14:cNvPr>
                <p14:cNvContentPartPr/>
                <p14:nvPr/>
              </p14:nvContentPartPr>
              <p14:xfrm>
                <a:off x="7396522" y="1243720"/>
                <a:ext cx="86760" cy="212400"/>
              </p14:xfrm>
            </p:contentPart>
          </mc:Choice>
          <mc:Fallback xmlns="">
            <p:pic>
              <p:nvPicPr>
                <p:cNvPr id="66" name="잉크 65">
                  <a:extLst>
                    <a:ext uri="{FF2B5EF4-FFF2-40B4-BE49-F238E27FC236}">
                      <a16:creationId xmlns:a16="http://schemas.microsoft.com/office/drawing/2014/main" id="{7E16D390-087E-4D35-81A5-1468CEA25C46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387882" y="1235080"/>
                  <a:ext cx="1044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잉크 67">
                  <a:extLst>
                    <a:ext uri="{FF2B5EF4-FFF2-40B4-BE49-F238E27FC236}">
                      <a16:creationId xmlns:a16="http://schemas.microsoft.com/office/drawing/2014/main" id="{2B002CAD-F575-4A21-9721-4F90EF52A6B3}"/>
                    </a:ext>
                  </a:extLst>
                </p14:cNvPr>
                <p14:cNvContentPartPr/>
                <p14:nvPr/>
              </p14:nvContentPartPr>
              <p14:xfrm>
                <a:off x="7558522" y="1219240"/>
                <a:ext cx="92880" cy="185040"/>
              </p14:xfrm>
            </p:contentPart>
          </mc:Choice>
          <mc:Fallback xmlns="">
            <p:pic>
              <p:nvPicPr>
                <p:cNvPr id="68" name="잉크 67">
                  <a:extLst>
                    <a:ext uri="{FF2B5EF4-FFF2-40B4-BE49-F238E27FC236}">
                      <a16:creationId xmlns:a16="http://schemas.microsoft.com/office/drawing/2014/main" id="{2B002CAD-F575-4A21-9721-4F90EF52A6B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549522" y="1210240"/>
                  <a:ext cx="1105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잉크 68">
                  <a:extLst>
                    <a:ext uri="{FF2B5EF4-FFF2-40B4-BE49-F238E27FC236}">
                      <a16:creationId xmlns:a16="http://schemas.microsoft.com/office/drawing/2014/main" id="{6B8A0A30-70DA-477B-998C-35E74C8E4A49}"/>
                    </a:ext>
                  </a:extLst>
                </p14:cNvPr>
                <p14:cNvContentPartPr/>
                <p14:nvPr/>
              </p14:nvContentPartPr>
              <p14:xfrm>
                <a:off x="7684522" y="1360000"/>
                <a:ext cx="29160" cy="60840"/>
              </p14:xfrm>
            </p:contentPart>
          </mc:Choice>
          <mc:Fallback xmlns="">
            <p:pic>
              <p:nvPicPr>
                <p:cNvPr id="69" name="잉크 68">
                  <a:extLst>
                    <a:ext uri="{FF2B5EF4-FFF2-40B4-BE49-F238E27FC236}">
                      <a16:creationId xmlns:a16="http://schemas.microsoft.com/office/drawing/2014/main" id="{6B8A0A30-70DA-477B-998C-35E74C8E4A49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675522" y="1351360"/>
                  <a:ext cx="468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잉크 69">
                  <a:extLst>
                    <a:ext uri="{FF2B5EF4-FFF2-40B4-BE49-F238E27FC236}">
                      <a16:creationId xmlns:a16="http://schemas.microsoft.com/office/drawing/2014/main" id="{D0069434-C872-4DB8-9B73-CCF8CE5DCBED}"/>
                    </a:ext>
                  </a:extLst>
                </p14:cNvPr>
                <p14:cNvContentPartPr/>
                <p14:nvPr/>
              </p14:nvContentPartPr>
              <p14:xfrm>
                <a:off x="7870642" y="1142560"/>
                <a:ext cx="74520" cy="231480"/>
              </p14:xfrm>
            </p:contentPart>
          </mc:Choice>
          <mc:Fallback xmlns="">
            <p:pic>
              <p:nvPicPr>
                <p:cNvPr id="70" name="잉크 69">
                  <a:extLst>
                    <a:ext uri="{FF2B5EF4-FFF2-40B4-BE49-F238E27FC236}">
                      <a16:creationId xmlns:a16="http://schemas.microsoft.com/office/drawing/2014/main" id="{D0069434-C872-4DB8-9B73-CCF8CE5DCBE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862002" y="1133560"/>
                  <a:ext cx="921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2" name="잉크 71">
                  <a:extLst>
                    <a:ext uri="{FF2B5EF4-FFF2-40B4-BE49-F238E27FC236}">
                      <a16:creationId xmlns:a16="http://schemas.microsoft.com/office/drawing/2014/main" id="{ADDD46AE-8C1B-46B9-B190-85B245C4A0A8}"/>
                    </a:ext>
                  </a:extLst>
                </p14:cNvPr>
                <p14:cNvContentPartPr/>
                <p14:nvPr/>
              </p14:nvContentPartPr>
              <p14:xfrm>
                <a:off x="4668802" y="1464040"/>
                <a:ext cx="3681720" cy="840600"/>
              </p14:xfrm>
            </p:contentPart>
          </mc:Choice>
          <mc:Fallback xmlns="">
            <p:pic>
              <p:nvPicPr>
                <p:cNvPr id="72" name="잉크 71">
                  <a:extLst>
                    <a:ext uri="{FF2B5EF4-FFF2-40B4-BE49-F238E27FC236}">
                      <a16:creationId xmlns:a16="http://schemas.microsoft.com/office/drawing/2014/main" id="{ADDD46AE-8C1B-46B9-B190-85B245C4A0A8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660162" y="1455400"/>
                  <a:ext cx="3699360" cy="85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3" name="잉크 72">
                  <a:extLst>
                    <a:ext uri="{FF2B5EF4-FFF2-40B4-BE49-F238E27FC236}">
                      <a16:creationId xmlns:a16="http://schemas.microsoft.com/office/drawing/2014/main" id="{51928CC7-FDC5-426C-A203-C810B48B98D1}"/>
                    </a:ext>
                  </a:extLst>
                </p14:cNvPr>
                <p14:cNvContentPartPr/>
                <p14:nvPr/>
              </p14:nvContentPartPr>
              <p14:xfrm>
                <a:off x="6386002" y="1930240"/>
                <a:ext cx="45000" cy="245520"/>
              </p14:xfrm>
            </p:contentPart>
          </mc:Choice>
          <mc:Fallback xmlns="">
            <p:pic>
              <p:nvPicPr>
                <p:cNvPr id="73" name="잉크 72">
                  <a:extLst>
                    <a:ext uri="{FF2B5EF4-FFF2-40B4-BE49-F238E27FC236}">
                      <a16:creationId xmlns:a16="http://schemas.microsoft.com/office/drawing/2014/main" id="{51928CC7-FDC5-426C-A203-C810B48B98D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377362" y="1921600"/>
                  <a:ext cx="626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4" name="잉크 73">
                  <a:extLst>
                    <a:ext uri="{FF2B5EF4-FFF2-40B4-BE49-F238E27FC236}">
                      <a16:creationId xmlns:a16="http://schemas.microsoft.com/office/drawing/2014/main" id="{463B662F-01B2-4A3F-B54F-1C2754252C6B}"/>
                    </a:ext>
                  </a:extLst>
                </p14:cNvPr>
                <p14:cNvContentPartPr/>
                <p14:nvPr/>
              </p14:nvContentPartPr>
              <p14:xfrm>
                <a:off x="6454042" y="1965520"/>
                <a:ext cx="13320" cy="234000"/>
              </p14:xfrm>
            </p:contentPart>
          </mc:Choice>
          <mc:Fallback xmlns="">
            <p:pic>
              <p:nvPicPr>
                <p:cNvPr id="74" name="잉크 73">
                  <a:extLst>
                    <a:ext uri="{FF2B5EF4-FFF2-40B4-BE49-F238E27FC236}">
                      <a16:creationId xmlns:a16="http://schemas.microsoft.com/office/drawing/2014/main" id="{463B662F-01B2-4A3F-B54F-1C2754252C6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445042" y="1956520"/>
                  <a:ext cx="309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5" name="잉크 74">
                  <a:extLst>
                    <a:ext uri="{FF2B5EF4-FFF2-40B4-BE49-F238E27FC236}">
                      <a16:creationId xmlns:a16="http://schemas.microsoft.com/office/drawing/2014/main" id="{6CF9483F-595E-4E82-B997-3612812ECE8F}"/>
                    </a:ext>
                  </a:extLst>
                </p14:cNvPr>
                <p14:cNvContentPartPr/>
                <p14:nvPr/>
              </p14:nvContentPartPr>
              <p14:xfrm>
                <a:off x="6271882" y="2139760"/>
                <a:ext cx="264240" cy="151560"/>
              </p14:xfrm>
            </p:contentPart>
          </mc:Choice>
          <mc:Fallback xmlns="">
            <p:pic>
              <p:nvPicPr>
                <p:cNvPr id="75" name="잉크 74">
                  <a:extLst>
                    <a:ext uri="{FF2B5EF4-FFF2-40B4-BE49-F238E27FC236}">
                      <a16:creationId xmlns:a16="http://schemas.microsoft.com/office/drawing/2014/main" id="{6CF9483F-595E-4E82-B997-3612812ECE8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262882" y="2130760"/>
                  <a:ext cx="2818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7" name="잉크 76">
                  <a:extLst>
                    <a:ext uri="{FF2B5EF4-FFF2-40B4-BE49-F238E27FC236}">
                      <a16:creationId xmlns:a16="http://schemas.microsoft.com/office/drawing/2014/main" id="{4DEBDDE6-4D87-4008-9634-0C23382CE763}"/>
                    </a:ext>
                  </a:extLst>
                </p14:cNvPr>
                <p14:cNvContentPartPr/>
                <p14:nvPr/>
              </p14:nvContentPartPr>
              <p14:xfrm>
                <a:off x="7502722" y="1880200"/>
                <a:ext cx="124560" cy="259920"/>
              </p14:xfrm>
            </p:contentPart>
          </mc:Choice>
          <mc:Fallback xmlns="">
            <p:pic>
              <p:nvPicPr>
                <p:cNvPr id="77" name="잉크 76">
                  <a:extLst>
                    <a:ext uri="{FF2B5EF4-FFF2-40B4-BE49-F238E27FC236}">
                      <a16:creationId xmlns:a16="http://schemas.microsoft.com/office/drawing/2014/main" id="{4DEBDDE6-4D87-4008-9634-0C23382CE76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494082" y="1871560"/>
                  <a:ext cx="14220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8" name="잉크 77">
                  <a:extLst>
                    <a:ext uri="{FF2B5EF4-FFF2-40B4-BE49-F238E27FC236}">
                      <a16:creationId xmlns:a16="http://schemas.microsoft.com/office/drawing/2014/main" id="{F923F7E2-428B-4592-B0F8-C4E6706C1B28}"/>
                    </a:ext>
                  </a:extLst>
                </p14:cNvPr>
                <p14:cNvContentPartPr/>
                <p14:nvPr/>
              </p14:nvContentPartPr>
              <p14:xfrm>
                <a:off x="7661482" y="1923400"/>
                <a:ext cx="19800" cy="147240"/>
              </p14:xfrm>
            </p:contentPart>
          </mc:Choice>
          <mc:Fallback xmlns="">
            <p:pic>
              <p:nvPicPr>
                <p:cNvPr id="78" name="잉크 77">
                  <a:extLst>
                    <a:ext uri="{FF2B5EF4-FFF2-40B4-BE49-F238E27FC236}">
                      <a16:creationId xmlns:a16="http://schemas.microsoft.com/office/drawing/2014/main" id="{F923F7E2-428B-4592-B0F8-C4E6706C1B28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652842" y="1914760"/>
                  <a:ext cx="374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9" name="잉크 78">
                  <a:extLst>
                    <a:ext uri="{FF2B5EF4-FFF2-40B4-BE49-F238E27FC236}">
                      <a16:creationId xmlns:a16="http://schemas.microsoft.com/office/drawing/2014/main" id="{AF0BC760-78F5-4FA4-A38C-DBF9C54C56EF}"/>
                    </a:ext>
                  </a:extLst>
                </p14:cNvPr>
                <p14:cNvContentPartPr/>
                <p14:nvPr/>
              </p14:nvContentPartPr>
              <p14:xfrm>
                <a:off x="7745722" y="2015560"/>
                <a:ext cx="24120" cy="90720"/>
              </p14:xfrm>
            </p:contentPart>
          </mc:Choice>
          <mc:Fallback xmlns="">
            <p:pic>
              <p:nvPicPr>
                <p:cNvPr id="79" name="잉크 78">
                  <a:extLst>
                    <a:ext uri="{FF2B5EF4-FFF2-40B4-BE49-F238E27FC236}">
                      <a16:creationId xmlns:a16="http://schemas.microsoft.com/office/drawing/2014/main" id="{AF0BC760-78F5-4FA4-A38C-DBF9C54C56E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736722" y="2006560"/>
                  <a:ext cx="41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0" name="잉크 79">
                  <a:extLst>
                    <a:ext uri="{FF2B5EF4-FFF2-40B4-BE49-F238E27FC236}">
                      <a16:creationId xmlns:a16="http://schemas.microsoft.com/office/drawing/2014/main" id="{D31A3C44-A8C3-4D90-8A2F-C9FCD89B8412}"/>
                    </a:ext>
                  </a:extLst>
                </p14:cNvPr>
                <p14:cNvContentPartPr/>
                <p14:nvPr/>
              </p14:nvContentPartPr>
              <p14:xfrm>
                <a:off x="7879282" y="1830160"/>
                <a:ext cx="102600" cy="240840"/>
              </p14:xfrm>
            </p:contentPart>
          </mc:Choice>
          <mc:Fallback xmlns="">
            <p:pic>
              <p:nvPicPr>
                <p:cNvPr id="80" name="잉크 79">
                  <a:extLst>
                    <a:ext uri="{FF2B5EF4-FFF2-40B4-BE49-F238E27FC236}">
                      <a16:creationId xmlns:a16="http://schemas.microsoft.com/office/drawing/2014/main" id="{D31A3C44-A8C3-4D90-8A2F-C9FCD89B8412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870282" y="1821520"/>
                  <a:ext cx="1202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1" name="잉크 80">
                  <a:extLst>
                    <a:ext uri="{FF2B5EF4-FFF2-40B4-BE49-F238E27FC236}">
                      <a16:creationId xmlns:a16="http://schemas.microsoft.com/office/drawing/2014/main" id="{B030802A-1E7B-4E48-B11E-70C30D5E1DB3}"/>
                    </a:ext>
                  </a:extLst>
                </p14:cNvPr>
                <p14:cNvContentPartPr/>
                <p14:nvPr/>
              </p14:nvContentPartPr>
              <p14:xfrm>
                <a:off x="8043802" y="1793800"/>
                <a:ext cx="72000" cy="236520"/>
              </p14:xfrm>
            </p:contentPart>
          </mc:Choice>
          <mc:Fallback xmlns="">
            <p:pic>
              <p:nvPicPr>
                <p:cNvPr id="81" name="잉크 80">
                  <a:extLst>
                    <a:ext uri="{FF2B5EF4-FFF2-40B4-BE49-F238E27FC236}">
                      <a16:creationId xmlns:a16="http://schemas.microsoft.com/office/drawing/2014/main" id="{B030802A-1E7B-4E48-B11E-70C30D5E1DB3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034802" y="1784800"/>
                  <a:ext cx="896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2" name="잉크 81">
                  <a:extLst>
                    <a:ext uri="{FF2B5EF4-FFF2-40B4-BE49-F238E27FC236}">
                      <a16:creationId xmlns:a16="http://schemas.microsoft.com/office/drawing/2014/main" id="{378A18FB-F561-419A-A456-3B9BCE0C83EB}"/>
                    </a:ext>
                  </a:extLst>
                </p14:cNvPr>
                <p14:cNvContentPartPr/>
                <p14:nvPr/>
              </p14:nvContentPartPr>
              <p14:xfrm>
                <a:off x="6949042" y="2099800"/>
                <a:ext cx="204840" cy="173880"/>
              </p14:xfrm>
            </p:contentPart>
          </mc:Choice>
          <mc:Fallback xmlns="">
            <p:pic>
              <p:nvPicPr>
                <p:cNvPr id="82" name="잉크 81">
                  <a:extLst>
                    <a:ext uri="{FF2B5EF4-FFF2-40B4-BE49-F238E27FC236}">
                      <a16:creationId xmlns:a16="http://schemas.microsoft.com/office/drawing/2014/main" id="{378A18FB-F561-419A-A456-3B9BCE0C83EB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940402" y="2090800"/>
                  <a:ext cx="2224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잉크 83">
                  <a:extLst>
                    <a:ext uri="{FF2B5EF4-FFF2-40B4-BE49-F238E27FC236}">
                      <a16:creationId xmlns:a16="http://schemas.microsoft.com/office/drawing/2014/main" id="{FB4CF1BD-2842-474A-9289-C6194AC26976}"/>
                    </a:ext>
                  </a:extLst>
                </p14:cNvPr>
                <p14:cNvContentPartPr/>
                <p14:nvPr/>
              </p14:nvContentPartPr>
              <p14:xfrm>
                <a:off x="7977562" y="629200"/>
                <a:ext cx="423720" cy="1812240"/>
              </p14:xfrm>
            </p:contentPart>
          </mc:Choice>
          <mc:Fallback xmlns="">
            <p:pic>
              <p:nvPicPr>
                <p:cNvPr id="84" name="잉크 83">
                  <a:extLst>
                    <a:ext uri="{FF2B5EF4-FFF2-40B4-BE49-F238E27FC236}">
                      <a16:creationId xmlns:a16="http://schemas.microsoft.com/office/drawing/2014/main" id="{FB4CF1BD-2842-474A-9289-C6194AC26976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968562" y="620200"/>
                  <a:ext cx="441360" cy="18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5" name="잉크 84">
                  <a:extLst>
                    <a:ext uri="{FF2B5EF4-FFF2-40B4-BE49-F238E27FC236}">
                      <a16:creationId xmlns:a16="http://schemas.microsoft.com/office/drawing/2014/main" id="{209B5056-E877-4297-996C-D724F709652B}"/>
                    </a:ext>
                  </a:extLst>
                </p14:cNvPr>
                <p14:cNvContentPartPr/>
                <p14:nvPr/>
              </p14:nvContentPartPr>
              <p14:xfrm>
                <a:off x="7910962" y="2310040"/>
                <a:ext cx="158040" cy="202320"/>
              </p14:xfrm>
            </p:contentPart>
          </mc:Choice>
          <mc:Fallback xmlns="">
            <p:pic>
              <p:nvPicPr>
                <p:cNvPr id="85" name="잉크 84">
                  <a:extLst>
                    <a:ext uri="{FF2B5EF4-FFF2-40B4-BE49-F238E27FC236}">
                      <a16:creationId xmlns:a16="http://schemas.microsoft.com/office/drawing/2014/main" id="{209B5056-E877-4297-996C-D724F709652B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901962" y="2301040"/>
                  <a:ext cx="1756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잉크 86">
                  <a:extLst>
                    <a:ext uri="{FF2B5EF4-FFF2-40B4-BE49-F238E27FC236}">
                      <a16:creationId xmlns:a16="http://schemas.microsoft.com/office/drawing/2014/main" id="{F1AD5863-A124-45F5-8896-67544A36899A}"/>
                    </a:ext>
                  </a:extLst>
                </p14:cNvPr>
                <p14:cNvContentPartPr/>
                <p14:nvPr/>
              </p14:nvContentPartPr>
              <p14:xfrm>
                <a:off x="6715762" y="2708920"/>
                <a:ext cx="98640" cy="23400"/>
              </p14:xfrm>
            </p:contentPart>
          </mc:Choice>
          <mc:Fallback xmlns="">
            <p:pic>
              <p:nvPicPr>
                <p:cNvPr id="87" name="잉크 86">
                  <a:extLst>
                    <a:ext uri="{FF2B5EF4-FFF2-40B4-BE49-F238E27FC236}">
                      <a16:creationId xmlns:a16="http://schemas.microsoft.com/office/drawing/2014/main" id="{F1AD5863-A124-45F5-8896-67544A36899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707122" y="2699920"/>
                  <a:ext cx="1162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8" name="잉크 87">
                  <a:extLst>
                    <a:ext uri="{FF2B5EF4-FFF2-40B4-BE49-F238E27FC236}">
                      <a16:creationId xmlns:a16="http://schemas.microsoft.com/office/drawing/2014/main" id="{A09BE636-9B15-4928-9105-1BFB7AD023CD}"/>
                    </a:ext>
                  </a:extLst>
                </p14:cNvPr>
                <p14:cNvContentPartPr/>
                <p14:nvPr/>
              </p14:nvContentPartPr>
              <p14:xfrm>
                <a:off x="6702442" y="2751760"/>
                <a:ext cx="218880" cy="467640"/>
              </p14:xfrm>
            </p:contentPart>
          </mc:Choice>
          <mc:Fallback xmlns="">
            <p:pic>
              <p:nvPicPr>
                <p:cNvPr id="88" name="잉크 87">
                  <a:extLst>
                    <a:ext uri="{FF2B5EF4-FFF2-40B4-BE49-F238E27FC236}">
                      <a16:creationId xmlns:a16="http://schemas.microsoft.com/office/drawing/2014/main" id="{A09BE636-9B15-4928-9105-1BFB7AD023C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693802" y="2743120"/>
                  <a:ext cx="236520" cy="48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9" name="잉크 88">
                  <a:extLst>
                    <a:ext uri="{FF2B5EF4-FFF2-40B4-BE49-F238E27FC236}">
                      <a16:creationId xmlns:a16="http://schemas.microsoft.com/office/drawing/2014/main" id="{5E1D5217-EBCF-4D38-BE1C-34BB819E2C49}"/>
                    </a:ext>
                  </a:extLst>
                </p14:cNvPr>
                <p14:cNvContentPartPr/>
                <p14:nvPr/>
              </p14:nvContentPartPr>
              <p14:xfrm>
                <a:off x="6907642" y="2724760"/>
                <a:ext cx="85320" cy="22320"/>
              </p14:xfrm>
            </p:contentPart>
          </mc:Choice>
          <mc:Fallback xmlns="">
            <p:pic>
              <p:nvPicPr>
                <p:cNvPr id="89" name="잉크 88">
                  <a:extLst>
                    <a:ext uri="{FF2B5EF4-FFF2-40B4-BE49-F238E27FC236}">
                      <a16:creationId xmlns:a16="http://schemas.microsoft.com/office/drawing/2014/main" id="{5E1D5217-EBCF-4D38-BE1C-34BB819E2C49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898642" y="2716120"/>
                  <a:ext cx="1029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0" name="잉크 89">
                  <a:extLst>
                    <a:ext uri="{FF2B5EF4-FFF2-40B4-BE49-F238E27FC236}">
                      <a16:creationId xmlns:a16="http://schemas.microsoft.com/office/drawing/2014/main" id="{8E425385-5CD3-4AC5-82C6-B620863DA7BD}"/>
                    </a:ext>
                  </a:extLst>
                </p14:cNvPr>
                <p14:cNvContentPartPr/>
                <p14:nvPr/>
              </p14:nvContentPartPr>
              <p14:xfrm>
                <a:off x="6898642" y="2754640"/>
                <a:ext cx="162360" cy="276120"/>
              </p14:xfrm>
            </p:contentPart>
          </mc:Choice>
          <mc:Fallback xmlns="">
            <p:pic>
              <p:nvPicPr>
                <p:cNvPr id="90" name="잉크 89">
                  <a:extLst>
                    <a:ext uri="{FF2B5EF4-FFF2-40B4-BE49-F238E27FC236}">
                      <a16:creationId xmlns:a16="http://schemas.microsoft.com/office/drawing/2014/main" id="{8E425385-5CD3-4AC5-82C6-B620863DA7BD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890002" y="2745640"/>
                  <a:ext cx="1800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1" name="잉크 90">
                  <a:extLst>
                    <a:ext uri="{FF2B5EF4-FFF2-40B4-BE49-F238E27FC236}">
                      <a16:creationId xmlns:a16="http://schemas.microsoft.com/office/drawing/2014/main" id="{FCCAC975-5BF6-47D0-9E71-4ABCFC703AE1}"/>
                    </a:ext>
                  </a:extLst>
                </p14:cNvPr>
                <p14:cNvContentPartPr/>
                <p14:nvPr/>
              </p14:nvContentPartPr>
              <p14:xfrm>
                <a:off x="7084042" y="2774080"/>
                <a:ext cx="99360" cy="131760"/>
              </p14:xfrm>
            </p:contentPart>
          </mc:Choice>
          <mc:Fallback xmlns="">
            <p:pic>
              <p:nvPicPr>
                <p:cNvPr id="91" name="잉크 90">
                  <a:extLst>
                    <a:ext uri="{FF2B5EF4-FFF2-40B4-BE49-F238E27FC236}">
                      <a16:creationId xmlns:a16="http://schemas.microsoft.com/office/drawing/2014/main" id="{FCCAC975-5BF6-47D0-9E71-4ABCFC703AE1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075402" y="2765080"/>
                  <a:ext cx="117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2" name="잉크 91">
                  <a:extLst>
                    <a:ext uri="{FF2B5EF4-FFF2-40B4-BE49-F238E27FC236}">
                      <a16:creationId xmlns:a16="http://schemas.microsoft.com/office/drawing/2014/main" id="{4813D0F4-6739-49E3-8FC8-E88319237C08}"/>
                    </a:ext>
                  </a:extLst>
                </p14:cNvPr>
                <p14:cNvContentPartPr/>
                <p14:nvPr/>
              </p14:nvContentPartPr>
              <p14:xfrm>
                <a:off x="7233442" y="2862640"/>
                <a:ext cx="4680" cy="101520"/>
              </p14:xfrm>
            </p:contentPart>
          </mc:Choice>
          <mc:Fallback xmlns="">
            <p:pic>
              <p:nvPicPr>
                <p:cNvPr id="92" name="잉크 91">
                  <a:extLst>
                    <a:ext uri="{FF2B5EF4-FFF2-40B4-BE49-F238E27FC236}">
                      <a16:creationId xmlns:a16="http://schemas.microsoft.com/office/drawing/2014/main" id="{4813D0F4-6739-49E3-8FC8-E88319237C08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224442" y="2853640"/>
                  <a:ext cx="223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3" name="잉크 92">
                  <a:extLst>
                    <a:ext uri="{FF2B5EF4-FFF2-40B4-BE49-F238E27FC236}">
                      <a16:creationId xmlns:a16="http://schemas.microsoft.com/office/drawing/2014/main" id="{E8FDD144-136F-4E44-A1E6-093A70BC8D83}"/>
                    </a:ext>
                  </a:extLst>
                </p14:cNvPr>
                <p14:cNvContentPartPr/>
                <p14:nvPr/>
              </p14:nvContentPartPr>
              <p14:xfrm>
                <a:off x="7405882" y="2738440"/>
                <a:ext cx="91440" cy="162360"/>
              </p14:xfrm>
            </p:contentPart>
          </mc:Choice>
          <mc:Fallback xmlns="">
            <p:pic>
              <p:nvPicPr>
                <p:cNvPr id="93" name="잉크 92">
                  <a:extLst>
                    <a:ext uri="{FF2B5EF4-FFF2-40B4-BE49-F238E27FC236}">
                      <a16:creationId xmlns:a16="http://schemas.microsoft.com/office/drawing/2014/main" id="{E8FDD144-136F-4E44-A1E6-093A70BC8D8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397242" y="2729440"/>
                  <a:ext cx="1090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4" name="잉크 93">
                  <a:extLst>
                    <a:ext uri="{FF2B5EF4-FFF2-40B4-BE49-F238E27FC236}">
                      <a16:creationId xmlns:a16="http://schemas.microsoft.com/office/drawing/2014/main" id="{C111EC28-C4B1-47D5-BD20-9B5AFBEDF899}"/>
                    </a:ext>
                  </a:extLst>
                </p14:cNvPr>
                <p14:cNvContentPartPr/>
                <p14:nvPr/>
              </p14:nvContentPartPr>
              <p14:xfrm>
                <a:off x="7559602" y="2707120"/>
                <a:ext cx="132120" cy="149400"/>
              </p14:xfrm>
            </p:contentPart>
          </mc:Choice>
          <mc:Fallback xmlns="">
            <p:pic>
              <p:nvPicPr>
                <p:cNvPr id="94" name="잉크 93">
                  <a:extLst>
                    <a:ext uri="{FF2B5EF4-FFF2-40B4-BE49-F238E27FC236}">
                      <a16:creationId xmlns:a16="http://schemas.microsoft.com/office/drawing/2014/main" id="{C111EC28-C4B1-47D5-BD20-9B5AFBEDF89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550962" y="2698480"/>
                  <a:ext cx="1497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5" name="잉크 94">
                  <a:extLst>
                    <a:ext uri="{FF2B5EF4-FFF2-40B4-BE49-F238E27FC236}">
                      <a16:creationId xmlns:a16="http://schemas.microsoft.com/office/drawing/2014/main" id="{1947F535-6D25-42F4-9B14-B1031FC39B1E}"/>
                    </a:ext>
                  </a:extLst>
                </p14:cNvPr>
                <p14:cNvContentPartPr/>
                <p14:nvPr/>
              </p14:nvContentPartPr>
              <p14:xfrm>
                <a:off x="7706482" y="2649160"/>
                <a:ext cx="82080" cy="212400"/>
              </p14:xfrm>
            </p:contentPart>
          </mc:Choice>
          <mc:Fallback xmlns="">
            <p:pic>
              <p:nvPicPr>
                <p:cNvPr id="95" name="잉크 94">
                  <a:extLst>
                    <a:ext uri="{FF2B5EF4-FFF2-40B4-BE49-F238E27FC236}">
                      <a16:creationId xmlns:a16="http://schemas.microsoft.com/office/drawing/2014/main" id="{1947F535-6D25-42F4-9B14-B1031FC39B1E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697482" y="2640160"/>
                  <a:ext cx="997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6" name="잉크 95">
                  <a:extLst>
                    <a:ext uri="{FF2B5EF4-FFF2-40B4-BE49-F238E27FC236}">
                      <a16:creationId xmlns:a16="http://schemas.microsoft.com/office/drawing/2014/main" id="{4E5FDE96-914E-40CB-AC9E-A231113D66AF}"/>
                    </a:ext>
                  </a:extLst>
                </p14:cNvPr>
                <p14:cNvContentPartPr/>
                <p14:nvPr/>
              </p14:nvContentPartPr>
              <p14:xfrm>
                <a:off x="7817362" y="2552680"/>
                <a:ext cx="191880" cy="450360"/>
              </p14:xfrm>
            </p:contentPart>
          </mc:Choice>
          <mc:Fallback xmlns="">
            <p:pic>
              <p:nvPicPr>
                <p:cNvPr id="96" name="잉크 95">
                  <a:extLst>
                    <a:ext uri="{FF2B5EF4-FFF2-40B4-BE49-F238E27FC236}">
                      <a16:creationId xmlns:a16="http://schemas.microsoft.com/office/drawing/2014/main" id="{4E5FDE96-914E-40CB-AC9E-A231113D66A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808722" y="2544040"/>
                  <a:ext cx="209520" cy="46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그룹 114">
            <a:extLst>
              <a:ext uri="{FF2B5EF4-FFF2-40B4-BE49-F238E27FC236}">
                <a16:creationId xmlns:a16="http://schemas.microsoft.com/office/drawing/2014/main" id="{9FC73539-254B-4D51-927D-719392882D6B}"/>
              </a:ext>
            </a:extLst>
          </p:cNvPr>
          <p:cNvGrpSpPr/>
          <p:nvPr/>
        </p:nvGrpSpPr>
        <p:grpSpPr>
          <a:xfrm>
            <a:off x="4700482" y="2622160"/>
            <a:ext cx="1092240" cy="1074960"/>
            <a:chOff x="4700482" y="2622160"/>
            <a:chExt cx="1092240" cy="107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8" name="잉크 97">
                  <a:extLst>
                    <a:ext uri="{FF2B5EF4-FFF2-40B4-BE49-F238E27FC236}">
                      <a16:creationId xmlns:a16="http://schemas.microsoft.com/office/drawing/2014/main" id="{50C22845-1616-4691-8F1E-2C673A73064D}"/>
                    </a:ext>
                  </a:extLst>
                </p14:cNvPr>
                <p14:cNvContentPartPr/>
                <p14:nvPr/>
              </p14:nvContentPartPr>
              <p14:xfrm>
                <a:off x="4700482" y="2782720"/>
                <a:ext cx="144000" cy="19440"/>
              </p14:xfrm>
            </p:contentPart>
          </mc:Choice>
          <mc:Fallback xmlns="">
            <p:pic>
              <p:nvPicPr>
                <p:cNvPr id="98" name="잉크 97">
                  <a:extLst>
                    <a:ext uri="{FF2B5EF4-FFF2-40B4-BE49-F238E27FC236}">
                      <a16:creationId xmlns:a16="http://schemas.microsoft.com/office/drawing/2014/main" id="{50C22845-1616-4691-8F1E-2C673A73064D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691842" y="2774080"/>
                  <a:ext cx="1616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9" name="잉크 98">
                  <a:extLst>
                    <a:ext uri="{FF2B5EF4-FFF2-40B4-BE49-F238E27FC236}">
                      <a16:creationId xmlns:a16="http://schemas.microsoft.com/office/drawing/2014/main" id="{FC176DD5-0D1F-46D4-B936-0DA23609DB3E}"/>
                    </a:ext>
                  </a:extLst>
                </p14:cNvPr>
                <p14:cNvContentPartPr/>
                <p14:nvPr/>
              </p14:nvContentPartPr>
              <p14:xfrm>
                <a:off x="4739362" y="2830240"/>
                <a:ext cx="344160" cy="866880"/>
              </p14:xfrm>
            </p:contentPart>
          </mc:Choice>
          <mc:Fallback xmlns="">
            <p:pic>
              <p:nvPicPr>
                <p:cNvPr id="99" name="잉크 98">
                  <a:extLst>
                    <a:ext uri="{FF2B5EF4-FFF2-40B4-BE49-F238E27FC236}">
                      <a16:creationId xmlns:a16="http://schemas.microsoft.com/office/drawing/2014/main" id="{FC176DD5-0D1F-46D4-B936-0DA23609DB3E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730722" y="2821240"/>
                  <a:ext cx="361800" cy="88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0" name="잉크 99">
                  <a:extLst>
                    <a:ext uri="{FF2B5EF4-FFF2-40B4-BE49-F238E27FC236}">
                      <a16:creationId xmlns:a16="http://schemas.microsoft.com/office/drawing/2014/main" id="{B7268D2D-7A91-408B-B0C0-1193B71EAB26}"/>
                    </a:ext>
                  </a:extLst>
                </p14:cNvPr>
                <p14:cNvContentPartPr/>
                <p14:nvPr/>
              </p14:nvContentPartPr>
              <p14:xfrm>
                <a:off x="4985602" y="2740960"/>
                <a:ext cx="97560" cy="38160"/>
              </p14:xfrm>
            </p:contentPart>
          </mc:Choice>
          <mc:Fallback xmlns="">
            <p:pic>
              <p:nvPicPr>
                <p:cNvPr id="100" name="잉크 99">
                  <a:extLst>
                    <a:ext uri="{FF2B5EF4-FFF2-40B4-BE49-F238E27FC236}">
                      <a16:creationId xmlns:a16="http://schemas.microsoft.com/office/drawing/2014/main" id="{B7268D2D-7A91-408B-B0C0-1193B71EAB2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976602" y="2732320"/>
                  <a:ext cx="1152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1" name="잉크 100">
                  <a:extLst>
                    <a:ext uri="{FF2B5EF4-FFF2-40B4-BE49-F238E27FC236}">
                      <a16:creationId xmlns:a16="http://schemas.microsoft.com/office/drawing/2014/main" id="{E99FEFF0-A441-4F6C-B41F-B926CAE4B3FF}"/>
                    </a:ext>
                  </a:extLst>
                </p14:cNvPr>
                <p14:cNvContentPartPr/>
                <p14:nvPr/>
              </p14:nvContentPartPr>
              <p14:xfrm>
                <a:off x="5005402" y="2761120"/>
                <a:ext cx="119880" cy="199800"/>
              </p14:xfrm>
            </p:contentPart>
          </mc:Choice>
          <mc:Fallback xmlns="">
            <p:pic>
              <p:nvPicPr>
                <p:cNvPr id="101" name="잉크 100">
                  <a:extLst>
                    <a:ext uri="{FF2B5EF4-FFF2-40B4-BE49-F238E27FC236}">
                      <a16:creationId xmlns:a16="http://schemas.microsoft.com/office/drawing/2014/main" id="{E99FEFF0-A441-4F6C-B41F-B926CAE4B3FF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996762" y="2752480"/>
                  <a:ext cx="1375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2" name="잉크 101">
                  <a:extLst>
                    <a:ext uri="{FF2B5EF4-FFF2-40B4-BE49-F238E27FC236}">
                      <a16:creationId xmlns:a16="http://schemas.microsoft.com/office/drawing/2014/main" id="{A2AAC797-FEB6-4555-9ABE-96A66D19C276}"/>
                    </a:ext>
                  </a:extLst>
                </p14:cNvPr>
                <p14:cNvContentPartPr/>
                <p14:nvPr/>
              </p14:nvContentPartPr>
              <p14:xfrm>
                <a:off x="5201242" y="2700280"/>
                <a:ext cx="90360" cy="141480"/>
              </p14:xfrm>
            </p:contentPart>
          </mc:Choice>
          <mc:Fallback xmlns="">
            <p:pic>
              <p:nvPicPr>
                <p:cNvPr id="102" name="잉크 101">
                  <a:extLst>
                    <a:ext uri="{FF2B5EF4-FFF2-40B4-BE49-F238E27FC236}">
                      <a16:creationId xmlns:a16="http://schemas.microsoft.com/office/drawing/2014/main" id="{A2AAC797-FEB6-4555-9ABE-96A66D19C276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192242" y="2691640"/>
                  <a:ext cx="1080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잉크 102">
                  <a:extLst>
                    <a:ext uri="{FF2B5EF4-FFF2-40B4-BE49-F238E27FC236}">
                      <a16:creationId xmlns:a16="http://schemas.microsoft.com/office/drawing/2014/main" id="{ABECC720-E3EE-4DDF-93FA-A4393FDAE937}"/>
                    </a:ext>
                  </a:extLst>
                </p14:cNvPr>
                <p14:cNvContentPartPr/>
                <p14:nvPr/>
              </p14:nvContentPartPr>
              <p14:xfrm>
                <a:off x="5334442" y="2651320"/>
                <a:ext cx="130320" cy="181800"/>
              </p14:xfrm>
            </p:contentPart>
          </mc:Choice>
          <mc:Fallback xmlns="">
            <p:pic>
              <p:nvPicPr>
                <p:cNvPr id="103" name="잉크 102">
                  <a:extLst>
                    <a:ext uri="{FF2B5EF4-FFF2-40B4-BE49-F238E27FC236}">
                      <a16:creationId xmlns:a16="http://schemas.microsoft.com/office/drawing/2014/main" id="{ABECC720-E3EE-4DDF-93FA-A4393FDAE937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325442" y="2642680"/>
                  <a:ext cx="1479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잉크 103">
                  <a:extLst>
                    <a:ext uri="{FF2B5EF4-FFF2-40B4-BE49-F238E27FC236}">
                      <a16:creationId xmlns:a16="http://schemas.microsoft.com/office/drawing/2014/main" id="{40C98EFD-800E-4C4A-A315-FF14A59CC8C5}"/>
                    </a:ext>
                  </a:extLst>
                </p14:cNvPr>
                <p14:cNvContentPartPr/>
                <p14:nvPr/>
              </p14:nvContentPartPr>
              <p14:xfrm>
                <a:off x="5076682" y="3063880"/>
                <a:ext cx="100440" cy="27360"/>
              </p14:xfrm>
            </p:contentPart>
          </mc:Choice>
          <mc:Fallback xmlns="">
            <p:pic>
              <p:nvPicPr>
                <p:cNvPr id="104" name="잉크 103">
                  <a:extLst>
                    <a:ext uri="{FF2B5EF4-FFF2-40B4-BE49-F238E27FC236}">
                      <a16:creationId xmlns:a16="http://schemas.microsoft.com/office/drawing/2014/main" id="{40C98EFD-800E-4C4A-A315-FF14A59CC8C5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067682" y="3055240"/>
                  <a:ext cx="1180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잉크 104">
                  <a:extLst>
                    <a:ext uri="{FF2B5EF4-FFF2-40B4-BE49-F238E27FC236}">
                      <a16:creationId xmlns:a16="http://schemas.microsoft.com/office/drawing/2014/main" id="{CFB72C72-3BDF-45B1-B46E-09544FD49690}"/>
                    </a:ext>
                  </a:extLst>
                </p14:cNvPr>
                <p14:cNvContentPartPr/>
                <p14:nvPr/>
              </p14:nvContentPartPr>
              <p14:xfrm>
                <a:off x="5088922" y="3063880"/>
                <a:ext cx="209520" cy="181440"/>
              </p14:xfrm>
            </p:contentPart>
          </mc:Choice>
          <mc:Fallback xmlns="">
            <p:pic>
              <p:nvPicPr>
                <p:cNvPr id="105" name="잉크 104">
                  <a:extLst>
                    <a:ext uri="{FF2B5EF4-FFF2-40B4-BE49-F238E27FC236}">
                      <a16:creationId xmlns:a16="http://schemas.microsoft.com/office/drawing/2014/main" id="{CFB72C72-3BDF-45B1-B46E-09544FD49690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079922" y="3055240"/>
                  <a:ext cx="22716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6" name="잉크 105">
                  <a:extLst>
                    <a:ext uri="{FF2B5EF4-FFF2-40B4-BE49-F238E27FC236}">
                      <a16:creationId xmlns:a16="http://schemas.microsoft.com/office/drawing/2014/main" id="{66F63DCC-1E12-45C4-8A7C-22D21CEA9F4C}"/>
                    </a:ext>
                  </a:extLst>
                </p14:cNvPr>
                <p14:cNvContentPartPr/>
                <p14:nvPr/>
              </p14:nvContentPartPr>
              <p14:xfrm>
                <a:off x="5407162" y="3011680"/>
                <a:ext cx="96840" cy="153720"/>
              </p14:xfrm>
            </p:contentPart>
          </mc:Choice>
          <mc:Fallback xmlns="">
            <p:pic>
              <p:nvPicPr>
                <p:cNvPr id="106" name="잉크 105">
                  <a:extLst>
                    <a:ext uri="{FF2B5EF4-FFF2-40B4-BE49-F238E27FC236}">
                      <a16:creationId xmlns:a16="http://schemas.microsoft.com/office/drawing/2014/main" id="{66F63DCC-1E12-45C4-8A7C-22D21CEA9F4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398162" y="3002680"/>
                  <a:ext cx="1144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7" name="잉크 106">
                  <a:extLst>
                    <a:ext uri="{FF2B5EF4-FFF2-40B4-BE49-F238E27FC236}">
                      <a16:creationId xmlns:a16="http://schemas.microsoft.com/office/drawing/2014/main" id="{9B475C66-CD1F-4BFF-9C82-0A3F1BA058C8}"/>
                    </a:ext>
                  </a:extLst>
                </p14:cNvPr>
                <p14:cNvContentPartPr/>
                <p14:nvPr/>
              </p14:nvContentPartPr>
              <p14:xfrm>
                <a:off x="5164522" y="3390760"/>
                <a:ext cx="59040" cy="48960"/>
              </p14:xfrm>
            </p:contentPart>
          </mc:Choice>
          <mc:Fallback xmlns="">
            <p:pic>
              <p:nvPicPr>
                <p:cNvPr id="107" name="잉크 106">
                  <a:extLst>
                    <a:ext uri="{FF2B5EF4-FFF2-40B4-BE49-F238E27FC236}">
                      <a16:creationId xmlns:a16="http://schemas.microsoft.com/office/drawing/2014/main" id="{9B475C66-CD1F-4BFF-9C82-0A3F1BA058C8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155882" y="3382120"/>
                  <a:ext cx="766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8" name="잉크 107">
                  <a:extLst>
                    <a:ext uri="{FF2B5EF4-FFF2-40B4-BE49-F238E27FC236}">
                      <a16:creationId xmlns:a16="http://schemas.microsoft.com/office/drawing/2014/main" id="{C14935D8-6FEC-475A-970E-D34D47F18226}"/>
                    </a:ext>
                  </a:extLst>
                </p14:cNvPr>
                <p14:cNvContentPartPr/>
                <p14:nvPr/>
              </p14:nvContentPartPr>
              <p14:xfrm>
                <a:off x="5144362" y="3438280"/>
                <a:ext cx="131760" cy="193680"/>
              </p14:xfrm>
            </p:contentPart>
          </mc:Choice>
          <mc:Fallback xmlns="">
            <p:pic>
              <p:nvPicPr>
                <p:cNvPr id="108" name="잉크 107">
                  <a:extLst>
                    <a:ext uri="{FF2B5EF4-FFF2-40B4-BE49-F238E27FC236}">
                      <a16:creationId xmlns:a16="http://schemas.microsoft.com/office/drawing/2014/main" id="{C14935D8-6FEC-475A-970E-D34D47F18226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135722" y="3429280"/>
                  <a:ext cx="1494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9" name="잉크 108">
                  <a:extLst>
                    <a:ext uri="{FF2B5EF4-FFF2-40B4-BE49-F238E27FC236}">
                      <a16:creationId xmlns:a16="http://schemas.microsoft.com/office/drawing/2014/main" id="{74BE17C8-CE91-496A-BF1B-040BB0F76567}"/>
                    </a:ext>
                  </a:extLst>
                </p14:cNvPr>
                <p14:cNvContentPartPr/>
                <p14:nvPr/>
              </p14:nvContentPartPr>
              <p14:xfrm>
                <a:off x="5281162" y="3457000"/>
                <a:ext cx="138600" cy="83880"/>
              </p14:xfrm>
            </p:contentPart>
          </mc:Choice>
          <mc:Fallback xmlns="">
            <p:pic>
              <p:nvPicPr>
                <p:cNvPr id="109" name="잉크 108">
                  <a:extLst>
                    <a:ext uri="{FF2B5EF4-FFF2-40B4-BE49-F238E27FC236}">
                      <a16:creationId xmlns:a16="http://schemas.microsoft.com/office/drawing/2014/main" id="{74BE17C8-CE91-496A-BF1B-040BB0F7656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272162" y="3448360"/>
                  <a:ext cx="1562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0" name="잉크 109">
                  <a:extLst>
                    <a:ext uri="{FF2B5EF4-FFF2-40B4-BE49-F238E27FC236}">
                      <a16:creationId xmlns:a16="http://schemas.microsoft.com/office/drawing/2014/main" id="{A697265B-B80B-46ED-9D5C-8B8DA3168627}"/>
                    </a:ext>
                  </a:extLst>
                </p14:cNvPr>
                <p14:cNvContentPartPr/>
                <p14:nvPr/>
              </p14:nvContentPartPr>
              <p14:xfrm>
                <a:off x="5461882" y="3352600"/>
                <a:ext cx="92160" cy="208800"/>
              </p14:xfrm>
            </p:contentPart>
          </mc:Choice>
          <mc:Fallback xmlns="">
            <p:pic>
              <p:nvPicPr>
                <p:cNvPr id="110" name="잉크 109">
                  <a:extLst>
                    <a:ext uri="{FF2B5EF4-FFF2-40B4-BE49-F238E27FC236}">
                      <a16:creationId xmlns:a16="http://schemas.microsoft.com/office/drawing/2014/main" id="{A697265B-B80B-46ED-9D5C-8B8DA316862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452882" y="3343600"/>
                  <a:ext cx="1098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1" name="잉크 110">
                  <a:extLst>
                    <a:ext uri="{FF2B5EF4-FFF2-40B4-BE49-F238E27FC236}">
                      <a16:creationId xmlns:a16="http://schemas.microsoft.com/office/drawing/2014/main" id="{4828D98E-6623-47C8-B942-C611E5094DDC}"/>
                    </a:ext>
                  </a:extLst>
                </p14:cNvPr>
                <p14:cNvContentPartPr/>
                <p14:nvPr/>
              </p14:nvContentPartPr>
              <p14:xfrm>
                <a:off x="5487442" y="2622160"/>
                <a:ext cx="305280" cy="898560"/>
              </p14:xfrm>
            </p:contentPart>
          </mc:Choice>
          <mc:Fallback xmlns="">
            <p:pic>
              <p:nvPicPr>
                <p:cNvPr id="111" name="잉크 110">
                  <a:extLst>
                    <a:ext uri="{FF2B5EF4-FFF2-40B4-BE49-F238E27FC236}">
                      <a16:creationId xmlns:a16="http://schemas.microsoft.com/office/drawing/2014/main" id="{4828D98E-6623-47C8-B942-C611E5094DD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5478442" y="2613160"/>
                  <a:ext cx="322920" cy="91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그룹 113">
            <a:extLst>
              <a:ext uri="{FF2B5EF4-FFF2-40B4-BE49-F238E27FC236}">
                <a16:creationId xmlns:a16="http://schemas.microsoft.com/office/drawing/2014/main" id="{9F27F893-29C2-481A-9AED-4657CCF6593A}"/>
              </a:ext>
            </a:extLst>
          </p:cNvPr>
          <p:cNvGrpSpPr/>
          <p:nvPr/>
        </p:nvGrpSpPr>
        <p:grpSpPr>
          <a:xfrm>
            <a:off x="6110242" y="2959840"/>
            <a:ext cx="148680" cy="261000"/>
            <a:chOff x="6110242" y="2959840"/>
            <a:chExt cx="148680" cy="26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2" name="잉크 111">
                  <a:extLst>
                    <a:ext uri="{FF2B5EF4-FFF2-40B4-BE49-F238E27FC236}">
                      <a16:creationId xmlns:a16="http://schemas.microsoft.com/office/drawing/2014/main" id="{AC666918-9BEC-470C-B369-04BCFBAC8109}"/>
                    </a:ext>
                  </a:extLst>
                </p14:cNvPr>
                <p14:cNvContentPartPr/>
                <p14:nvPr/>
              </p14:nvContentPartPr>
              <p14:xfrm>
                <a:off x="6175402" y="2959840"/>
                <a:ext cx="53640" cy="261000"/>
              </p14:xfrm>
            </p:contentPart>
          </mc:Choice>
          <mc:Fallback xmlns="">
            <p:pic>
              <p:nvPicPr>
                <p:cNvPr id="112" name="잉크 111">
                  <a:extLst>
                    <a:ext uri="{FF2B5EF4-FFF2-40B4-BE49-F238E27FC236}">
                      <a16:creationId xmlns:a16="http://schemas.microsoft.com/office/drawing/2014/main" id="{AC666918-9BEC-470C-B369-04BCFBAC8109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166402" y="2951200"/>
                  <a:ext cx="712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3" name="잉크 112">
                  <a:extLst>
                    <a:ext uri="{FF2B5EF4-FFF2-40B4-BE49-F238E27FC236}">
                      <a16:creationId xmlns:a16="http://schemas.microsoft.com/office/drawing/2014/main" id="{8F8EF96D-B7A0-490D-8045-7795CE186529}"/>
                    </a:ext>
                  </a:extLst>
                </p14:cNvPr>
                <p14:cNvContentPartPr/>
                <p14:nvPr/>
              </p14:nvContentPartPr>
              <p14:xfrm>
                <a:off x="6110242" y="3103480"/>
                <a:ext cx="148680" cy="24120"/>
              </p14:xfrm>
            </p:contentPart>
          </mc:Choice>
          <mc:Fallback xmlns="">
            <p:pic>
              <p:nvPicPr>
                <p:cNvPr id="113" name="잉크 112">
                  <a:extLst>
                    <a:ext uri="{FF2B5EF4-FFF2-40B4-BE49-F238E27FC236}">
                      <a16:creationId xmlns:a16="http://schemas.microsoft.com/office/drawing/2014/main" id="{8F8EF96D-B7A0-490D-8045-7795CE18652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101602" y="3094840"/>
                  <a:ext cx="16632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그룹 202">
            <a:extLst>
              <a:ext uri="{FF2B5EF4-FFF2-40B4-BE49-F238E27FC236}">
                <a16:creationId xmlns:a16="http://schemas.microsoft.com/office/drawing/2014/main" id="{01FD72B0-2DB4-4898-ADD0-46B07E927C58}"/>
              </a:ext>
            </a:extLst>
          </p:cNvPr>
          <p:cNvGrpSpPr/>
          <p:nvPr/>
        </p:nvGrpSpPr>
        <p:grpSpPr>
          <a:xfrm>
            <a:off x="2391802" y="3720520"/>
            <a:ext cx="6122520" cy="3141597"/>
            <a:chOff x="2391802" y="3720520"/>
            <a:chExt cx="6122520" cy="3141597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6" name="잉크 115">
                  <a:extLst>
                    <a:ext uri="{FF2B5EF4-FFF2-40B4-BE49-F238E27FC236}">
                      <a16:creationId xmlns:a16="http://schemas.microsoft.com/office/drawing/2014/main" id="{81EBB3B6-A0B2-4297-B722-26D93C83E8F7}"/>
                    </a:ext>
                  </a:extLst>
                </p14:cNvPr>
                <p14:cNvContentPartPr/>
                <p14:nvPr/>
              </p14:nvContentPartPr>
              <p14:xfrm>
                <a:off x="4097482" y="4202200"/>
                <a:ext cx="181800" cy="266040"/>
              </p14:xfrm>
            </p:contentPart>
          </mc:Choice>
          <mc:Fallback xmlns="">
            <p:pic>
              <p:nvPicPr>
                <p:cNvPr id="116" name="잉크 115">
                  <a:extLst>
                    <a:ext uri="{FF2B5EF4-FFF2-40B4-BE49-F238E27FC236}">
                      <a16:creationId xmlns:a16="http://schemas.microsoft.com/office/drawing/2014/main" id="{81EBB3B6-A0B2-4297-B722-26D93C83E8F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088842" y="4193560"/>
                  <a:ext cx="1994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7" name="잉크 116">
                  <a:extLst>
                    <a:ext uri="{FF2B5EF4-FFF2-40B4-BE49-F238E27FC236}">
                      <a16:creationId xmlns:a16="http://schemas.microsoft.com/office/drawing/2014/main" id="{D43D6CE5-8C2F-4B94-8FE3-B9FB507C78BD}"/>
                    </a:ext>
                  </a:extLst>
                </p14:cNvPr>
                <p14:cNvContentPartPr/>
                <p14:nvPr/>
              </p14:nvContentPartPr>
              <p14:xfrm>
                <a:off x="4237882" y="4108240"/>
                <a:ext cx="210960" cy="321840"/>
              </p14:xfrm>
            </p:contentPart>
          </mc:Choice>
          <mc:Fallback xmlns="">
            <p:pic>
              <p:nvPicPr>
                <p:cNvPr id="117" name="잉크 116">
                  <a:extLst>
                    <a:ext uri="{FF2B5EF4-FFF2-40B4-BE49-F238E27FC236}">
                      <a16:creationId xmlns:a16="http://schemas.microsoft.com/office/drawing/2014/main" id="{D43D6CE5-8C2F-4B94-8FE3-B9FB507C78B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4229242" y="4099600"/>
                  <a:ext cx="22860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8" name="잉크 117">
                  <a:extLst>
                    <a:ext uri="{FF2B5EF4-FFF2-40B4-BE49-F238E27FC236}">
                      <a16:creationId xmlns:a16="http://schemas.microsoft.com/office/drawing/2014/main" id="{AB221C1E-8606-4008-A116-48DAD7318DFE}"/>
                    </a:ext>
                  </a:extLst>
                </p14:cNvPr>
                <p14:cNvContentPartPr/>
                <p14:nvPr/>
              </p14:nvContentPartPr>
              <p14:xfrm>
                <a:off x="4436602" y="4270600"/>
                <a:ext cx="92880" cy="309960"/>
              </p14:xfrm>
            </p:contentPart>
          </mc:Choice>
          <mc:Fallback xmlns="">
            <p:pic>
              <p:nvPicPr>
                <p:cNvPr id="118" name="잉크 117">
                  <a:extLst>
                    <a:ext uri="{FF2B5EF4-FFF2-40B4-BE49-F238E27FC236}">
                      <a16:creationId xmlns:a16="http://schemas.microsoft.com/office/drawing/2014/main" id="{AB221C1E-8606-4008-A116-48DAD7318DF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427602" y="4261600"/>
                  <a:ext cx="11052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9" name="잉크 118">
                  <a:extLst>
                    <a:ext uri="{FF2B5EF4-FFF2-40B4-BE49-F238E27FC236}">
                      <a16:creationId xmlns:a16="http://schemas.microsoft.com/office/drawing/2014/main" id="{735BE1EF-C1CB-4F62-8900-19D8047C0089}"/>
                    </a:ext>
                  </a:extLst>
                </p14:cNvPr>
                <p14:cNvContentPartPr/>
                <p14:nvPr/>
              </p14:nvContentPartPr>
              <p14:xfrm>
                <a:off x="4476562" y="4271320"/>
                <a:ext cx="143280" cy="150120"/>
              </p14:xfrm>
            </p:contentPart>
          </mc:Choice>
          <mc:Fallback xmlns="">
            <p:pic>
              <p:nvPicPr>
                <p:cNvPr id="119" name="잉크 118">
                  <a:extLst>
                    <a:ext uri="{FF2B5EF4-FFF2-40B4-BE49-F238E27FC236}">
                      <a16:creationId xmlns:a16="http://schemas.microsoft.com/office/drawing/2014/main" id="{735BE1EF-C1CB-4F62-8900-19D8047C0089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467562" y="4262320"/>
                  <a:ext cx="1609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6" name="잉크 135">
                  <a:extLst>
                    <a:ext uri="{FF2B5EF4-FFF2-40B4-BE49-F238E27FC236}">
                      <a16:creationId xmlns:a16="http://schemas.microsoft.com/office/drawing/2014/main" id="{5218F65A-C1FD-4727-B87C-26DB3335AE83}"/>
                    </a:ext>
                  </a:extLst>
                </p14:cNvPr>
                <p14:cNvContentPartPr/>
                <p14:nvPr/>
              </p14:nvContentPartPr>
              <p14:xfrm>
                <a:off x="5451082" y="4851640"/>
                <a:ext cx="137160" cy="220680"/>
              </p14:xfrm>
            </p:contentPart>
          </mc:Choice>
          <mc:Fallback xmlns="">
            <p:pic>
              <p:nvPicPr>
                <p:cNvPr id="136" name="잉크 135">
                  <a:extLst>
                    <a:ext uri="{FF2B5EF4-FFF2-40B4-BE49-F238E27FC236}">
                      <a16:creationId xmlns:a16="http://schemas.microsoft.com/office/drawing/2014/main" id="{5218F65A-C1FD-4727-B87C-26DB3335AE83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442082" y="4842640"/>
                  <a:ext cx="1548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9" name="잉크 138">
                  <a:extLst>
                    <a:ext uri="{FF2B5EF4-FFF2-40B4-BE49-F238E27FC236}">
                      <a16:creationId xmlns:a16="http://schemas.microsoft.com/office/drawing/2014/main" id="{095FAD5A-6B53-4452-ADA1-E353D7258A7A}"/>
                    </a:ext>
                  </a:extLst>
                </p14:cNvPr>
                <p14:cNvContentPartPr/>
                <p14:nvPr/>
              </p14:nvContentPartPr>
              <p14:xfrm>
                <a:off x="7332802" y="4642480"/>
                <a:ext cx="82080" cy="131040"/>
              </p14:xfrm>
            </p:contentPart>
          </mc:Choice>
          <mc:Fallback xmlns="">
            <p:pic>
              <p:nvPicPr>
                <p:cNvPr id="139" name="잉크 138">
                  <a:extLst>
                    <a:ext uri="{FF2B5EF4-FFF2-40B4-BE49-F238E27FC236}">
                      <a16:creationId xmlns:a16="http://schemas.microsoft.com/office/drawing/2014/main" id="{095FAD5A-6B53-4452-ADA1-E353D7258A7A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323802" y="4633480"/>
                  <a:ext cx="99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0" name="잉크 119">
                  <a:extLst>
                    <a:ext uri="{FF2B5EF4-FFF2-40B4-BE49-F238E27FC236}">
                      <a16:creationId xmlns:a16="http://schemas.microsoft.com/office/drawing/2014/main" id="{94BD7C40-21B9-4452-B9BC-9990E557C13C}"/>
                    </a:ext>
                  </a:extLst>
                </p14:cNvPr>
                <p14:cNvContentPartPr/>
                <p14:nvPr/>
              </p14:nvContentPartPr>
              <p14:xfrm>
                <a:off x="5004682" y="4134160"/>
                <a:ext cx="151920" cy="284400"/>
              </p14:xfrm>
            </p:contentPart>
          </mc:Choice>
          <mc:Fallback xmlns="">
            <p:pic>
              <p:nvPicPr>
                <p:cNvPr id="120" name="잉크 119">
                  <a:extLst>
                    <a:ext uri="{FF2B5EF4-FFF2-40B4-BE49-F238E27FC236}">
                      <a16:creationId xmlns:a16="http://schemas.microsoft.com/office/drawing/2014/main" id="{94BD7C40-21B9-4452-B9BC-9990E557C13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995682" y="4125160"/>
                  <a:ext cx="1695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1" name="잉크 120">
                  <a:extLst>
                    <a:ext uri="{FF2B5EF4-FFF2-40B4-BE49-F238E27FC236}">
                      <a16:creationId xmlns:a16="http://schemas.microsoft.com/office/drawing/2014/main" id="{A5FB247B-8E4B-4D17-BEAD-650EB29211C6}"/>
                    </a:ext>
                  </a:extLst>
                </p14:cNvPr>
                <p14:cNvContentPartPr/>
                <p14:nvPr/>
              </p14:nvContentPartPr>
              <p14:xfrm>
                <a:off x="5206282" y="4132720"/>
                <a:ext cx="96840" cy="217080"/>
              </p14:xfrm>
            </p:contentPart>
          </mc:Choice>
          <mc:Fallback xmlns="">
            <p:pic>
              <p:nvPicPr>
                <p:cNvPr id="121" name="잉크 120">
                  <a:extLst>
                    <a:ext uri="{FF2B5EF4-FFF2-40B4-BE49-F238E27FC236}">
                      <a16:creationId xmlns:a16="http://schemas.microsoft.com/office/drawing/2014/main" id="{A5FB247B-8E4B-4D17-BEAD-650EB29211C6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197282" y="4123720"/>
                  <a:ext cx="1144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2" name="잉크 121">
                  <a:extLst>
                    <a:ext uri="{FF2B5EF4-FFF2-40B4-BE49-F238E27FC236}">
                      <a16:creationId xmlns:a16="http://schemas.microsoft.com/office/drawing/2014/main" id="{D1A22CD5-ECCA-426D-B215-98D36ED1CF29}"/>
                    </a:ext>
                  </a:extLst>
                </p14:cNvPr>
                <p14:cNvContentPartPr/>
                <p14:nvPr/>
              </p14:nvContentPartPr>
              <p14:xfrm>
                <a:off x="5371522" y="4286800"/>
                <a:ext cx="20520" cy="80280"/>
              </p14:xfrm>
            </p:contentPart>
          </mc:Choice>
          <mc:Fallback xmlns="">
            <p:pic>
              <p:nvPicPr>
                <p:cNvPr id="122" name="잉크 121">
                  <a:extLst>
                    <a:ext uri="{FF2B5EF4-FFF2-40B4-BE49-F238E27FC236}">
                      <a16:creationId xmlns:a16="http://schemas.microsoft.com/office/drawing/2014/main" id="{D1A22CD5-ECCA-426D-B215-98D36ED1CF2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362882" y="4277800"/>
                  <a:ext cx="381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3" name="잉크 122">
                  <a:extLst>
                    <a:ext uri="{FF2B5EF4-FFF2-40B4-BE49-F238E27FC236}">
                      <a16:creationId xmlns:a16="http://schemas.microsoft.com/office/drawing/2014/main" id="{D4985DDD-14A6-4E60-9E24-8A5B71EA6BCD}"/>
                    </a:ext>
                  </a:extLst>
                </p14:cNvPr>
                <p14:cNvContentPartPr/>
                <p14:nvPr/>
              </p14:nvContentPartPr>
              <p14:xfrm>
                <a:off x="5515882" y="4054240"/>
                <a:ext cx="157680" cy="284040"/>
              </p14:xfrm>
            </p:contentPart>
          </mc:Choice>
          <mc:Fallback xmlns="">
            <p:pic>
              <p:nvPicPr>
                <p:cNvPr id="123" name="잉크 122">
                  <a:extLst>
                    <a:ext uri="{FF2B5EF4-FFF2-40B4-BE49-F238E27FC236}">
                      <a16:creationId xmlns:a16="http://schemas.microsoft.com/office/drawing/2014/main" id="{D4985DDD-14A6-4E60-9E24-8A5B71EA6BC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506882" y="4045600"/>
                  <a:ext cx="17532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2" name="잉크 131">
                  <a:extLst>
                    <a:ext uri="{FF2B5EF4-FFF2-40B4-BE49-F238E27FC236}">
                      <a16:creationId xmlns:a16="http://schemas.microsoft.com/office/drawing/2014/main" id="{F10CBE0B-912C-43C3-B80C-04C118F8CC9A}"/>
                    </a:ext>
                  </a:extLst>
                </p14:cNvPr>
                <p14:cNvContentPartPr/>
                <p14:nvPr/>
              </p14:nvContentPartPr>
              <p14:xfrm>
                <a:off x="5344882" y="4024720"/>
                <a:ext cx="288720" cy="388080"/>
              </p14:xfrm>
            </p:contentPart>
          </mc:Choice>
          <mc:Fallback xmlns="">
            <p:pic>
              <p:nvPicPr>
                <p:cNvPr id="132" name="잉크 131">
                  <a:extLst>
                    <a:ext uri="{FF2B5EF4-FFF2-40B4-BE49-F238E27FC236}">
                      <a16:creationId xmlns:a16="http://schemas.microsoft.com/office/drawing/2014/main" id="{F10CBE0B-912C-43C3-B80C-04C118F8CC9A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335882" y="4015720"/>
                  <a:ext cx="30636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4" name="잉크 133">
                  <a:extLst>
                    <a:ext uri="{FF2B5EF4-FFF2-40B4-BE49-F238E27FC236}">
                      <a16:creationId xmlns:a16="http://schemas.microsoft.com/office/drawing/2014/main" id="{7A225DF4-0B4F-4973-B786-1A606B17F902}"/>
                    </a:ext>
                  </a:extLst>
                </p14:cNvPr>
                <p14:cNvContentPartPr/>
                <p14:nvPr/>
              </p14:nvContentPartPr>
              <p14:xfrm>
                <a:off x="5492842" y="4447360"/>
                <a:ext cx="41040" cy="190800"/>
              </p14:xfrm>
            </p:contentPart>
          </mc:Choice>
          <mc:Fallback xmlns="">
            <p:pic>
              <p:nvPicPr>
                <p:cNvPr id="134" name="잉크 133">
                  <a:extLst>
                    <a:ext uri="{FF2B5EF4-FFF2-40B4-BE49-F238E27FC236}">
                      <a16:creationId xmlns:a16="http://schemas.microsoft.com/office/drawing/2014/main" id="{7A225DF4-0B4F-4973-B786-1A606B17F90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483842" y="4438720"/>
                  <a:ext cx="586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5" name="잉크 134">
                  <a:extLst>
                    <a:ext uri="{FF2B5EF4-FFF2-40B4-BE49-F238E27FC236}">
                      <a16:creationId xmlns:a16="http://schemas.microsoft.com/office/drawing/2014/main" id="{B3B0E511-A3DF-46C8-A7B0-35DBFF595BF8}"/>
                    </a:ext>
                  </a:extLst>
                </p14:cNvPr>
                <p14:cNvContentPartPr/>
                <p14:nvPr/>
              </p14:nvContentPartPr>
              <p14:xfrm>
                <a:off x="5443162" y="4546000"/>
                <a:ext cx="136080" cy="170640"/>
              </p14:xfrm>
            </p:contentPart>
          </mc:Choice>
          <mc:Fallback xmlns="">
            <p:pic>
              <p:nvPicPr>
                <p:cNvPr id="135" name="잉크 134">
                  <a:extLst>
                    <a:ext uri="{FF2B5EF4-FFF2-40B4-BE49-F238E27FC236}">
                      <a16:creationId xmlns:a16="http://schemas.microsoft.com/office/drawing/2014/main" id="{B3B0E511-A3DF-46C8-A7B0-35DBFF595BF8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434522" y="4537360"/>
                  <a:ext cx="1537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8" name="잉크 147">
                  <a:extLst>
                    <a:ext uri="{FF2B5EF4-FFF2-40B4-BE49-F238E27FC236}">
                      <a16:creationId xmlns:a16="http://schemas.microsoft.com/office/drawing/2014/main" id="{876AFF4B-4164-497F-8A8F-8437184CB504}"/>
                    </a:ext>
                  </a:extLst>
                </p14:cNvPr>
                <p14:cNvContentPartPr/>
                <p14:nvPr/>
              </p14:nvContentPartPr>
              <p14:xfrm>
                <a:off x="5546842" y="4319200"/>
                <a:ext cx="40680" cy="19440"/>
              </p14:xfrm>
            </p:contentPart>
          </mc:Choice>
          <mc:Fallback xmlns="">
            <p:pic>
              <p:nvPicPr>
                <p:cNvPr id="148" name="잉크 147">
                  <a:extLst>
                    <a:ext uri="{FF2B5EF4-FFF2-40B4-BE49-F238E27FC236}">
                      <a16:creationId xmlns:a16="http://schemas.microsoft.com/office/drawing/2014/main" id="{876AFF4B-4164-497F-8A8F-8437184CB50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5537842" y="4310200"/>
                  <a:ext cx="583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2" name="잉크 141">
                  <a:extLst>
                    <a:ext uri="{FF2B5EF4-FFF2-40B4-BE49-F238E27FC236}">
                      <a16:creationId xmlns:a16="http://schemas.microsoft.com/office/drawing/2014/main" id="{B7012DC2-DDC0-4072-8435-DCEE7888F76D}"/>
                    </a:ext>
                  </a:extLst>
                </p14:cNvPr>
                <p14:cNvContentPartPr/>
                <p14:nvPr/>
              </p14:nvContentPartPr>
              <p14:xfrm>
                <a:off x="4793362" y="5423680"/>
                <a:ext cx="133200" cy="10800"/>
              </p14:xfrm>
            </p:contentPart>
          </mc:Choice>
          <mc:Fallback xmlns="">
            <p:pic>
              <p:nvPicPr>
                <p:cNvPr id="142" name="잉크 141">
                  <a:extLst>
                    <a:ext uri="{FF2B5EF4-FFF2-40B4-BE49-F238E27FC236}">
                      <a16:creationId xmlns:a16="http://schemas.microsoft.com/office/drawing/2014/main" id="{B7012DC2-DDC0-4072-8435-DCEE7888F76D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784362" y="5415040"/>
                  <a:ext cx="1508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3" name="잉크 142">
                  <a:extLst>
                    <a:ext uri="{FF2B5EF4-FFF2-40B4-BE49-F238E27FC236}">
                      <a16:creationId xmlns:a16="http://schemas.microsoft.com/office/drawing/2014/main" id="{C1D1941E-F76C-4489-AF8B-617BACA3EB26}"/>
                    </a:ext>
                  </a:extLst>
                </p14:cNvPr>
                <p14:cNvContentPartPr/>
                <p14:nvPr/>
              </p14:nvContentPartPr>
              <p14:xfrm>
                <a:off x="4766002" y="5433760"/>
                <a:ext cx="336960" cy="765000"/>
              </p14:xfrm>
            </p:contentPart>
          </mc:Choice>
          <mc:Fallback xmlns="">
            <p:pic>
              <p:nvPicPr>
                <p:cNvPr id="143" name="잉크 142">
                  <a:extLst>
                    <a:ext uri="{FF2B5EF4-FFF2-40B4-BE49-F238E27FC236}">
                      <a16:creationId xmlns:a16="http://schemas.microsoft.com/office/drawing/2014/main" id="{C1D1941E-F76C-4489-AF8B-617BACA3EB26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757362" y="5425120"/>
                  <a:ext cx="354600" cy="78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4" name="잉크 143">
                  <a:extLst>
                    <a:ext uri="{FF2B5EF4-FFF2-40B4-BE49-F238E27FC236}">
                      <a16:creationId xmlns:a16="http://schemas.microsoft.com/office/drawing/2014/main" id="{19B096D1-58CE-4A24-950B-5B8DD1943B0E}"/>
                    </a:ext>
                  </a:extLst>
                </p14:cNvPr>
                <p14:cNvContentPartPr/>
                <p14:nvPr/>
              </p14:nvContentPartPr>
              <p14:xfrm>
                <a:off x="4958602" y="5380480"/>
                <a:ext cx="131400" cy="137880"/>
              </p14:xfrm>
            </p:contentPart>
          </mc:Choice>
          <mc:Fallback xmlns="">
            <p:pic>
              <p:nvPicPr>
                <p:cNvPr id="144" name="잉크 143">
                  <a:extLst>
                    <a:ext uri="{FF2B5EF4-FFF2-40B4-BE49-F238E27FC236}">
                      <a16:creationId xmlns:a16="http://schemas.microsoft.com/office/drawing/2014/main" id="{19B096D1-58CE-4A24-950B-5B8DD1943B0E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949602" y="5371480"/>
                  <a:ext cx="1490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5" name="잉크 144">
                  <a:extLst>
                    <a:ext uri="{FF2B5EF4-FFF2-40B4-BE49-F238E27FC236}">
                      <a16:creationId xmlns:a16="http://schemas.microsoft.com/office/drawing/2014/main" id="{C073BC4F-0AD2-4B14-B715-91CA6300AB0A}"/>
                    </a:ext>
                  </a:extLst>
                </p14:cNvPr>
                <p14:cNvContentPartPr/>
                <p14:nvPr/>
              </p14:nvContentPartPr>
              <p14:xfrm>
                <a:off x="5048602" y="5673160"/>
                <a:ext cx="31680" cy="132120"/>
              </p14:xfrm>
            </p:contentPart>
          </mc:Choice>
          <mc:Fallback xmlns="">
            <p:pic>
              <p:nvPicPr>
                <p:cNvPr id="145" name="잉크 144">
                  <a:extLst>
                    <a:ext uri="{FF2B5EF4-FFF2-40B4-BE49-F238E27FC236}">
                      <a16:creationId xmlns:a16="http://schemas.microsoft.com/office/drawing/2014/main" id="{C073BC4F-0AD2-4B14-B715-91CA6300AB0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039962" y="5664160"/>
                  <a:ext cx="493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6" name="잉크 145">
                  <a:extLst>
                    <a:ext uri="{FF2B5EF4-FFF2-40B4-BE49-F238E27FC236}">
                      <a16:creationId xmlns:a16="http://schemas.microsoft.com/office/drawing/2014/main" id="{D2D5BD6E-4361-440D-BCA9-E5D3E75707AE}"/>
                    </a:ext>
                  </a:extLst>
                </p14:cNvPr>
                <p14:cNvContentPartPr/>
                <p14:nvPr/>
              </p14:nvContentPartPr>
              <p14:xfrm>
                <a:off x="5093602" y="6012280"/>
                <a:ext cx="121320" cy="127440"/>
              </p14:xfrm>
            </p:contentPart>
          </mc:Choice>
          <mc:Fallback xmlns="">
            <p:pic>
              <p:nvPicPr>
                <p:cNvPr id="146" name="잉크 145">
                  <a:extLst>
                    <a:ext uri="{FF2B5EF4-FFF2-40B4-BE49-F238E27FC236}">
                      <a16:creationId xmlns:a16="http://schemas.microsoft.com/office/drawing/2014/main" id="{D2D5BD6E-4361-440D-BCA9-E5D3E75707A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084602" y="6003280"/>
                  <a:ext cx="1389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잉크 149">
                  <a:extLst>
                    <a:ext uri="{FF2B5EF4-FFF2-40B4-BE49-F238E27FC236}">
                      <a16:creationId xmlns:a16="http://schemas.microsoft.com/office/drawing/2014/main" id="{26C0C16F-547D-4733-86EC-458253EE77DE}"/>
                    </a:ext>
                  </a:extLst>
                </p14:cNvPr>
                <p14:cNvContentPartPr/>
                <p14:nvPr/>
              </p14:nvContentPartPr>
              <p14:xfrm>
                <a:off x="5211322" y="5318920"/>
                <a:ext cx="100800" cy="131040"/>
              </p14:xfrm>
            </p:contentPart>
          </mc:Choice>
          <mc:Fallback xmlns="">
            <p:pic>
              <p:nvPicPr>
                <p:cNvPr id="150" name="잉크 149">
                  <a:extLst>
                    <a:ext uri="{FF2B5EF4-FFF2-40B4-BE49-F238E27FC236}">
                      <a16:creationId xmlns:a16="http://schemas.microsoft.com/office/drawing/2014/main" id="{26C0C16F-547D-4733-86EC-458253EE77DE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202682" y="5310280"/>
                  <a:ext cx="11844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1" name="잉크 150">
                  <a:extLst>
                    <a:ext uri="{FF2B5EF4-FFF2-40B4-BE49-F238E27FC236}">
                      <a16:creationId xmlns:a16="http://schemas.microsoft.com/office/drawing/2014/main" id="{6104BE58-C0CA-43F0-8CBA-1948F618DFAC}"/>
                    </a:ext>
                  </a:extLst>
                </p14:cNvPr>
                <p14:cNvContentPartPr/>
                <p14:nvPr/>
              </p14:nvContentPartPr>
              <p14:xfrm>
                <a:off x="5323642" y="5583880"/>
                <a:ext cx="16200" cy="130680"/>
              </p14:xfrm>
            </p:contentPart>
          </mc:Choice>
          <mc:Fallback xmlns="">
            <p:pic>
              <p:nvPicPr>
                <p:cNvPr id="151" name="잉크 150">
                  <a:extLst>
                    <a:ext uri="{FF2B5EF4-FFF2-40B4-BE49-F238E27FC236}">
                      <a16:creationId xmlns:a16="http://schemas.microsoft.com/office/drawing/2014/main" id="{6104BE58-C0CA-43F0-8CBA-1948F618DFA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314642" y="5575240"/>
                  <a:ext cx="338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2" name="잉크 151">
                  <a:extLst>
                    <a:ext uri="{FF2B5EF4-FFF2-40B4-BE49-F238E27FC236}">
                      <a16:creationId xmlns:a16="http://schemas.microsoft.com/office/drawing/2014/main" id="{9E71A9CA-F5F5-4FDF-B251-636553C22B1D}"/>
                    </a:ext>
                  </a:extLst>
                </p14:cNvPr>
                <p14:cNvContentPartPr/>
                <p14:nvPr/>
              </p14:nvContentPartPr>
              <p14:xfrm>
                <a:off x="5381242" y="5924440"/>
                <a:ext cx="132120" cy="98640"/>
              </p14:xfrm>
            </p:contentPart>
          </mc:Choice>
          <mc:Fallback xmlns="">
            <p:pic>
              <p:nvPicPr>
                <p:cNvPr id="152" name="잉크 151">
                  <a:extLst>
                    <a:ext uri="{FF2B5EF4-FFF2-40B4-BE49-F238E27FC236}">
                      <a16:creationId xmlns:a16="http://schemas.microsoft.com/office/drawing/2014/main" id="{9E71A9CA-F5F5-4FDF-B251-636553C22B1D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372242" y="5915440"/>
                  <a:ext cx="1497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3" name="잉크 152">
                  <a:extLst>
                    <a:ext uri="{FF2B5EF4-FFF2-40B4-BE49-F238E27FC236}">
                      <a16:creationId xmlns:a16="http://schemas.microsoft.com/office/drawing/2014/main" id="{5AC166D9-C03E-441E-B8B7-C89DAD7AA651}"/>
                    </a:ext>
                  </a:extLst>
                </p14:cNvPr>
                <p14:cNvContentPartPr/>
                <p14:nvPr/>
              </p14:nvContentPartPr>
              <p14:xfrm>
                <a:off x="5446042" y="5291560"/>
                <a:ext cx="74160" cy="105840"/>
              </p14:xfrm>
            </p:contentPart>
          </mc:Choice>
          <mc:Fallback xmlns="">
            <p:pic>
              <p:nvPicPr>
                <p:cNvPr id="153" name="잉크 152">
                  <a:extLst>
                    <a:ext uri="{FF2B5EF4-FFF2-40B4-BE49-F238E27FC236}">
                      <a16:creationId xmlns:a16="http://schemas.microsoft.com/office/drawing/2014/main" id="{5AC166D9-C03E-441E-B8B7-C89DAD7AA651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437402" y="5282560"/>
                  <a:ext cx="918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4" name="잉크 153">
                  <a:extLst>
                    <a:ext uri="{FF2B5EF4-FFF2-40B4-BE49-F238E27FC236}">
                      <a16:creationId xmlns:a16="http://schemas.microsoft.com/office/drawing/2014/main" id="{CC7B856D-1AA2-4B8B-895B-E2FBF675192F}"/>
                    </a:ext>
                  </a:extLst>
                </p14:cNvPr>
                <p14:cNvContentPartPr/>
                <p14:nvPr/>
              </p14:nvContentPartPr>
              <p14:xfrm>
                <a:off x="5546122" y="5523040"/>
                <a:ext cx="20520" cy="101520"/>
              </p14:xfrm>
            </p:contentPart>
          </mc:Choice>
          <mc:Fallback xmlns="">
            <p:pic>
              <p:nvPicPr>
                <p:cNvPr id="154" name="잉크 153">
                  <a:extLst>
                    <a:ext uri="{FF2B5EF4-FFF2-40B4-BE49-F238E27FC236}">
                      <a16:creationId xmlns:a16="http://schemas.microsoft.com/office/drawing/2014/main" id="{CC7B856D-1AA2-4B8B-895B-E2FBF675192F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537122" y="5514400"/>
                  <a:ext cx="381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5" name="잉크 154">
                  <a:extLst>
                    <a:ext uri="{FF2B5EF4-FFF2-40B4-BE49-F238E27FC236}">
                      <a16:creationId xmlns:a16="http://schemas.microsoft.com/office/drawing/2014/main" id="{552A7B7E-7138-43C5-9657-40FD602BCD02}"/>
                    </a:ext>
                  </a:extLst>
                </p14:cNvPr>
                <p14:cNvContentPartPr/>
                <p14:nvPr/>
              </p14:nvContentPartPr>
              <p14:xfrm>
                <a:off x="5594002" y="5835160"/>
                <a:ext cx="113760" cy="94680"/>
              </p14:xfrm>
            </p:contentPart>
          </mc:Choice>
          <mc:Fallback xmlns="">
            <p:pic>
              <p:nvPicPr>
                <p:cNvPr id="155" name="잉크 154">
                  <a:extLst>
                    <a:ext uri="{FF2B5EF4-FFF2-40B4-BE49-F238E27FC236}">
                      <a16:creationId xmlns:a16="http://schemas.microsoft.com/office/drawing/2014/main" id="{552A7B7E-7138-43C5-9657-40FD602BCD0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585002" y="5826520"/>
                  <a:ext cx="1314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6" name="잉크 155">
                  <a:extLst>
                    <a:ext uri="{FF2B5EF4-FFF2-40B4-BE49-F238E27FC236}">
                      <a16:creationId xmlns:a16="http://schemas.microsoft.com/office/drawing/2014/main" id="{82617532-BF5D-4CA2-A783-FCEDFE7C9CB6}"/>
                    </a:ext>
                  </a:extLst>
                </p14:cNvPr>
                <p14:cNvContentPartPr/>
                <p14:nvPr/>
              </p14:nvContentPartPr>
              <p14:xfrm>
                <a:off x="5598322" y="5192200"/>
                <a:ext cx="320760" cy="609840"/>
              </p14:xfrm>
            </p:contentPart>
          </mc:Choice>
          <mc:Fallback xmlns="">
            <p:pic>
              <p:nvPicPr>
                <p:cNvPr id="156" name="잉크 155">
                  <a:extLst>
                    <a:ext uri="{FF2B5EF4-FFF2-40B4-BE49-F238E27FC236}">
                      <a16:creationId xmlns:a16="http://schemas.microsoft.com/office/drawing/2014/main" id="{82617532-BF5D-4CA2-A783-FCEDFE7C9CB6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589682" y="5183200"/>
                  <a:ext cx="338400" cy="62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7" name="잉크 156">
                  <a:extLst>
                    <a:ext uri="{FF2B5EF4-FFF2-40B4-BE49-F238E27FC236}">
                      <a16:creationId xmlns:a16="http://schemas.microsoft.com/office/drawing/2014/main" id="{FEE45AA7-D19F-4066-8F91-01E6EAF6DF65}"/>
                    </a:ext>
                  </a:extLst>
                </p14:cNvPr>
                <p14:cNvContentPartPr/>
                <p14:nvPr/>
              </p14:nvContentPartPr>
              <p14:xfrm>
                <a:off x="5121322" y="6298840"/>
                <a:ext cx="524520" cy="143640"/>
              </p14:xfrm>
            </p:contentPart>
          </mc:Choice>
          <mc:Fallback xmlns="">
            <p:pic>
              <p:nvPicPr>
                <p:cNvPr id="157" name="잉크 156">
                  <a:extLst>
                    <a:ext uri="{FF2B5EF4-FFF2-40B4-BE49-F238E27FC236}">
                      <a16:creationId xmlns:a16="http://schemas.microsoft.com/office/drawing/2014/main" id="{FEE45AA7-D19F-4066-8F91-01E6EAF6DF6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112682" y="6289840"/>
                  <a:ext cx="542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8" name="잉크 157">
                  <a:extLst>
                    <a:ext uri="{FF2B5EF4-FFF2-40B4-BE49-F238E27FC236}">
                      <a16:creationId xmlns:a16="http://schemas.microsoft.com/office/drawing/2014/main" id="{C35B7BC1-3BC6-4892-8F00-352D56E6744F}"/>
                    </a:ext>
                  </a:extLst>
                </p14:cNvPr>
                <p14:cNvContentPartPr/>
                <p14:nvPr/>
              </p14:nvContentPartPr>
              <p14:xfrm>
                <a:off x="5545042" y="6234760"/>
                <a:ext cx="99360" cy="220680"/>
              </p14:xfrm>
            </p:contentPart>
          </mc:Choice>
          <mc:Fallback xmlns="">
            <p:pic>
              <p:nvPicPr>
                <p:cNvPr id="158" name="잉크 157">
                  <a:extLst>
                    <a:ext uri="{FF2B5EF4-FFF2-40B4-BE49-F238E27FC236}">
                      <a16:creationId xmlns:a16="http://schemas.microsoft.com/office/drawing/2014/main" id="{C35B7BC1-3BC6-4892-8F00-352D56E6744F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536402" y="6225760"/>
                  <a:ext cx="1170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2" name="잉크 161">
                  <a:extLst>
                    <a:ext uri="{FF2B5EF4-FFF2-40B4-BE49-F238E27FC236}">
                      <a16:creationId xmlns:a16="http://schemas.microsoft.com/office/drawing/2014/main" id="{0945DD16-CAE4-4CCC-AEC1-79F803661C4F}"/>
                    </a:ext>
                  </a:extLst>
                </p14:cNvPr>
                <p14:cNvContentPartPr/>
                <p14:nvPr/>
              </p14:nvContentPartPr>
              <p14:xfrm>
                <a:off x="7991242" y="4732480"/>
                <a:ext cx="295560" cy="789120"/>
              </p14:xfrm>
            </p:contentPart>
          </mc:Choice>
          <mc:Fallback xmlns="">
            <p:pic>
              <p:nvPicPr>
                <p:cNvPr id="162" name="잉크 161">
                  <a:extLst>
                    <a:ext uri="{FF2B5EF4-FFF2-40B4-BE49-F238E27FC236}">
                      <a16:creationId xmlns:a16="http://schemas.microsoft.com/office/drawing/2014/main" id="{0945DD16-CAE4-4CCC-AEC1-79F803661C4F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982242" y="4723840"/>
                  <a:ext cx="313200" cy="80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5" name="잉크 164">
                  <a:extLst>
                    <a:ext uri="{FF2B5EF4-FFF2-40B4-BE49-F238E27FC236}">
                      <a16:creationId xmlns:a16="http://schemas.microsoft.com/office/drawing/2014/main" id="{0C4AF0F1-AFBB-43DB-85F0-C805A713581B}"/>
                    </a:ext>
                  </a:extLst>
                </p14:cNvPr>
                <p14:cNvContentPartPr/>
                <p14:nvPr/>
              </p14:nvContentPartPr>
              <p14:xfrm>
                <a:off x="7720162" y="4847680"/>
                <a:ext cx="106200" cy="120960"/>
              </p14:xfrm>
            </p:contentPart>
          </mc:Choice>
          <mc:Fallback xmlns="">
            <p:pic>
              <p:nvPicPr>
                <p:cNvPr id="165" name="잉크 164">
                  <a:extLst>
                    <a:ext uri="{FF2B5EF4-FFF2-40B4-BE49-F238E27FC236}">
                      <a16:creationId xmlns:a16="http://schemas.microsoft.com/office/drawing/2014/main" id="{0C4AF0F1-AFBB-43DB-85F0-C805A713581B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711522" y="4839040"/>
                  <a:ext cx="1238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8" name="잉크 167">
                  <a:extLst>
                    <a:ext uri="{FF2B5EF4-FFF2-40B4-BE49-F238E27FC236}">
                      <a16:creationId xmlns:a16="http://schemas.microsoft.com/office/drawing/2014/main" id="{68514C91-CAE8-484B-A283-F7C0B82F7B3C}"/>
                    </a:ext>
                  </a:extLst>
                </p14:cNvPr>
                <p14:cNvContentPartPr/>
                <p14:nvPr/>
              </p14:nvContentPartPr>
              <p14:xfrm>
                <a:off x="8294722" y="4728520"/>
                <a:ext cx="146880" cy="581400"/>
              </p14:xfrm>
            </p:contentPart>
          </mc:Choice>
          <mc:Fallback xmlns="">
            <p:pic>
              <p:nvPicPr>
                <p:cNvPr id="168" name="잉크 167">
                  <a:extLst>
                    <a:ext uri="{FF2B5EF4-FFF2-40B4-BE49-F238E27FC236}">
                      <a16:creationId xmlns:a16="http://schemas.microsoft.com/office/drawing/2014/main" id="{68514C91-CAE8-484B-A283-F7C0B82F7B3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285722" y="4719880"/>
                  <a:ext cx="164520" cy="59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9" name="잉크 168">
                  <a:extLst>
                    <a:ext uri="{FF2B5EF4-FFF2-40B4-BE49-F238E27FC236}">
                      <a16:creationId xmlns:a16="http://schemas.microsoft.com/office/drawing/2014/main" id="{001F1D85-5E2C-4483-A7AB-3754E1672203}"/>
                    </a:ext>
                  </a:extLst>
                </p14:cNvPr>
                <p14:cNvContentPartPr/>
                <p14:nvPr/>
              </p14:nvContentPartPr>
              <p14:xfrm>
                <a:off x="8323162" y="5214160"/>
                <a:ext cx="191160" cy="174240"/>
              </p14:xfrm>
            </p:contentPart>
          </mc:Choice>
          <mc:Fallback xmlns="">
            <p:pic>
              <p:nvPicPr>
                <p:cNvPr id="169" name="잉크 168">
                  <a:extLst>
                    <a:ext uri="{FF2B5EF4-FFF2-40B4-BE49-F238E27FC236}">
                      <a16:creationId xmlns:a16="http://schemas.microsoft.com/office/drawing/2014/main" id="{001F1D85-5E2C-4483-A7AB-3754E1672203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314522" y="5205520"/>
                  <a:ext cx="2088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26" name="잉크 125">
                  <a:extLst>
                    <a:ext uri="{FF2B5EF4-FFF2-40B4-BE49-F238E27FC236}">
                      <a16:creationId xmlns:a16="http://schemas.microsoft.com/office/drawing/2014/main" id="{007BBF6F-CB21-492C-93AC-80DE70893C92}"/>
                    </a:ext>
                  </a:extLst>
                </p14:cNvPr>
                <p14:cNvContentPartPr/>
                <p14:nvPr/>
              </p14:nvContentPartPr>
              <p14:xfrm>
                <a:off x="7161802" y="3809800"/>
                <a:ext cx="171000" cy="259920"/>
              </p14:xfrm>
            </p:contentPart>
          </mc:Choice>
          <mc:Fallback xmlns="">
            <p:pic>
              <p:nvPicPr>
                <p:cNvPr id="126" name="잉크 125">
                  <a:extLst>
                    <a:ext uri="{FF2B5EF4-FFF2-40B4-BE49-F238E27FC236}">
                      <a16:creationId xmlns:a16="http://schemas.microsoft.com/office/drawing/2014/main" id="{007BBF6F-CB21-492C-93AC-80DE70893C92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153162" y="3800800"/>
                  <a:ext cx="1886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27" name="잉크 126">
                  <a:extLst>
                    <a:ext uri="{FF2B5EF4-FFF2-40B4-BE49-F238E27FC236}">
                      <a16:creationId xmlns:a16="http://schemas.microsoft.com/office/drawing/2014/main" id="{ADE8C0B6-64F9-40FD-B962-2AA4B0533F37}"/>
                    </a:ext>
                  </a:extLst>
                </p14:cNvPr>
                <p14:cNvContentPartPr/>
                <p14:nvPr/>
              </p14:nvContentPartPr>
              <p14:xfrm>
                <a:off x="7399762" y="3824560"/>
                <a:ext cx="32400" cy="216360"/>
              </p14:xfrm>
            </p:contentPart>
          </mc:Choice>
          <mc:Fallback xmlns="">
            <p:pic>
              <p:nvPicPr>
                <p:cNvPr id="127" name="잉크 126">
                  <a:extLst>
                    <a:ext uri="{FF2B5EF4-FFF2-40B4-BE49-F238E27FC236}">
                      <a16:creationId xmlns:a16="http://schemas.microsoft.com/office/drawing/2014/main" id="{ADE8C0B6-64F9-40FD-B962-2AA4B0533F3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391122" y="3815920"/>
                  <a:ext cx="500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28" name="잉크 127">
                  <a:extLst>
                    <a:ext uri="{FF2B5EF4-FFF2-40B4-BE49-F238E27FC236}">
                      <a16:creationId xmlns:a16="http://schemas.microsoft.com/office/drawing/2014/main" id="{0054991A-BE41-4AB2-9C0B-74240AFCCA89}"/>
                    </a:ext>
                  </a:extLst>
                </p14:cNvPr>
                <p14:cNvContentPartPr/>
                <p14:nvPr/>
              </p14:nvContentPartPr>
              <p14:xfrm>
                <a:off x="7509922" y="3950200"/>
                <a:ext cx="34560" cy="112680"/>
              </p14:xfrm>
            </p:contentPart>
          </mc:Choice>
          <mc:Fallback xmlns="">
            <p:pic>
              <p:nvPicPr>
                <p:cNvPr id="128" name="잉크 127">
                  <a:extLst>
                    <a:ext uri="{FF2B5EF4-FFF2-40B4-BE49-F238E27FC236}">
                      <a16:creationId xmlns:a16="http://schemas.microsoft.com/office/drawing/2014/main" id="{0054991A-BE41-4AB2-9C0B-74240AFCCA89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500922" y="3941560"/>
                  <a:ext cx="522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29" name="잉크 128">
                  <a:extLst>
                    <a:ext uri="{FF2B5EF4-FFF2-40B4-BE49-F238E27FC236}">
                      <a16:creationId xmlns:a16="http://schemas.microsoft.com/office/drawing/2014/main" id="{13A4146A-0B0F-4BDA-9C5B-FF07F600E193}"/>
                    </a:ext>
                  </a:extLst>
                </p14:cNvPr>
                <p14:cNvContentPartPr/>
                <p14:nvPr/>
              </p14:nvContentPartPr>
              <p14:xfrm>
                <a:off x="7654642" y="3791440"/>
                <a:ext cx="84240" cy="217080"/>
              </p14:xfrm>
            </p:contentPart>
          </mc:Choice>
          <mc:Fallback xmlns="">
            <p:pic>
              <p:nvPicPr>
                <p:cNvPr id="129" name="잉크 128">
                  <a:extLst>
                    <a:ext uri="{FF2B5EF4-FFF2-40B4-BE49-F238E27FC236}">
                      <a16:creationId xmlns:a16="http://schemas.microsoft.com/office/drawing/2014/main" id="{13A4146A-0B0F-4BDA-9C5B-FF07F600E19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645642" y="3782800"/>
                  <a:ext cx="1018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30" name="잉크 129">
                  <a:extLst>
                    <a:ext uri="{FF2B5EF4-FFF2-40B4-BE49-F238E27FC236}">
                      <a16:creationId xmlns:a16="http://schemas.microsoft.com/office/drawing/2014/main" id="{A178FA06-3598-4D28-A932-EBDDD1CA60A0}"/>
                    </a:ext>
                  </a:extLst>
                </p14:cNvPr>
                <p14:cNvContentPartPr/>
                <p14:nvPr/>
              </p14:nvContentPartPr>
              <p14:xfrm>
                <a:off x="7807642" y="3720520"/>
                <a:ext cx="66600" cy="277200"/>
              </p14:xfrm>
            </p:contentPart>
          </mc:Choice>
          <mc:Fallback xmlns="">
            <p:pic>
              <p:nvPicPr>
                <p:cNvPr id="130" name="잉크 129">
                  <a:extLst>
                    <a:ext uri="{FF2B5EF4-FFF2-40B4-BE49-F238E27FC236}">
                      <a16:creationId xmlns:a16="http://schemas.microsoft.com/office/drawing/2014/main" id="{A178FA06-3598-4D28-A932-EBDDD1CA60A0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798642" y="3711880"/>
                  <a:ext cx="842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33" name="잉크 132">
                  <a:extLst>
                    <a:ext uri="{FF2B5EF4-FFF2-40B4-BE49-F238E27FC236}">
                      <a16:creationId xmlns:a16="http://schemas.microsoft.com/office/drawing/2014/main" id="{C88ECC0A-C2AA-436C-B061-6F1CBDF59CEA}"/>
                    </a:ext>
                  </a:extLst>
                </p14:cNvPr>
                <p14:cNvContentPartPr/>
                <p14:nvPr/>
              </p14:nvContentPartPr>
              <p14:xfrm>
                <a:off x="7227682" y="3729160"/>
                <a:ext cx="263160" cy="438480"/>
              </p14:xfrm>
            </p:contentPart>
          </mc:Choice>
          <mc:Fallback xmlns="">
            <p:pic>
              <p:nvPicPr>
                <p:cNvPr id="133" name="잉크 132">
                  <a:extLst>
                    <a:ext uri="{FF2B5EF4-FFF2-40B4-BE49-F238E27FC236}">
                      <a16:creationId xmlns:a16="http://schemas.microsoft.com/office/drawing/2014/main" id="{C88ECC0A-C2AA-436C-B061-6F1CBDF59CEA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219042" y="3720160"/>
                  <a:ext cx="28080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37" name="잉크 136">
                  <a:extLst>
                    <a:ext uri="{FF2B5EF4-FFF2-40B4-BE49-F238E27FC236}">
                      <a16:creationId xmlns:a16="http://schemas.microsoft.com/office/drawing/2014/main" id="{272278DF-D031-466F-93F8-D6A1B760FEFD}"/>
                    </a:ext>
                  </a:extLst>
                </p14:cNvPr>
                <p14:cNvContentPartPr/>
                <p14:nvPr/>
              </p14:nvContentPartPr>
              <p14:xfrm>
                <a:off x="7350442" y="4204360"/>
                <a:ext cx="28800" cy="216360"/>
              </p14:xfrm>
            </p:contentPart>
          </mc:Choice>
          <mc:Fallback xmlns="">
            <p:pic>
              <p:nvPicPr>
                <p:cNvPr id="137" name="잉크 136">
                  <a:extLst>
                    <a:ext uri="{FF2B5EF4-FFF2-40B4-BE49-F238E27FC236}">
                      <a16:creationId xmlns:a16="http://schemas.microsoft.com/office/drawing/2014/main" id="{272278DF-D031-466F-93F8-D6A1B760FEFD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341442" y="4195360"/>
                  <a:ext cx="464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38" name="잉크 137">
                  <a:extLst>
                    <a:ext uri="{FF2B5EF4-FFF2-40B4-BE49-F238E27FC236}">
                      <a16:creationId xmlns:a16="http://schemas.microsoft.com/office/drawing/2014/main" id="{FAAE7152-5710-4A72-961F-13BDDB396A4B}"/>
                    </a:ext>
                  </a:extLst>
                </p14:cNvPr>
                <p14:cNvContentPartPr/>
                <p14:nvPr/>
              </p14:nvContentPartPr>
              <p14:xfrm>
                <a:off x="7276642" y="4370680"/>
                <a:ext cx="137880" cy="130320"/>
              </p14:xfrm>
            </p:contentPart>
          </mc:Choice>
          <mc:Fallback xmlns="">
            <p:pic>
              <p:nvPicPr>
                <p:cNvPr id="138" name="잉크 137">
                  <a:extLst>
                    <a:ext uri="{FF2B5EF4-FFF2-40B4-BE49-F238E27FC236}">
                      <a16:creationId xmlns:a16="http://schemas.microsoft.com/office/drawing/2014/main" id="{FAAE7152-5710-4A72-961F-13BDDB396A4B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268002" y="4361680"/>
                  <a:ext cx="1555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0" name="잉크 169">
                  <a:extLst>
                    <a:ext uri="{FF2B5EF4-FFF2-40B4-BE49-F238E27FC236}">
                      <a16:creationId xmlns:a16="http://schemas.microsoft.com/office/drawing/2014/main" id="{95A431E8-FA15-41CC-BDF2-72122FDED43D}"/>
                    </a:ext>
                  </a:extLst>
                </p14:cNvPr>
                <p14:cNvContentPartPr/>
                <p14:nvPr/>
              </p14:nvContentPartPr>
              <p14:xfrm>
                <a:off x="7376362" y="4100320"/>
                <a:ext cx="24480" cy="48600"/>
              </p14:xfrm>
            </p:contentPart>
          </mc:Choice>
          <mc:Fallback xmlns="">
            <p:pic>
              <p:nvPicPr>
                <p:cNvPr id="170" name="잉크 169">
                  <a:extLst>
                    <a:ext uri="{FF2B5EF4-FFF2-40B4-BE49-F238E27FC236}">
                      <a16:creationId xmlns:a16="http://schemas.microsoft.com/office/drawing/2014/main" id="{95A431E8-FA15-41CC-BDF2-72122FDED43D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367722" y="4091320"/>
                  <a:ext cx="421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5" name="잉크 174">
                  <a:extLst>
                    <a:ext uri="{FF2B5EF4-FFF2-40B4-BE49-F238E27FC236}">
                      <a16:creationId xmlns:a16="http://schemas.microsoft.com/office/drawing/2014/main" id="{E17E98DE-5A89-4F1B-9FA7-9F68B7530855}"/>
                    </a:ext>
                  </a:extLst>
                </p14:cNvPr>
                <p14:cNvContentPartPr/>
                <p14:nvPr/>
              </p14:nvContentPartPr>
              <p14:xfrm>
                <a:off x="7661482" y="5214880"/>
                <a:ext cx="114480" cy="112320"/>
              </p14:xfrm>
            </p:contentPart>
          </mc:Choice>
          <mc:Fallback xmlns="">
            <p:pic>
              <p:nvPicPr>
                <p:cNvPr id="175" name="잉크 174">
                  <a:extLst>
                    <a:ext uri="{FF2B5EF4-FFF2-40B4-BE49-F238E27FC236}">
                      <a16:creationId xmlns:a16="http://schemas.microsoft.com/office/drawing/2014/main" id="{E17E98DE-5A89-4F1B-9FA7-9F68B7530855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652842" y="5206240"/>
                  <a:ext cx="1321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0" name="잉크 159">
                  <a:extLst>
                    <a:ext uri="{FF2B5EF4-FFF2-40B4-BE49-F238E27FC236}">
                      <a16:creationId xmlns:a16="http://schemas.microsoft.com/office/drawing/2014/main" id="{1881811B-546D-482B-A329-0A1AEAB0666B}"/>
                    </a:ext>
                  </a:extLst>
                </p14:cNvPr>
                <p14:cNvContentPartPr/>
                <p14:nvPr/>
              </p14:nvContentPartPr>
              <p14:xfrm>
                <a:off x="6965962" y="4974040"/>
                <a:ext cx="117000" cy="42840"/>
              </p14:xfrm>
            </p:contentPart>
          </mc:Choice>
          <mc:Fallback xmlns="">
            <p:pic>
              <p:nvPicPr>
                <p:cNvPr id="160" name="잉크 159">
                  <a:extLst>
                    <a:ext uri="{FF2B5EF4-FFF2-40B4-BE49-F238E27FC236}">
                      <a16:creationId xmlns:a16="http://schemas.microsoft.com/office/drawing/2014/main" id="{1881811B-546D-482B-A329-0A1AEAB0666B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956962" y="4965040"/>
                  <a:ext cx="1346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1" name="잉크 160">
                  <a:extLst>
                    <a:ext uri="{FF2B5EF4-FFF2-40B4-BE49-F238E27FC236}">
                      <a16:creationId xmlns:a16="http://schemas.microsoft.com/office/drawing/2014/main" id="{061AA26F-4E79-4628-81AE-9EC266BF7570}"/>
                    </a:ext>
                  </a:extLst>
                </p14:cNvPr>
                <p14:cNvContentPartPr/>
                <p14:nvPr/>
              </p14:nvContentPartPr>
              <p14:xfrm>
                <a:off x="6947242" y="5001400"/>
                <a:ext cx="248400" cy="675000"/>
              </p14:xfrm>
            </p:contentPart>
          </mc:Choice>
          <mc:Fallback xmlns="">
            <p:pic>
              <p:nvPicPr>
                <p:cNvPr id="161" name="잉크 160">
                  <a:extLst>
                    <a:ext uri="{FF2B5EF4-FFF2-40B4-BE49-F238E27FC236}">
                      <a16:creationId xmlns:a16="http://schemas.microsoft.com/office/drawing/2014/main" id="{061AA26F-4E79-4628-81AE-9EC266BF7570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938602" y="4992760"/>
                  <a:ext cx="266040" cy="69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63" name="잉크 162">
                  <a:extLst>
                    <a:ext uri="{FF2B5EF4-FFF2-40B4-BE49-F238E27FC236}">
                      <a16:creationId xmlns:a16="http://schemas.microsoft.com/office/drawing/2014/main" id="{9AE55844-3F89-4ACA-9DB1-0894C3D2CB7B}"/>
                    </a:ext>
                  </a:extLst>
                </p14:cNvPr>
                <p14:cNvContentPartPr/>
                <p14:nvPr/>
              </p14:nvContentPartPr>
              <p14:xfrm>
                <a:off x="7196722" y="4934080"/>
                <a:ext cx="124560" cy="162360"/>
              </p14:xfrm>
            </p:contentPart>
          </mc:Choice>
          <mc:Fallback xmlns="">
            <p:pic>
              <p:nvPicPr>
                <p:cNvPr id="163" name="잉크 162">
                  <a:extLst>
                    <a:ext uri="{FF2B5EF4-FFF2-40B4-BE49-F238E27FC236}">
                      <a16:creationId xmlns:a16="http://schemas.microsoft.com/office/drawing/2014/main" id="{9AE55844-3F89-4ACA-9DB1-0894C3D2CB7B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188082" y="4925080"/>
                  <a:ext cx="1422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64" name="잉크 163">
                  <a:extLst>
                    <a:ext uri="{FF2B5EF4-FFF2-40B4-BE49-F238E27FC236}">
                      <a16:creationId xmlns:a16="http://schemas.microsoft.com/office/drawing/2014/main" id="{BB69180C-1C32-4E1A-BEF7-B307D87643D3}"/>
                    </a:ext>
                  </a:extLst>
                </p14:cNvPr>
                <p14:cNvContentPartPr/>
                <p14:nvPr/>
              </p14:nvContentPartPr>
              <p14:xfrm>
                <a:off x="7484002" y="4909600"/>
                <a:ext cx="10080" cy="129960"/>
              </p14:xfrm>
            </p:contentPart>
          </mc:Choice>
          <mc:Fallback xmlns="">
            <p:pic>
              <p:nvPicPr>
                <p:cNvPr id="164" name="잉크 163">
                  <a:extLst>
                    <a:ext uri="{FF2B5EF4-FFF2-40B4-BE49-F238E27FC236}">
                      <a16:creationId xmlns:a16="http://schemas.microsoft.com/office/drawing/2014/main" id="{BB69180C-1C32-4E1A-BEF7-B307D87643D3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475002" y="4900960"/>
                  <a:ext cx="277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3" name="잉크 172">
                  <a:extLst>
                    <a:ext uri="{FF2B5EF4-FFF2-40B4-BE49-F238E27FC236}">
                      <a16:creationId xmlns:a16="http://schemas.microsoft.com/office/drawing/2014/main" id="{A01C9866-A145-4F4D-AFC7-3BD6B6DF7843}"/>
                    </a:ext>
                  </a:extLst>
                </p14:cNvPr>
                <p14:cNvContentPartPr/>
                <p14:nvPr/>
              </p14:nvContentPartPr>
              <p14:xfrm>
                <a:off x="7187722" y="5233600"/>
                <a:ext cx="94320" cy="124920"/>
              </p14:xfrm>
            </p:contentPart>
          </mc:Choice>
          <mc:Fallback xmlns="">
            <p:pic>
              <p:nvPicPr>
                <p:cNvPr id="173" name="잉크 172">
                  <a:extLst>
                    <a:ext uri="{FF2B5EF4-FFF2-40B4-BE49-F238E27FC236}">
                      <a16:creationId xmlns:a16="http://schemas.microsoft.com/office/drawing/2014/main" id="{A01C9866-A145-4F4D-AFC7-3BD6B6DF7843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178722" y="5224600"/>
                  <a:ext cx="1119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4" name="잉크 173">
                  <a:extLst>
                    <a:ext uri="{FF2B5EF4-FFF2-40B4-BE49-F238E27FC236}">
                      <a16:creationId xmlns:a16="http://schemas.microsoft.com/office/drawing/2014/main" id="{C0B15F35-C143-4786-8259-9ACAA567A8A5}"/>
                    </a:ext>
                  </a:extLst>
                </p14:cNvPr>
                <p14:cNvContentPartPr/>
                <p14:nvPr/>
              </p14:nvContentPartPr>
              <p14:xfrm>
                <a:off x="7422082" y="5210920"/>
                <a:ext cx="20520" cy="116280"/>
              </p14:xfrm>
            </p:contentPart>
          </mc:Choice>
          <mc:Fallback xmlns="">
            <p:pic>
              <p:nvPicPr>
                <p:cNvPr id="174" name="잉크 173">
                  <a:extLst>
                    <a:ext uri="{FF2B5EF4-FFF2-40B4-BE49-F238E27FC236}">
                      <a16:creationId xmlns:a16="http://schemas.microsoft.com/office/drawing/2014/main" id="{C0B15F35-C143-4786-8259-9ACAA567A8A5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413442" y="5202280"/>
                  <a:ext cx="381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6" name="잉크 175">
                  <a:extLst>
                    <a:ext uri="{FF2B5EF4-FFF2-40B4-BE49-F238E27FC236}">
                      <a16:creationId xmlns:a16="http://schemas.microsoft.com/office/drawing/2014/main" id="{F09BB248-5F4C-4375-A013-64B8F99D7E9A}"/>
                    </a:ext>
                  </a:extLst>
                </p14:cNvPr>
                <p14:cNvContentPartPr/>
                <p14:nvPr/>
              </p14:nvContentPartPr>
              <p14:xfrm>
                <a:off x="7259002" y="5527000"/>
                <a:ext cx="109440" cy="139680"/>
              </p14:xfrm>
            </p:contentPart>
          </mc:Choice>
          <mc:Fallback xmlns="">
            <p:pic>
              <p:nvPicPr>
                <p:cNvPr id="176" name="잉크 175">
                  <a:extLst>
                    <a:ext uri="{FF2B5EF4-FFF2-40B4-BE49-F238E27FC236}">
                      <a16:creationId xmlns:a16="http://schemas.microsoft.com/office/drawing/2014/main" id="{F09BB248-5F4C-4375-A013-64B8F99D7E9A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250362" y="5518360"/>
                  <a:ext cx="1270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7" name="잉크 176">
                  <a:extLst>
                    <a:ext uri="{FF2B5EF4-FFF2-40B4-BE49-F238E27FC236}">
                      <a16:creationId xmlns:a16="http://schemas.microsoft.com/office/drawing/2014/main" id="{5920F3E7-F745-48C5-8B13-372C5620AC8A}"/>
                    </a:ext>
                  </a:extLst>
                </p14:cNvPr>
                <p14:cNvContentPartPr/>
                <p14:nvPr/>
              </p14:nvContentPartPr>
              <p14:xfrm>
                <a:off x="7463122" y="5512240"/>
                <a:ext cx="25560" cy="135360"/>
              </p14:xfrm>
            </p:contentPart>
          </mc:Choice>
          <mc:Fallback xmlns="">
            <p:pic>
              <p:nvPicPr>
                <p:cNvPr id="177" name="잉크 176">
                  <a:extLst>
                    <a:ext uri="{FF2B5EF4-FFF2-40B4-BE49-F238E27FC236}">
                      <a16:creationId xmlns:a16="http://schemas.microsoft.com/office/drawing/2014/main" id="{5920F3E7-F745-48C5-8B13-372C5620AC8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454122" y="5503600"/>
                  <a:ext cx="432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8" name="잉크 177">
                  <a:extLst>
                    <a:ext uri="{FF2B5EF4-FFF2-40B4-BE49-F238E27FC236}">
                      <a16:creationId xmlns:a16="http://schemas.microsoft.com/office/drawing/2014/main" id="{64196BF3-08B9-4451-BC85-BCAF8A229C7F}"/>
                    </a:ext>
                  </a:extLst>
                </p14:cNvPr>
                <p14:cNvContentPartPr/>
                <p14:nvPr/>
              </p14:nvContentPartPr>
              <p14:xfrm>
                <a:off x="7675522" y="5490640"/>
                <a:ext cx="124200" cy="119160"/>
              </p14:xfrm>
            </p:contentPart>
          </mc:Choice>
          <mc:Fallback xmlns="">
            <p:pic>
              <p:nvPicPr>
                <p:cNvPr id="178" name="잉크 177">
                  <a:extLst>
                    <a:ext uri="{FF2B5EF4-FFF2-40B4-BE49-F238E27FC236}">
                      <a16:creationId xmlns:a16="http://schemas.microsoft.com/office/drawing/2014/main" id="{64196BF3-08B9-4451-BC85-BCAF8A229C7F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7666522" y="5482000"/>
                  <a:ext cx="1418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9" name="잉크 178">
                  <a:extLst>
                    <a:ext uri="{FF2B5EF4-FFF2-40B4-BE49-F238E27FC236}">
                      <a16:creationId xmlns:a16="http://schemas.microsoft.com/office/drawing/2014/main" id="{5E128054-C824-45B7-97CA-9AFBE606EACC}"/>
                    </a:ext>
                  </a:extLst>
                </p14:cNvPr>
                <p14:cNvContentPartPr/>
                <p14:nvPr/>
              </p14:nvContentPartPr>
              <p14:xfrm>
                <a:off x="6431722" y="5290840"/>
                <a:ext cx="54720" cy="228600"/>
              </p14:xfrm>
            </p:contentPart>
          </mc:Choice>
          <mc:Fallback xmlns="">
            <p:pic>
              <p:nvPicPr>
                <p:cNvPr id="179" name="잉크 178">
                  <a:extLst>
                    <a:ext uri="{FF2B5EF4-FFF2-40B4-BE49-F238E27FC236}">
                      <a16:creationId xmlns:a16="http://schemas.microsoft.com/office/drawing/2014/main" id="{5E128054-C824-45B7-97CA-9AFBE606EAC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422722" y="5281840"/>
                  <a:ext cx="723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0" name="잉크 179">
                  <a:extLst>
                    <a:ext uri="{FF2B5EF4-FFF2-40B4-BE49-F238E27FC236}">
                      <a16:creationId xmlns:a16="http://schemas.microsoft.com/office/drawing/2014/main" id="{CB46AB0C-91A9-486C-A177-D0AEDF9E5E8F}"/>
                    </a:ext>
                  </a:extLst>
                </p14:cNvPr>
                <p14:cNvContentPartPr/>
                <p14:nvPr/>
              </p14:nvContentPartPr>
              <p14:xfrm>
                <a:off x="6352162" y="5383720"/>
                <a:ext cx="176760" cy="38520"/>
              </p14:xfrm>
            </p:contentPart>
          </mc:Choice>
          <mc:Fallback xmlns="">
            <p:pic>
              <p:nvPicPr>
                <p:cNvPr id="180" name="잉크 179">
                  <a:extLst>
                    <a:ext uri="{FF2B5EF4-FFF2-40B4-BE49-F238E27FC236}">
                      <a16:creationId xmlns:a16="http://schemas.microsoft.com/office/drawing/2014/main" id="{CB46AB0C-91A9-486C-A177-D0AEDF9E5E8F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343162" y="5374720"/>
                  <a:ext cx="1944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4" name="잉크 183">
                  <a:extLst>
                    <a:ext uri="{FF2B5EF4-FFF2-40B4-BE49-F238E27FC236}">
                      <a16:creationId xmlns:a16="http://schemas.microsoft.com/office/drawing/2014/main" id="{5CF02D95-FC8D-48D0-A045-4AFE226DCC34}"/>
                    </a:ext>
                  </a:extLst>
                </p14:cNvPr>
                <p14:cNvContentPartPr/>
                <p14:nvPr/>
              </p14:nvContentPartPr>
              <p14:xfrm>
                <a:off x="5947522" y="6315040"/>
                <a:ext cx="102960" cy="31320"/>
              </p14:xfrm>
            </p:contentPart>
          </mc:Choice>
          <mc:Fallback xmlns="">
            <p:pic>
              <p:nvPicPr>
                <p:cNvPr id="184" name="잉크 183">
                  <a:extLst>
                    <a:ext uri="{FF2B5EF4-FFF2-40B4-BE49-F238E27FC236}">
                      <a16:creationId xmlns:a16="http://schemas.microsoft.com/office/drawing/2014/main" id="{5CF02D95-FC8D-48D0-A045-4AFE226DCC34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5938522" y="6306040"/>
                  <a:ext cx="1206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5" name="잉크 184">
                  <a:extLst>
                    <a:ext uri="{FF2B5EF4-FFF2-40B4-BE49-F238E27FC236}">
                      <a16:creationId xmlns:a16="http://schemas.microsoft.com/office/drawing/2014/main" id="{73B642B0-79E1-492F-82CB-316A1BA94F7A}"/>
                    </a:ext>
                  </a:extLst>
                </p14:cNvPr>
                <p14:cNvContentPartPr/>
                <p14:nvPr/>
              </p14:nvContentPartPr>
              <p14:xfrm>
                <a:off x="5955802" y="6409360"/>
                <a:ext cx="164160" cy="50400"/>
              </p14:xfrm>
            </p:contentPart>
          </mc:Choice>
          <mc:Fallback xmlns="">
            <p:pic>
              <p:nvPicPr>
                <p:cNvPr id="185" name="잉크 184">
                  <a:extLst>
                    <a:ext uri="{FF2B5EF4-FFF2-40B4-BE49-F238E27FC236}">
                      <a16:creationId xmlns:a16="http://schemas.microsoft.com/office/drawing/2014/main" id="{73B642B0-79E1-492F-82CB-316A1BA94F7A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947162" y="6400720"/>
                  <a:ext cx="1818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6" name="잉크 185">
                  <a:extLst>
                    <a:ext uri="{FF2B5EF4-FFF2-40B4-BE49-F238E27FC236}">
                      <a16:creationId xmlns:a16="http://schemas.microsoft.com/office/drawing/2014/main" id="{CAED2D14-0716-4EDF-BCC1-BE59E455312F}"/>
                    </a:ext>
                  </a:extLst>
                </p14:cNvPr>
                <p14:cNvContentPartPr/>
                <p14:nvPr/>
              </p14:nvContentPartPr>
              <p14:xfrm>
                <a:off x="6270082" y="6101560"/>
                <a:ext cx="134640" cy="54360"/>
              </p14:xfrm>
            </p:contentPart>
          </mc:Choice>
          <mc:Fallback xmlns="">
            <p:pic>
              <p:nvPicPr>
                <p:cNvPr id="186" name="잉크 185">
                  <a:extLst>
                    <a:ext uri="{FF2B5EF4-FFF2-40B4-BE49-F238E27FC236}">
                      <a16:creationId xmlns:a16="http://schemas.microsoft.com/office/drawing/2014/main" id="{CAED2D14-0716-4EDF-BCC1-BE59E455312F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261442" y="6092560"/>
                  <a:ext cx="1522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7" name="잉크 186">
                  <a:extLst>
                    <a:ext uri="{FF2B5EF4-FFF2-40B4-BE49-F238E27FC236}">
                      <a16:creationId xmlns:a16="http://schemas.microsoft.com/office/drawing/2014/main" id="{759939C7-D64B-45EC-B22B-82AC25F422A7}"/>
                    </a:ext>
                  </a:extLst>
                </p14:cNvPr>
                <p14:cNvContentPartPr/>
                <p14:nvPr/>
              </p14:nvContentPartPr>
              <p14:xfrm>
                <a:off x="6280882" y="6208120"/>
                <a:ext cx="331560" cy="645120"/>
              </p14:xfrm>
            </p:contentPart>
          </mc:Choice>
          <mc:Fallback xmlns="">
            <p:pic>
              <p:nvPicPr>
                <p:cNvPr id="187" name="잉크 186">
                  <a:extLst>
                    <a:ext uri="{FF2B5EF4-FFF2-40B4-BE49-F238E27FC236}">
                      <a16:creationId xmlns:a16="http://schemas.microsoft.com/office/drawing/2014/main" id="{759939C7-D64B-45EC-B22B-82AC25F422A7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272242" y="6199480"/>
                  <a:ext cx="349200" cy="66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9" name="잉크 188">
                  <a:extLst>
                    <a:ext uri="{FF2B5EF4-FFF2-40B4-BE49-F238E27FC236}">
                      <a16:creationId xmlns:a16="http://schemas.microsoft.com/office/drawing/2014/main" id="{53D511E1-B549-4D71-AC02-ACBF0F259B76}"/>
                    </a:ext>
                  </a:extLst>
                </p14:cNvPr>
                <p14:cNvContentPartPr/>
                <p14:nvPr/>
              </p14:nvContentPartPr>
              <p14:xfrm>
                <a:off x="6485362" y="6098557"/>
                <a:ext cx="107640" cy="98640"/>
              </p14:xfrm>
            </p:contentPart>
          </mc:Choice>
          <mc:Fallback xmlns="">
            <p:pic>
              <p:nvPicPr>
                <p:cNvPr id="189" name="잉크 188">
                  <a:extLst>
                    <a:ext uri="{FF2B5EF4-FFF2-40B4-BE49-F238E27FC236}">
                      <a16:creationId xmlns:a16="http://schemas.microsoft.com/office/drawing/2014/main" id="{53D511E1-B549-4D71-AC02-ACBF0F259B76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476722" y="6089557"/>
                  <a:ext cx="1252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3" name="잉크 192">
                  <a:extLst>
                    <a:ext uri="{FF2B5EF4-FFF2-40B4-BE49-F238E27FC236}">
                      <a16:creationId xmlns:a16="http://schemas.microsoft.com/office/drawing/2014/main" id="{78FB3B9B-E076-45B6-9DE8-24DFE98B5D96}"/>
                    </a:ext>
                  </a:extLst>
                </p14:cNvPr>
                <p14:cNvContentPartPr/>
                <p14:nvPr/>
              </p14:nvContentPartPr>
              <p14:xfrm>
                <a:off x="6591562" y="6350917"/>
                <a:ext cx="40680" cy="176040"/>
              </p14:xfrm>
            </p:contentPart>
          </mc:Choice>
          <mc:Fallback xmlns="">
            <p:pic>
              <p:nvPicPr>
                <p:cNvPr id="193" name="잉크 192">
                  <a:extLst>
                    <a:ext uri="{FF2B5EF4-FFF2-40B4-BE49-F238E27FC236}">
                      <a16:creationId xmlns:a16="http://schemas.microsoft.com/office/drawing/2014/main" id="{78FB3B9B-E076-45B6-9DE8-24DFE98B5D96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582562" y="6341917"/>
                  <a:ext cx="583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1" name="잉크 190">
                  <a:extLst>
                    <a:ext uri="{FF2B5EF4-FFF2-40B4-BE49-F238E27FC236}">
                      <a16:creationId xmlns:a16="http://schemas.microsoft.com/office/drawing/2014/main" id="{67BB79A8-F3EF-4428-9113-8865997D5278}"/>
                    </a:ext>
                  </a:extLst>
                </p14:cNvPr>
                <p14:cNvContentPartPr/>
                <p14:nvPr/>
              </p14:nvContentPartPr>
              <p14:xfrm>
                <a:off x="6794602" y="5984797"/>
                <a:ext cx="54720" cy="151560"/>
              </p14:xfrm>
            </p:contentPart>
          </mc:Choice>
          <mc:Fallback xmlns="">
            <p:pic>
              <p:nvPicPr>
                <p:cNvPr id="191" name="잉크 190">
                  <a:extLst>
                    <a:ext uri="{FF2B5EF4-FFF2-40B4-BE49-F238E27FC236}">
                      <a16:creationId xmlns:a16="http://schemas.microsoft.com/office/drawing/2014/main" id="{67BB79A8-F3EF-4428-9113-8865997D5278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785602" y="5975797"/>
                  <a:ext cx="723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2" name="잉크 191">
                  <a:extLst>
                    <a:ext uri="{FF2B5EF4-FFF2-40B4-BE49-F238E27FC236}">
                      <a16:creationId xmlns:a16="http://schemas.microsoft.com/office/drawing/2014/main" id="{611458A8-0B28-4ED1-948D-BD953319B83E}"/>
                    </a:ext>
                  </a:extLst>
                </p14:cNvPr>
                <p14:cNvContentPartPr/>
                <p14:nvPr/>
              </p14:nvContentPartPr>
              <p14:xfrm>
                <a:off x="7088002" y="5942317"/>
                <a:ext cx="203760" cy="159120"/>
              </p14:xfrm>
            </p:contentPart>
          </mc:Choice>
          <mc:Fallback xmlns="">
            <p:pic>
              <p:nvPicPr>
                <p:cNvPr id="192" name="잉크 191">
                  <a:extLst>
                    <a:ext uri="{FF2B5EF4-FFF2-40B4-BE49-F238E27FC236}">
                      <a16:creationId xmlns:a16="http://schemas.microsoft.com/office/drawing/2014/main" id="{611458A8-0B28-4ED1-948D-BD953319B83E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079002" y="5933317"/>
                  <a:ext cx="2214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잉크 193">
                  <a:extLst>
                    <a:ext uri="{FF2B5EF4-FFF2-40B4-BE49-F238E27FC236}">
                      <a16:creationId xmlns:a16="http://schemas.microsoft.com/office/drawing/2014/main" id="{A68B9FC0-D9F8-425C-8BE5-5A816BD1C4AF}"/>
                    </a:ext>
                  </a:extLst>
                </p14:cNvPr>
                <p14:cNvContentPartPr/>
                <p14:nvPr/>
              </p14:nvContentPartPr>
              <p14:xfrm>
                <a:off x="6876322" y="6335797"/>
                <a:ext cx="212760" cy="113760"/>
              </p14:xfrm>
            </p:contentPart>
          </mc:Choice>
          <mc:Fallback xmlns="">
            <p:pic>
              <p:nvPicPr>
                <p:cNvPr id="194" name="잉크 193">
                  <a:extLst>
                    <a:ext uri="{FF2B5EF4-FFF2-40B4-BE49-F238E27FC236}">
                      <a16:creationId xmlns:a16="http://schemas.microsoft.com/office/drawing/2014/main" id="{A68B9FC0-D9F8-425C-8BE5-5A816BD1C4AF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867322" y="6327157"/>
                  <a:ext cx="230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잉크 194">
                  <a:extLst>
                    <a:ext uri="{FF2B5EF4-FFF2-40B4-BE49-F238E27FC236}">
                      <a16:creationId xmlns:a16="http://schemas.microsoft.com/office/drawing/2014/main" id="{4748BD5F-1D68-4C06-BFB0-C3EA3F079D47}"/>
                    </a:ext>
                  </a:extLst>
                </p14:cNvPr>
                <p14:cNvContentPartPr/>
                <p14:nvPr/>
              </p14:nvContentPartPr>
              <p14:xfrm>
                <a:off x="7150282" y="6237157"/>
                <a:ext cx="114120" cy="231480"/>
              </p14:xfrm>
            </p:contentPart>
          </mc:Choice>
          <mc:Fallback xmlns="">
            <p:pic>
              <p:nvPicPr>
                <p:cNvPr id="195" name="잉크 194">
                  <a:extLst>
                    <a:ext uri="{FF2B5EF4-FFF2-40B4-BE49-F238E27FC236}">
                      <a16:creationId xmlns:a16="http://schemas.microsoft.com/office/drawing/2014/main" id="{4748BD5F-1D68-4C06-BFB0-C3EA3F079D47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141282" y="6228157"/>
                  <a:ext cx="1317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7" name="잉크 196">
                  <a:extLst>
                    <a:ext uri="{FF2B5EF4-FFF2-40B4-BE49-F238E27FC236}">
                      <a16:creationId xmlns:a16="http://schemas.microsoft.com/office/drawing/2014/main" id="{109E21D9-5F62-4F2C-8232-99B3FDC42A8F}"/>
                    </a:ext>
                  </a:extLst>
                </p14:cNvPr>
                <p14:cNvContentPartPr/>
                <p14:nvPr/>
              </p14:nvContentPartPr>
              <p14:xfrm>
                <a:off x="6661762" y="6719557"/>
                <a:ext cx="234360" cy="135720"/>
              </p14:xfrm>
            </p:contentPart>
          </mc:Choice>
          <mc:Fallback xmlns="">
            <p:pic>
              <p:nvPicPr>
                <p:cNvPr id="197" name="잉크 196">
                  <a:extLst>
                    <a:ext uri="{FF2B5EF4-FFF2-40B4-BE49-F238E27FC236}">
                      <a16:creationId xmlns:a16="http://schemas.microsoft.com/office/drawing/2014/main" id="{109E21D9-5F62-4F2C-8232-99B3FDC42A8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6652762" y="6710557"/>
                  <a:ext cx="2520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8" name="잉크 197">
                  <a:extLst>
                    <a:ext uri="{FF2B5EF4-FFF2-40B4-BE49-F238E27FC236}">
                      <a16:creationId xmlns:a16="http://schemas.microsoft.com/office/drawing/2014/main" id="{017727E0-59CA-4AF9-8BDB-B5CE2B391538}"/>
                    </a:ext>
                  </a:extLst>
                </p14:cNvPr>
                <p14:cNvContentPartPr/>
                <p14:nvPr/>
              </p14:nvContentPartPr>
              <p14:xfrm>
                <a:off x="6937162" y="6650797"/>
                <a:ext cx="113760" cy="211320"/>
              </p14:xfrm>
            </p:contentPart>
          </mc:Choice>
          <mc:Fallback xmlns="">
            <p:pic>
              <p:nvPicPr>
                <p:cNvPr id="198" name="잉크 197">
                  <a:extLst>
                    <a:ext uri="{FF2B5EF4-FFF2-40B4-BE49-F238E27FC236}">
                      <a16:creationId xmlns:a16="http://schemas.microsoft.com/office/drawing/2014/main" id="{017727E0-59CA-4AF9-8BDB-B5CE2B391538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928522" y="6641797"/>
                  <a:ext cx="1314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9" name="잉크 198">
                  <a:extLst>
                    <a:ext uri="{FF2B5EF4-FFF2-40B4-BE49-F238E27FC236}">
                      <a16:creationId xmlns:a16="http://schemas.microsoft.com/office/drawing/2014/main" id="{E656A6F6-7F78-4077-BC50-646ACBDEDDEE}"/>
                    </a:ext>
                  </a:extLst>
                </p14:cNvPr>
                <p14:cNvContentPartPr/>
                <p14:nvPr/>
              </p14:nvContentPartPr>
              <p14:xfrm>
                <a:off x="7184842" y="6602795"/>
                <a:ext cx="145800" cy="105840"/>
              </p14:xfrm>
            </p:contentPart>
          </mc:Choice>
          <mc:Fallback xmlns="">
            <p:pic>
              <p:nvPicPr>
                <p:cNvPr id="199" name="잉크 198">
                  <a:extLst>
                    <a:ext uri="{FF2B5EF4-FFF2-40B4-BE49-F238E27FC236}">
                      <a16:creationId xmlns:a16="http://schemas.microsoft.com/office/drawing/2014/main" id="{E656A6F6-7F78-4077-BC50-646ACBDEDDE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175842" y="6594155"/>
                  <a:ext cx="1634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0" name="잉크 199">
                  <a:extLst>
                    <a:ext uri="{FF2B5EF4-FFF2-40B4-BE49-F238E27FC236}">
                      <a16:creationId xmlns:a16="http://schemas.microsoft.com/office/drawing/2014/main" id="{4CCDC531-F86C-4EDF-A84F-A333C16647EC}"/>
                    </a:ext>
                  </a:extLst>
                </p14:cNvPr>
                <p14:cNvContentPartPr/>
                <p14:nvPr/>
              </p14:nvContentPartPr>
              <p14:xfrm>
                <a:off x="7287442" y="6595955"/>
                <a:ext cx="34200" cy="183600"/>
              </p14:xfrm>
            </p:contentPart>
          </mc:Choice>
          <mc:Fallback xmlns="">
            <p:pic>
              <p:nvPicPr>
                <p:cNvPr id="200" name="잉크 199">
                  <a:extLst>
                    <a:ext uri="{FF2B5EF4-FFF2-40B4-BE49-F238E27FC236}">
                      <a16:creationId xmlns:a16="http://schemas.microsoft.com/office/drawing/2014/main" id="{4CCDC531-F86C-4EDF-A84F-A333C16647EC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278442" y="6587315"/>
                  <a:ext cx="51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1" name="잉크 200">
                  <a:extLst>
                    <a:ext uri="{FF2B5EF4-FFF2-40B4-BE49-F238E27FC236}">
                      <a16:creationId xmlns:a16="http://schemas.microsoft.com/office/drawing/2014/main" id="{F4460FFA-06FC-48D1-B82D-C93113542C56}"/>
                    </a:ext>
                  </a:extLst>
                </p14:cNvPr>
                <p14:cNvContentPartPr/>
                <p14:nvPr/>
              </p14:nvContentPartPr>
              <p14:xfrm>
                <a:off x="7299322" y="5849675"/>
                <a:ext cx="367200" cy="848520"/>
              </p14:xfrm>
            </p:contentPart>
          </mc:Choice>
          <mc:Fallback xmlns="">
            <p:pic>
              <p:nvPicPr>
                <p:cNvPr id="201" name="잉크 200">
                  <a:extLst>
                    <a:ext uri="{FF2B5EF4-FFF2-40B4-BE49-F238E27FC236}">
                      <a16:creationId xmlns:a16="http://schemas.microsoft.com/office/drawing/2014/main" id="{F4460FFA-06FC-48D1-B82D-C93113542C56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290682" y="5840675"/>
                  <a:ext cx="384840" cy="86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2" name="잉크 201">
                  <a:extLst>
                    <a:ext uri="{FF2B5EF4-FFF2-40B4-BE49-F238E27FC236}">
                      <a16:creationId xmlns:a16="http://schemas.microsoft.com/office/drawing/2014/main" id="{112F6D17-FA8D-4118-AC7F-3ADD9F6ED73C}"/>
                    </a:ext>
                  </a:extLst>
                </p14:cNvPr>
                <p14:cNvContentPartPr/>
                <p14:nvPr/>
              </p14:nvContentPartPr>
              <p14:xfrm>
                <a:off x="2391802" y="5753195"/>
                <a:ext cx="4026240" cy="758520"/>
              </p14:xfrm>
            </p:contentPart>
          </mc:Choice>
          <mc:Fallback xmlns="">
            <p:pic>
              <p:nvPicPr>
                <p:cNvPr id="202" name="잉크 201">
                  <a:extLst>
                    <a:ext uri="{FF2B5EF4-FFF2-40B4-BE49-F238E27FC236}">
                      <a16:creationId xmlns:a16="http://schemas.microsoft.com/office/drawing/2014/main" id="{112F6D17-FA8D-4118-AC7F-3ADD9F6ED73C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2383162" y="5744555"/>
                  <a:ext cx="4043880" cy="776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27529550"/>
      </p:ext>
    </p:extLst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7FBDDD6-FE31-41AB-8909-27196588C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 규칙이해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8DD639-33C4-49EC-BEAB-F49F8B2A5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7">
            <a:extLst>
              <a:ext uri="{FF2B5EF4-FFF2-40B4-BE49-F238E27FC236}">
                <a16:creationId xmlns:a16="http://schemas.microsoft.com/office/drawing/2014/main" id="{D9EE79B0-8664-4A69-8F27-8EF04DB986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8821" y="878541"/>
            <a:ext cx="5943111" cy="53816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2" name="잉크 71">
                <a:extLst>
                  <a:ext uri="{FF2B5EF4-FFF2-40B4-BE49-F238E27FC236}">
                    <a16:creationId xmlns:a16="http://schemas.microsoft.com/office/drawing/2014/main" id="{CD15380B-F943-489B-B51A-DC291426F903}"/>
                  </a:ext>
                </a:extLst>
              </p14:cNvPr>
              <p14:cNvContentPartPr/>
              <p14:nvPr/>
            </p14:nvContentPartPr>
            <p14:xfrm>
              <a:off x="6541882" y="3315160"/>
              <a:ext cx="360" cy="360"/>
            </p14:xfrm>
          </p:contentPart>
        </mc:Choice>
        <mc:Fallback xmlns="">
          <p:pic>
            <p:nvPicPr>
              <p:cNvPr id="72" name="잉크 71">
                <a:extLst>
                  <a:ext uri="{FF2B5EF4-FFF2-40B4-BE49-F238E27FC236}">
                    <a16:creationId xmlns:a16="http://schemas.microsoft.com/office/drawing/2014/main" id="{CD15380B-F943-489B-B51A-DC291426F9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33242" y="330652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0" name="잉크 99">
                <a:extLst>
                  <a:ext uri="{FF2B5EF4-FFF2-40B4-BE49-F238E27FC236}">
                    <a16:creationId xmlns:a16="http://schemas.microsoft.com/office/drawing/2014/main" id="{48FB3A2C-E7D3-40B9-83D8-8FB7AD688289}"/>
                  </a:ext>
                </a:extLst>
              </p14:cNvPr>
              <p14:cNvContentPartPr/>
              <p14:nvPr/>
            </p14:nvContentPartPr>
            <p14:xfrm>
              <a:off x="5569522" y="91720"/>
              <a:ext cx="1915920" cy="1146960"/>
            </p14:xfrm>
          </p:contentPart>
        </mc:Choice>
        <mc:Fallback xmlns="">
          <p:pic>
            <p:nvPicPr>
              <p:cNvPr id="100" name="잉크 99">
                <a:extLst>
                  <a:ext uri="{FF2B5EF4-FFF2-40B4-BE49-F238E27FC236}">
                    <a16:creationId xmlns:a16="http://schemas.microsoft.com/office/drawing/2014/main" id="{48FB3A2C-E7D3-40B9-83D8-8FB7AD6882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60522" y="83080"/>
                <a:ext cx="1933560" cy="116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3" name="잉크 72">
                <a:extLst>
                  <a:ext uri="{FF2B5EF4-FFF2-40B4-BE49-F238E27FC236}">
                    <a16:creationId xmlns:a16="http://schemas.microsoft.com/office/drawing/2014/main" id="{17932CB8-1FC3-4BF3-8A96-711A2CFC3331}"/>
                  </a:ext>
                </a:extLst>
              </p14:cNvPr>
              <p14:cNvContentPartPr/>
              <p14:nvPr/>
            </p14:nvContentPartPr>
            <p14:xfrm>
              <a:off x="3970042" y="584560"/>
              <a:ext cx="176400" cy="59760"/>
            </p14:xfrm>
          </p:contentPart>
        </mc:Choice>
        <mc:Fallback xmlns="">
          <p:pic>
            <p:nvPicPr>
              <p:cNvPr id="73" name="잉크 72">
                <a:extLst>
                  <a:ext uri="{FF2B5EF4-FFF2-40B4-BE49-F238E27FC236}">
                    <a16:creationId xmlns:a16="http://schemas.microsoft.com/office/drawing/2014/main" id="{17932CB8-1FC3-4BF3-8A96-711A2CFC33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61402" y="575560"/>
                <a:ext cx="19404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4" name="잉크 73">
                <a:extLst>
                  <a:ext uri="{FF2B5EF4-FFF2-40B4-BE49-F238E27FC236}">
                    <a16:creationId xmlns:a16="http://schemas.microsoft.com/office/drawing/2014/main" id="{1A9F63CA-3EBF-4FBF-9F36-4CC30DC04DED}"/>
                  </a:ext>
                </a:extLst>
              </p14:cNvPr>
              <p14:cNvContentPartPr/>
              <p14:nvPr/>
            </p14:nvContentPartPr>
            <p14:xfrm>
              <a:off x="4032682" y="618400"/>
              <a:ext cx="441720" cy="1325160"/>
            </p14:xfrm>
          </p:contentPart>
        </mc:Choice>
        <mc:Fallback xmlns="">
          <p:pic>
            <p:nvPicPr>
              <p:cNvPr id="74" name="잉크 73">
                <a:extLst>
                  <a:ext uri="{FF2B5EF4-FFF2-40B4-BE49-F238E27FC236}">
                    <a16:creationId xmlns:a16="http://schemas.microsoft.com/office/drawing/2014/main" id="{1A9F63CA-3EBF-4FBF-9F36-4CC30DC04DE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23682" y="609400"/>
                <a:ext cx="459360" cy="134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5" name="잉크 74">
                <a:extLst>
                  <a:ext uri="{FF2B5EF4-FFF2-40B4-BE49-F238E27FC236}">
                    <a16:creationId xmlns:a16="http://schemas.microsoft.com/office/drawing/2014/main" id="{23826BA3-72B4-4045-8089-BDC6BCBCFCD3}"/>
                  </a:ext>
                </a:extLst>
              </p14:cNvPr>
              <p14:cNvContentPartPr/>
              <p14:nvPr/>
            </p14:nvContentPartPr>
            <p14:xfrm>
              <a:off x="4202602" y="674200"/>
              <a:ext cx="138960" cy="165240"/>
            </p14:xfrm>
          </p:contentPart>
        </mc:Choice>
        <mc:Fallback xmlns="">
          <p:pic>
            <p:nvPicPr>
              <p:cNvPr id="75" name="잉크 74">
                <a:extLst>
                  <a:ext uri="{FF2B5EF4-FFF2-40B4-BE49-F238E27FC236}">
                    <a16:creationId xmlns:a16="http://schemas.microsoft.com/office/drawing/2014/main" id="{23826BA3-72B4-4045-8089-BDC6BCBCFCD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93602" y="665560"/>
                <a:ext cx="15660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7" name="잉크 76">
                <a:extLst>
                  <a:ext uri="{FF2B5EF4-FFF2-40B4-BE49-F238E27FC236}">
                    <a16:creationId xmlns:a16="http://schemas.microsoft.com/office/drawing/2014/main" id="{F464413A-82CC-48C8-A0E7-4F63FE242BEA}"/>
                  </a:ext>
                </a:extLst>
              </p14:cNvPr>
              <p14:cNvContentPartPr/>
              <p14:nvPr/>
            </p14:nvContentPartPr>
            <p14:xfrm>
              <a:off x="4323922" y="1113400"/>
              <a:ext cx="93240" cy="133200"/>
            </p14:xfrm>
          </p:contentPart>
        </mc:Choice>
        <mc:Fallback xmlns="">
          <p:pic>
            <p:nvPicPr>
              <p:cNvPr id="77" name="잉크 76">
                <a:extLst>
                  <a:ext uri="{FF2B5EF4-FFF2-40B4-BE49-F238E27FC236}">
                    <a16:creationId xmlns:a16="http://schemas.microsoft.com/office/drawing/2014/main" id="{F464413A-82CC-48C8-A0E7-4F63FE242BE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14922" y="1104760"/>
                <a:ext cx="11088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8" name="잉크 77">
                <a:extLst>
                  <a:ext uri="{FF2B5EF4-FFF2-40B4-BE49-F238E27FC236}">
                    <a16:creationId xmlns:a16="http://schemas.microsoft.com/office/drawing/2014/main" id="{3B225400-6356-4578-9727-D1A84BA9D8C5}"/>
                  </a:ext>
                </a:extLst>
              </p14:cNvPr>
              <p14:cNvContentPartPr/>
              <p14:nvPr/>
            </p14:nvContentPartPr>
            <p14:xfrm>
              <a:off x="4400242" y="1638280"/>
              <a:ext cx="137520" cy="160560"/>
            </p14:xfrm>
          </p:contentPart>
        </mc:Choice>
        <mc:Fallback xmlns="">
          <p:pic>
            <p:nvPicPr>
              <p:cNvPr id="78" name="잉크 77">
                <a:extLst>
                  <a:ext uri="{FF2B5EF4-FFF2-40B4-BE49-F238E27FC236}">
                    <a16:creationId xmlns:a16="http://schemas.microsoft.com/office/drawing/2014/main" id="{3B225400-6356-4578-9727-D1A84BA9D8C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91242" y="1629640"/>
                <a:ext cx="15516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9" name="잉크 78">
                <a:extLst>
                  <a:ext uri="{FF2B5EF4-FFF2-40B4-BE49-F238E27FC236}">
                    <a16:creationId xmlns:a16="http://schemas.microsoft.com/office/drawing/2014/main" id="{80ED7806-589F-404A-94D5-ECDEDF2CDE42}"/>
                  </a:ext>
                </a:extLst>
              </p14:cNvPr>
              <p14:cNvContentPartPr/>
              <p14:nvPr/>
            </p14:nvContentPartPr>
            <p14:xfrm>
              <a:off x="4547482" y="568000"/>
              <a:ext cx="133920" cy="182520"/>
            </p14:xfrm>
          </p:contentPart>
        </mc:Choice>
        <mc:Fallback xmlns="">
          <p:pic>
            <p:nvPicPr>
              <p:cNvPr id="79" name="잉크 78">
                <a:extLst>
                  <a:ext uri="{FF2B5EF4-FFF2-40B4-BE49-F238E27FC236}">
                    <a16:creationId xmlns:a16="http://schemas.microsoft.com/office/drawing/2014/main" id="{80ED7806-589F-404A-94D5-ECDEDF2CDE4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538842" y="559000"/>
                <a:ext cx="15156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80" name="잉크 79">
                <a:extLst>
                  <a:ext uri="{FF2B5EF4-FFF2-40B4-BE49-F238E27FC236}">
                    <a16:creationId xmlns:a16="http://schemas.microsoft.com/office/drawing/2014/main" id="{DA855A88-FB1B-4C6E-8A22-42286783DBC4}"/>
                  </a:ext>
                </a:extLst>
              </p14:cNvPr>
              <p14:cNvContentPartPr/>
              <p14:nvPr/>
            </p14:nvContentPartPr>
            <p14:xfrm>
              <a:off x="4604002" y="1048240"/>
              <a:ext cx="149400" cy="162000"/>
            </p14:xfrm>
          </p:contentPart>
        </mc:Choice>
        <mc:Fallback xmlns="">
          <p:pic>
            <p:nvPicPr>
              <p:cNvPr id="80" name="잉크 79">
                <a:extLst>
                  <a:ext uri="{FF2B5EF4-FFF2-40B4-BE49-F238E27FC236}">
                    <a16:creationId xmlns:a16="http://schemas.microsoft.com/office/drawing/2014/main" id="{DA855A88-FB1B-4C6E-8A22-42286783DBC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95362" y="1039240"/>
                <a:ext cx="16704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81" name="잉크 80">
                <a:extLst>
                  <a:ext uri="{FF2B5EF4-FFF2-40B4-BE49-F238E27FC236}">
                    <a16:creationId xmlns:a16="http://schemas.microsoft.com/office/drawing/2014/main" id="{4C12599C-701D-445F-86CE-E7680FE86AF7}"/>
                  </a:ext>
                </a:extLst>
              </p14:cNvPr>
              <p14:cNvContentPartPr/>
              <p14:nvPr/>
            </p14:nvContentPartPr>
            <p14:xfrm>
              <a:off x="4701922" y="1568080"/>
              <a:ext cx="168480" cy="167760"/>
            </p14:xfrm>
          </p:contentPart>
        </mc:Choice>
        <mc:Fallback xmlns="">
          <p:pic>
            <p:nvPicPr>
              <p:cNvPr id="81" name="잉크 80">
                <a:extLst>
                  <a:ext uri="{FF2B5EF4-FFF2-40B4-BE49-F238E27FC236}">
                    <a16:creationId xmlns:a16="http://schemas.microsoft.com/office/drawing/2014/main" id="{4C12599C-701D-445F-86CE-E7680FE86AF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693282" y="1559440"/>
                <a:ext cx="18612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82" name="잉크 81">
                <a:extLst>
                  <a:ext uri="{FF2B5EF4-FFF2-40B4-BE49-F238E27FC236}">
                    <a16:creationId xmlns:a16="http://schemas.microsoft.com/office/drawing/2014/main" id="{60897CE8-D36E-41F8-A58B-6360115A5A8E}"/>
                  </a:ext>
                </a:extLst>
              </p14:cNvPr>
              <p14:cNvContentPartPr/>
              <p14:nvPr/>
            </p14:nvContentPartPr>
            <p14:xfrm>
              <a:off x="4749802" y="412840"/>
              <a:ext cx="492120" cy="1245600"/>
            </p14:xfrm>
          </p:contentPart>
        </mc:Choice>
        <mc:Fallback xmlns="">
          <p:pic>
            <p:nvPicPr>
              <p:cNvPr id="82" name="잉크 81">
                <a:extLst>
                  <a:ext uri="{FF2B5EF4-FFF2-40B4-BE49-F238E27FC236}">
                    <a16:creationId xmlns:a16="http://schemas.microsoft.com/office/drawing/2014/main" id="{60897CE8-D36E-41F8-A58B-6360115A5A8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741162" y="404200"/>
                <a:ext cx="509760" cy="12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5" name="잉크 94">
                <a:extLst>
                  <a:ext uri="{FF2B5EF4-FFF2-40B4-BE49-F238E27FC236}">
                    <a16:creationId xmlns:a16="http://schemas.microsoft.com/office/drawing/2014/main" id="{28C80F9A-FD33-4789-AD54-A2F1C5E198D5}"/>
                  </a:ext>
                </a:extLst>
              </p14:cNvPr>
              <p14:cNvContentPartPr/>
              <p14:nvPr/>
            </p14:nvContentPartPr>
            <p14:xfrm>
              <a:off x="4125202" y="2501920"/>
              <a:ext cx="1139040" cy="249120"/>
            </p14:xfrm>
          </p:contentPart>
        </mc:Choice>
        <mc:Fallback xmlns="">
          <p:pic>
            <p:nvPicPr>
              <p:cNvPr id="95" name="잉크 94">
                <a:extLst>
                  <a:ext uri="{FF2B5EF4-FFF2-40B4-BE49-F238E27FC236}">
                    <a16:creationId xmlns:a16="http://schemas.microsoft.com/office/drawing/2014/main" id="{28C80F9A-FD33-4789-AD54-A2F1C5E198D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116562" y="2492920"/>
                <a:ext cx="115668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6" name="잉크 95">
                <a:extLst>
                  <a:ext uri="{FF2B5EF4-FFF2-40B4-BE49-F238E27FC236}">
                    <a16:creationId xmlns:a16="http://schemas.microsoft.com/office/drawing/2014/main" id="{1467EEB7-7B5D-4B4C-854C-6D03DB2B0F2B}"/>
                  </a:ext>
                </a:extLst>
              </p14:cNvPr>
              <p14:cNvContentPartPr/>
              <p14:nvPr/>
            </p14:nvContentPartPr>
            <p14:xfrm>
              <a:off x="6214642" y="2661400"/>
              <a:ext cx="931680" cy="194760"/>
            </p14:xfrm>
          </p:contentPart>
        </mc:Choice>
        <mc:Fallback xmlns="">
          <p:pic>
            <p:nvPicPr>
              <p:cNvPr id="96" name="잉크 95">
                <a:extLst>
                  <a:ext uri="{FF2B5EF4-FFF2-40B4-BE49-F238E27FC236}">
                    <a16:creationId xmlns:a16="http://schemas.microsoft.com/office/drawing/2014/main" id="{1467EEB7-7B5D-4B4C-854C-6D03DB2B0F2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205642" y="2652400"/>
                <a:ext cx="94932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9" name="잉크 98">
                <a:extLst>
                  <a:ext uri="{FF2B5EF4-FFF2-40B4-BE49-F238E27FC236}">
                    <a16:creationId xmlns:a16="http://schemas.microsoft.com/office/drawing/2014/main" id="{98E0DDEA-294A-44A0-BC64-416A2BFE304E}"/>
                  </a:ext>
                </a:extLst>
              </p14:cNvPr>
              <p14:cNvContentPartPr/>
              <p14:nvPr/>
            </p14:nvContentPartPr>
            <p14:xfrm>
              <a:off x="5573842" y="2381680"/>
              <a:ext cx="11880" cy="1800"/>
            </p14:xfrm>
          </p:contentPart>
        </mc:Choice>
        <mc:Fallback xmlns="">
          <p:pic>
            <p:nvPicPr>
              <p:cNvPr id="99" name="잉크 98">
                <a:extLst>
                  <a:ext uri="{FF2B5EF4-FFF2-40B4-BE49-F238E27FC236}">
                    <a16:creationId xmlns:a16="http://schemas.microsoft.com/office/drawing/2014/main" id="{98E0DDEA-294A-44A0-BC64-416A2BFE304E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564842" y="2372680"/>
                <a:ext cx="29520" cy="1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49BAD932-D078-411F-B764-41F2E4796AAB}"/>
                  </a:ext>
                </a:extLst>
              </p14:cNvPr>
              <p14:cNvContentPartPr/>
              <p14:nvPr/>
            </p14:nvContentPartPr>
            <p14:xfrm>
              <a:off x="6529642" y="411400"/>
              <a:ext cx="170280" cy="20592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49BAD932-D078-411F-B764-41F2E4796AAB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521002" y="402760"/>
                <a:ext cx="18792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7C613F12-E7A7-47D5-BC22-FA0C134B29D5}"/>
                  </a:ext>
                </a:extLst>
              </p14:cNvPr>
              <p14:cNvContentPartPr/>
              <p14:nvPr/>
            </p14:nvContentPartPr>
            <p14:xfrm>
              <a:off x="6888562" y="406000"/>
              <a:ext cx="185760" cy="13644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7C613F12-E7A7-47D5-BC22-FA0C134B29D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879922" y="397360"/>
                <a:ext cx="2034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잉크 20">
                <a:extLst>
                  <a:ext uri="{FF2B5EF4-FFF2-40B4-BE49-F238E27FC236}">
                    <a16:creationId xmlns:a16="http://schemas.microsoft.com/office/drawing/2014/main" id="{6715617E-CF0F-4B35-9966-FF593202659F}"/>
                  </a:ext>
                </a:extLst>
              </p14:cNvPr>
              <p14:cNvContentPartPr/>
              <p14:nvPr/>
            </p14:nvContentPartPr>
            <p14:xfrm>
              <a:off x="7149562" y="267040"/>
              <a:ext cx="200880" cy="478080"/>
            </p14:xfrm>
          </p:contentPart>
        </mc:Choice>
        <mc:Fallback xmlns="">
          <p:pic>
            <p:nvPicPr>
              <p:cNvPr id="21" name="잉크 20">
                <a:extLst>
                  <a:ext uri="{FF2B5EF4-FFF2-40B4-BE49-F238E27FC236}">
                    <a16:creationId xmlns:a16="http://schemas.microsoft.com/office/drawing/2014/main" id="{6715617E-CF0F-4B35-9966-FF593202659F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140922" y="258040"/>
                <a:ext cx="218520" cy="49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386959EC-2F64-475B-8B7F-D445000062ED}"/>
                  </a:ext>
                </a:extLst>
              </p14:cNvPr>
              <p14:cNvContentPartPr/>
              <p14:nvPr/>
            </p14:nvContentPartPr>
            <p14:xfrm>
              <a:off x="5773642" y="458920"/>
              <a:ext cx="113040" cy="5292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386959EC-2F64-475B-8B7F-D445000062ED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765002" y="449920"/>
                <a:ext cx="13068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25CD8478-999E-4593-8C8A-12A3846AAAD8}"/>
                  </a:ext>
                </a:extLst>
              </p14:cNvPr>
              <p14:cNvContentPartPr/>
              <p14:nvPr/>
            </p14:nvContentPartPr>
            <p14:xfrm>
              <a:off x="5770042" y="510400"/>
              <a:ext cx="166320" cy="32832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25CD8478-999E-4593-8C8A-12A3846AAAD8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761042" y="501400"/>
                <a:ext cx="183960" cy="34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A74A384F-D452-49A9-AF03-E797935F194D}"/>
                  </a:ext>
                </a:extLst>
              </p14:cNvPr>
              <p14:cNvContentPartPr/>
              <p14:nvPr/>
            </p14:nvContentPartPr>
            <p14:xfrm>
              <a:off x="6028522" y="498160"/>
              <a:ext cx="108720" cy="18288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A74A384F-D452-49A9-AF03-E797935F194D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019882" y="489160"/>
                <a:ext cx="12636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604F6AD8-132D-472B-A452-7A80235E8135}"/>
                  </a:ext>
                </a:extLst>
              </p14:cNvPr>
              <p14:cNvContentPartPr/>
              <p14:nvPr/>
            </p14:nvContentPartPr>
            <p14:xfrm>
              <a:off x="6216082" y="641080"/>
              <a:ext cx="55080" cy="9756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604F6AD8-132D-472B-A452-7A80235E8135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207442" y="632440"/>
                <a:ext cx="72720" cy="11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46" name="잉크 45">
                <a:extLst>
                  <a:ext uri="{FF2B5EF4-FFF2-40B4-BE49-F238E27FC236}">
                    <a16:creationId xmlns:a16="http://schemas.microsoft.com/office/drawing/2014/main" id="{49E989A7-10DB-4C42-A5F3-3AA4A4A823A0}"/>
                  </a:ext>
                </a:extLst>
              </p14:cNvPr>
              <p14:cNvContentPartPr/>
              <p14:nvPr/>
            </p14:nvContentPartPr>
            <p14:xfrm>
              <a:off x="5553682" y="530560"/>
              <a:ext cx="103320" cy="9720"/>
            </p14:xfrm>
          </p:contentPart>
        </mc:Choice>
        <mc:Fallback xmlns="">
          <p:pic>
            <p:nvPicPr>
              <p:cNvPr id="46" name="잉크 45">
                <a:extLst>
                  <a:ext uri="{FF2B5EF4-FFF2-40B4-BE49-F238E27FC236}">
                    <a16:creationId xmlns:a16="http://schemas.microsoft.com/office/drawing/2014/main" id="{49E989A7-10DB-4C42-A5F3-3AA4A4A823A0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545042" y="521560"/>
                <a:ext cx="120960" cy="2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47" name="잉크 46">
                <a:extLst>
                  <a:ext uri="{FF2B5EF4-FFF2-40B4-BE49-F238E27FC236}">
                    <a16:creationId xmlns:a16="http://schemas.microsoft.com/office/drawing/2014/main" id="{C3BD3DF1-47F8-4ABF-BE8D-AB704D87C149}"/>
                  </a:ext>
                </a:extLst>
              </p14:cNvPr>
              <p14:cNvContentPartPr/>
              <p14:nvPr/>
            </p14:nvContentPartPr>
            <p14:xfrm>
              <a:off x="5553682" y="541360"/>
              <a:ext cx="181800" cy="516240"/>
            </p14:xfrm>
          </p:contentPart>
        </mc:Choice>
        <mc:Fallback xmlns="">
          <p:pic>
            <p:nvPicPr>
              <p:cNvPr id="47" name="잉크 46">
                <a:extLst>
                  <a:ext uri="{FF2B5EF4-FFF2-40B4-BE49-F238E27FC236}">
                    <a16:creationId xmlns:a16="http://schemas.microsoft.com/office/drawing/2014/main" id="{C3BD3DF1-47F8-4ABF-BE8D-AB704D87C149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545042" y="532360"/>
                <a:ext cx="19944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8" name="잉크 47">
                <a:extLst>
                  <a:ext uri="{FF2B5EF4-FFF2-40B4-BE49-F238E27FC236}">
                    <a16:creationId xmlns:a16="http://schemas.microsoft.com/office/drawing/2014/main" id="{097D451E-228F-4E1B-9F00-0E661FB49624}"/>
                  </a:ext>
                </a:extLst>
              </p14:cNvPr>
              <p14:cNvContentPartPr/>
              <p14:nvPr/>
            </p14:nvContentPartPr>
            <p14:xfrm>
              <a:off x="7448362" y="208000"/>
              <a:ext cx="155160" cy="415800"/>
            </p14:xfrm>
          </p:contentPart>
        </mc:Choice>
        <mc:Fallback xmlns="">
          <p:pic>
            <p:nvPicPr>
              <p:cNvPr id="48" name="잉크 47">
                <a:extLst>
                  <a:ext uri="{FF2B5EF4-FFF2-40B4-BE49-F238E27FC236}">
                    <a16:creationId xmlns:a16="http://schemas.microsoft.com/office/drawing/2014/main" id="{097D451E-228F-4E1B-9F00-0E661FB49624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439722" y="199360"/>
                <a:ext cx="17280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10" name="잉크 109">
                <a:extLst>
                  <a:ext uri="{FF2B5EF4-FFF2-40B4-BE49-F238E27FC236}">
                    <a16:creationId xmlns:a16="http://schemas.microsoft.com/office/drawing/2014/main" id="{30325533-F047-428A-A5EE-C2438DEEA143}"/>
                  </a:ext>
                </a:extLst>
              </p14:cNvPr>
              <p14:cNvContentPartPr/>
              <p14:nvPr/>
            </p14:nvContentPartPr>
            <p14:xfrm>
              <a:off x="3802642" y="253720"/>
              <a:ext cx="1580400" cy="1872000"/>
            </p14:xfrm>
          </p:contentPart>
        </mc:Choice>
        <mc:Fallback xmlns="">
          <p:pic>
            <p:nvPicPr>
              <p:cNvPr id="110" name="잉크 109">
                <a:extLst>
                  <a:ext uri="{FF2B5EF4-FFF2-40B4-BE49-F238E27FC236}">
                    <a16:creationId xmlns:a16="http://schemas.microsoft.com/office/drawing/2014/main" id="{30325533-F047-428A-A5EE-C2438DEEA143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793642" y="245080"/>
                <a:ext cx="1598040" cy="188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그룹 117">
            <a:extLst>
              <a:ext uri="{FF2B5EF4-FFF2-40B4-BE49-F238E27FC236}">
                <a16:creationId xmlns:a16="http://schemas.microsoft.com/office/drawing/2014/main" id="{6C29D180-E988-4E1F-80CE-8B4B48BAC693}"/>
              </a:ext>
            </a:extLst>
          </p:cNvPr>
          <p:cNvGrpSpPr/>
          <p:nvPr/>
        </p:nvGrpSpPr>
        <p:grpSpPr>
          <a:xfrm>
            <a:off x="4293682" y="1980280"/>
            <a:ext cx="964080" cy="768960"/>
            <a:chOff x="4293682" y="1980280"/>
            <a:chExt cx="964080" cy="76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84" name="잉크 83">
                  <a:extLst>
                    <a:ext uri="{FF2B5EF4-FFF2-40B4-BE49-F238E27FC236}">
                      <a16:creationId xmlns:a16="http://schemas.microsoft.com/office/drawing/2014/main" id="{2040CDE6-7006-4916-9280-31B7EF1D908D}"/>
                    </a:ext>
                  </a:extLst>
                </p14:cNvPr>
                <p14:cNvContentPartPr/>
                <p14:nvPr/>
              </p14:nvContentPartPr>
              <p14:xfrm>
                <a:off x="4297642" y="2220760"/>
                <a:ext cx="118800" cy="278640"/>
              </p14:xfrm>
            </p:contentPart>
          </mc:Choice>
          <mc:Fallback xmlns="">
            <p:pic>
              <p:nvPicPr>
                <p:cNvPr id="84" name="잉크 83">
                  <a:extLst>
                    <a:ext uri="{FF2B5EF4-FFF2-40B4-BE49-F238E27FC236}">
                      <a16:creationId xmlns:a16="http://schemas.microsoft.com/office/drawing/2014/main" id="{2040CDE6-7006-4916-9280-31B7EF1D908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289002" y="2212120"/>
                  <a:ext cx="13644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85" name="잉크 84">
                  <a:extLst>
                    <a:ext uri="{FF2B5EF4-FFF2-40B4-BE49-F238E27FC236}">
                      <a16:creationId xmlns:a16="http://schemas.microsoft.com/office/drawing/2014/main" id="{82D307BB-9FFB-44F5-A147-88019C23B738}"/>
                    </a:ext>
                  </a:extLst>
                </p14:cNvPr>
                <p14:cNvContentPartPr/>
                <p14:nvPr/>
              </p14:nvContentPartPr>
              <p14:xfrm>
                <a:off x="4505362" y="2192320"/>
                <a:ext cx="151560" cy="268920"/>
              </p14:xfrm>
            </p:contentPart>
          </mc:Choice>
          <mc:Fallback xmlns="">
            <p:pic>
              <p:nvPicPr>
                <p:cNvPr id="85" name="잉크 84">
                  <a:extLst>
                    <a:ext uri="{FF2B5EF4-FFF2-40B4-BE49-F238E27FC236}">
                      <a16:creationId xmlns:a16="http://schemas.microsoft.com/office/drawing/2014/main" id="{82D307BB-9FFB-44F5-A147-88019C23B738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496362" y="2183680"/>
                  <a:ext cx="169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86" name="잉크 85">
                  <a:extLst>
                    <a:ext uri="{FF2B5EF4-FFF2-40B4-BE49-F238E27FC236}">
                      <a16:creationId xmlns:a16="http://schemas.microsoft.com/office/drawing/2014/main" id="{6D0EFD69-8D6D-43FD-85D1-1A5C18D9E9DF}"/>
                    </a:ext>
                  </a:extLst>
                </p14:cNvPr>
                <p14:cNvContentPartPr/>
                <p14:nvPr/>
              </p14:nvContentPartPr>
              <p14:xfrm>
                <a:off x="4722802" y="2384200"/>
                <a:ext cx="52920" cy="74520"/>
              </p14:xfrm>
            </p:contentPart>
          </mc:Choice>
          <mc:Fallback xmlns="">
            <p:pic>
              <p:nvPicPr>
                <p:cNvPr id="86" name="잉크 85">
                  <a:extLst>
                    <a:ext uri="{FF2B5EF4-FFF2-40B4-BE49-F238E27FC236}">
                      <a16:creationId xmlns:a16="http://schemas.microsoft.com/office/drawing/2014/main" id="{6D0EFD69-8D6D-43FD-85D1-1A5C18D9E9D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714162" y="2375560"/>
                  <a:ext cx="705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87" name="잉크 86">
                  <a:extLst>
                    <a:ext uri="{FF2B5EF4-FFF2-40B4-BE49-F238E27FC236}">
                      <a16:creationId xmlns:a16="http://schemas.microsoft.com/office/drawing/2014/main" id="{EF41A5BA-5F83-4699-A5E1-47F4B965AED1}"/>
                    </a:ext>
                  </a:extLst>
                </p14:cNvPr>
                <p14:cNvContentPartPr/>
                <p14:nvPr/>
              </p14:nvContentPartPr>
              <p14:xfrm>
                <a:off x="4875802" y="2147680"/>
                <a:ext cx="204120" cy="167760"/>
              </p14:xfrm>
            </p:contentPart>
          </mc:Choice>
          <mc:Fallback xmlns="">
            <p:pic>
              <p:nvPicPr>
                <p:cNvPr id="87" name="잉크 86">
                  <a:extLst>
                    <a:ext uri="{FF2B5EF4-FFF2-40B4-BE49-F238E27FC236}">
                      <a16:creationId xmlns:a16="http://schemas.microsoft.com/office/drawing/2014/main" id="{EF41A5BA-5F83-4699-A5E1-47F4B965AED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867162" y="2139040"/>
                  <a:ext cx="2217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88" name="잉크 87">
                  <a:extLst>
                    <a:ext uri="{FF2B5EF4-FFF2-40B4-BE49-F238E27FC236}">
                      <a16:creationId xmlns:a16="http://schemas.microsoft.com/office/drawing/2014/main" id="{ED4EB8FE-9960-4435-9760-9C697F2ADE7D}"/>
                    </a:ext>
                  </a:extLst>
                </p14:cNvPr>
                <p14:cNvContentPartPr/>
                <p14:nvPr/>
              </p14:nvContentPartPr>
              <p14:xfrm>
                <a:off x="5188642" y="1980280"/>
                <a:ext cx="69120" cy="301680"/>
              </p14:xfrm>
            </p:contentPart>
          </mc:Choice>
          <mc:Fallback xmlns="">
            <p:pic>
              <p:nvPicPr>
                <p:cNvPr id="88" name="잉크 87">
                  <a:extLst>
                    <a:ext uri="{FF2B5EF4-FFF2-40B4-BE49-F238E27FC236}">
                      <a16:creationId xmlns:a16="http://schemas.microsoft.com/office/drawing/2014/main" id="{ED4EB8FE-9960-4435-9760-9C697F2ADE7D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179642" y="1971280"/>
                  <a:ext cx="867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15" name="잉크 114">
                  <a:extLst>
                    <a:ext uri="{FF2B5EF4-FFF2-40B4-BE49-F238E27FC236}">
                      <a16:creationId xmlns:a16="http://schemas.microsoft.com/office/drawing/2014/main" id="{35D9FF11-EE5F-4AE6-8559-366BD7438A09}"/>
                    </a:ext>
                  </a:extLst>
                </p14:cNvPr>
                <p14:cNvContentPartPr/>
                <p14:nvPr/>
              </p14:nvContentPartPr>
              <p14:xfrm>
                <a:off x="4293682" y="2591920"/>
                <a:ext cx="843480" cy="157320"/>
              </p14:xfrm>
            </p:contentPart>
          </mc:Choice>
          <mc:Fallback xmlns="">
            <p:pic>
              <p:nvPicPr>
                <p:cNvPr id="115" name="잉크 114">
                  <a:extLst>
                    <a:ext uri="{FF2B5EF4-FFF2-40B4-BE49-F238E27FC236}">
                      <a16:creationId xmlns:a16="http://schemas.microsoft.com/office/drawing/2014/main" id="{35D9FF11-EE5F-4AE6-8559-366BD7438A09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4285042" y="2582920"/>
                  <a:ext cx="86112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그룹 119">
            <a:extLst>
              <a:ext uri="{FF2B5EF4-FFF2-40B4-BE49-F238E27FC236}">
                <a16:creationId xmlns:a16="http://schemas.microsoft.com/office/drawing/2014/main" id="{492641FA-DD7B-4469-A439-D54953401413}"/>
              </a:ext>
            </a:extLst>
          </p:cNvPr>
          <p:cNvGrpSpPr/>
          <p:nvPr/>
        </p:nvGrpSpPr>
        <p:grpSpPr>
          <a:xfrm>
            <a:off x="6051922" y="1551880"/>
            <a:ext cx="2597040" cy="2799720"/>
            <a:chOff x="6051922" y="1551880"/>
            <a:chExt cx="2597040" cy="279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0" name="잉크 29">
                  <a:extLst>
                    <a:ext uri="{FF2B5EF4-FFF2-40B4-BE49-F238E27FC236}">
                      <a16:creationId xmlns:a16="http://schemas.microsoft.com/office/drawing/2014/main" id="{93DFA961-C28B-4210-9682-EE019DE7654F}"/>
                    </a:ext>
                  </a:extLst>
                </p14:cNvPr>
                <p14:cNvContentPartPr/>
                <p14:nvPr/>
              </p14:nvContentPartPr>
              <p14:xfrm>
                <a:off x="6357202" y="1632880"/>
                <a:ext cx="145080" cy="268200"/>
              </p14:xfrm>
            </p:contentPart>
          </mc:Choice>
          <mc:Fallback xmlns="">
            <p:pic>
              <p:nvPicPr>
                <p:cNvPr id="30" name="잉크 29">
                  <a:extLst>
                    <a:ext uri="{FF2B5EF4-FFF2-40B4-BE49-F238E27FC236}">
                      <a16:creationId xmlns:a16="http://schemas.microsoft.com/office/drawing/2014/main" id="{93DFA961-C28B-4210-9682-EE019DE7654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348202" y="1624240"/>
                  <a:ext cx="16272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1" name="잉크 30">
                  <a:extLst>
                    <a:ext uri="{FF2B5EF4-FFF2-40B4-BE49-F238E27FC236}">
                      <a16:creationId xmlns:a16="http://schemas.microsoft.com/office/drawing/2014/main" id="{EB79F31E-10FC-49F0-8FF9-4CFF453CE789}"/>
                    </a:ext>
                  </a:extLst>
                </p14:cNvPr>
                <p14:cNvContentPartPr/>
                <p14:nvPr/>
              </p14:nvContentPartPr>
              <p14:xfrm>
                <a:off x="6566722" y="1615600"/>
                <a:ext cx="126000" cy="227880"/>
              </p14:xfrm>
            </p:contentPart>
          </mc:Choice>
          <mc:Fallback xmlns="">
            <p:pic>
              <p:nvPicPr>
                <p:cNvPr id="31" name="잉크 30">
                  <a:extLst>
                    <a:ext uri="{FF2B5EF4-FFF2-40B4-BE49-F238E27FC236}">
                      <a16:creationId xmlns:a16="http://schemas.microsoft.com/office/drawing/2014/main" id="{EB79F31E-10FC-49F0-8FF9-4CFF453CE78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557722" y="1606960"/>
                  <a:ext cx="1436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2" name="잉크 31">
                  <a:extLst>
                    <a:ext uri="{FF2B5EF4-FFF2-40B4-BE49-F238E27FC236}">
                      <a16:creationId xmlns:a16="http://schemas.microsoft.com/office/drawing/2014/main" id="{47AF8737-7B10-48E6-BF00-F8B5C84D130E}"/>
                    </a:ext>
                  </a:extLst>
                </p14:cNvPr>
                <p14:cNvContentPartPr/>
                <p14:nvPr/>
              </p14:nvContentPartPr>
              <p14:xfrm>
                <a:off x="6768682" y="1785520"/>
                <a:ext cx="39960" cy="87840"/>
              </p14:xfrm>
            </p:contentPart>
          </mc:Choice>
          <mc:Fallback xmlns="">
            <p:pic>
              <p:nvPicPr>
                <p:cNvPr id="32" name="잉크 31">
                  <a:extLst>
                    <a:ext uri="{FF2B5EF4-FFF2-40B4-BE49-F238E27FC236}">
                      <a16:creationId xmlns:a16="http://schemas.microsoft.com/office/drawing/2014/main" id="{47AF8737-7B10-48E6-BF00-F8B5C84D130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760042" y="1776880"/>
                  <a:ext cx="576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9" name="잉크 38">
                  <a:extLst>
                    <a:ext uri="{FF2B5EF4-FFF2-40B4-BE49-F238E27FC236}">
                      <a16:creationId xmlns:a16="http://schemas.microsoft.com/office/drawing/2014/main" id="{706ED613-6D32-455C-8F0E-21819C5C9174}"/>
                    </a:ext>
                  </a:extLst>
                </p14:cNvPr>
                <p14:cNvContentPartPr/>
                <p14:nvPr/>
              </p14:nvContentPartPr>
              <p14:xfrm>
                <a:off x="6952642" y="1551880"/>
                <a:ext cx="87840" cy="385560"/>
              </p14:xfrm>
            </p:contentPart>
          </mc:Choice>
          <mc:Fallback xmlns="">
            <p:pic>
              <p:nvPicPr>
                <p:cNvPr id="39" name="잉크 38">
                  <a:extLst>
                    <a:ext uri="{FF2B5EF4-FFF2-40B4-BE49-F238E27FC236}">
                      <a16:creationId xmlns:a16="http://schemas.microsoft.com/office/drawing/2014/main" id="{706ED613-6D32-455C-8F0E-21819C5C9174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944002" y="1543240"/>
                  <a:ext cx="10548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0" name="잉크 39">
                  <a:extLst>
                    <a:ext uri="{FF2B5EF4-FFF2-40B4-BE49-F238E27FC236}">
                      <a16:creationId xmlns:a16="http://schemas.microsoft.com/office/drawing/2014/main" id="{31645A7A-C110-4C5E-A0BC-5A8B47D25F87}"/>
                    </a:ext>
                  </a:extLst>
                </p14:cNvPr>
                <p14:cNvContentPartPr/>
                <p14:nvPr/>
              </p14:nvContentPartPr>
              <p14:xfrm>
                <a:off x="6266122" y="2310040"/>
                <a:ext cx="158040" cy="294840"/>
              </p14:xfrm>
            </p:contentPart>
          </mc:Choice>
          <mc:Fallback xmlns="">
            <p:pic>
              <p:nvPicPr>
                <p:cNvPr id="40" name="잉크 39">
                  <a:extLst>
                    <a:ext uri="{FF2B5EF4-FFF2-40B4-BE49-F238E27FC236}">
                      <a16:creationId xmlns:a16="http://schemas.microsoft.com/office/drawing/2014/main" id="{31645A7A-C110-4C5E-A0BC-5A8B47D25F87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257482" y="2301040"/>
                  <a:ext cx="17568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1" name="잉크 40">
                  <a:extLst>
                    <a:ext uri="{FF2B5EF4-FFF2-40B4-BE49-F238E27FC236}">
                      <a16:creationId xmlns:a16="http://schemas.microsoft.com/office/drawing/2014/main" id="{F6AA5C6F-F73A-4CB1-8ABD-9915DF78CD6F}"/>
                    </a:ext>
                  </a:extLst>
                </p14:cNvPr>
                <p14:cNvContentPartPr/>
                <p14:nvPr/>
              </p14:nvContentPartPr>
              <p14:xfrm>
                <a:off x="6542602" y="2353240"/>
                <a:ext cx="140040" cy="211320"/>
              </p14:xfrm>
            </p:contentPart>
          </mc:Choice>
          <mc:Fallback xmlns="">
            <p:pic>
              <p:nvPicPr>
                <p:cNvPr id="41" name="잉크 40">
                  <a:extLst>
                    <a:ext uri="{FF2B5EF4-FFF2-40B4-BE49-F238E27FC236}">
                      <a16:creationId xmlns:a16="http://schemas.microsoft.com/office/drawing/2014/main" id="{F6AA5C6F-F73A-4CB1-8ABD-9915DF78CD6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533962" y="2344240"/>
                  <a:ext cx="1576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3" name="잉크 42">
                  <a:extLst>
                    <a:ext uri="{FF2B5EF4-FFF2-40B4-BE49-F238E27FC236}">
                      <a16:creationId xmlns:a16="http://schemas.microsoft.com/office/drawing/2014/main" id="{636308B0-4822-4EC6-89C3-A7ED221625A4}"/>
                    </a:ext>
                  </a:extLst>
                </p14:cNvPr>
                <p14:cNvContentPartPr/>
                <p14:nvPr/>
              </p14:nvContentPartPr>
              <p14:xfrm>
                <a:off x="6919162" y="2236600"/>
                <a:ext cx="115920" cy="302400"/>
              </p14:xfrm>
            </p:contentPart>
          </mc:Choice>
          <mc:Fallback xmlns="">
            <p:pic>
              <p:nvPicPr>
                <p:cNvPr id="43" name="잉크 42">
                  <a:extLst>
                    <a:ext uri="{FF2B5EF4-FFF2-40B4-BE49-F238E27FC236}">
                      <a16:creationId xmlns:a16="http://schemas.microsoft.com/office/drawing/2014/main" id="{636308B0-4822-4EC6-89C3-A7ED221625A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910522" y="2227960"/>
                  <a:ext cx="1335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4" name="잉크 43">
                  <a:extLst>
                    <a:ext uri="{FF2B5EF4-FFF2-40B4-BE49-F238E27FC236}">
                      <a16:creationId xmlns:a16="http://schemas.microsoft.com/office/drawing/2014/main" id="{28A1C8CE-7406-45E4-8C43-E3E9E2F21ACA}"/>
                    </a:ext>
                  </a:extLst>
                </p14:cNvPr>
                <p14:cNvContentPartPr/>
                <p14:nvPr/>
              </p14:nvContentPartPr>
              <p14:xfrm>
                <a:off x="7145962" y="2236960"/>
                <a:ext cx="59760" cy="339480"/>
              </p14:xfrm>
            </p:contentPart>
          </mc:Choice>
          <mc:Fallback xmlns="">
            <p:pic>
              <p:nvPicPr>
                <p:cNvPr id="44" name="잉크 43">
                  <a:extLst>
                    <a:ext uri="{FF2B5EF4-FFF2-40B4-BE49-F238E27FC236}">
                      <a16:creationId xmlns:a16="http://schemas.microsoft.com/office/drawing/2014/main" id="{28A1C8CE-7406-45E4-8C43-E3E9E2F21AC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136962" y="2228320"/>
                  <a:ext cx="7740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잉크 52">
                  <a:extLst>
                    <a:ext uri="{FF2B5EF4-FFF2-40B4-BE49-F238E27FC236}">
                      <a16:creationId xmlns:a16="http://schemas.microsoft.com/office/drawing/2014/main" id="{2BB40899-1E1C-4214-AEB6-26582156F389}"/>
                    </a:ext>
                  </a:extLst>
                </p14:cNvPr>
                <p14:cNvContentPartPr/>
                <p14:nvPr/>
              </p14:nvContentPartPr>
              <p14:xfrm>
                <a:off x="6765802" y="2868040"/>
                <a:ext cx="12600" cy="247680"/>
              </p14:xfrm>
            </p:contentPart>
          </mc:Choice>
          <mc:Fallback xmlns="">
            <p:pic>
              <p:nvPicPr>
                <p:cNvPr id="53" name="잉크 52">
                  <a:extLst>
                    <a:ext uri="{FF2B5EF4-FFF2-40B4-BE49-F238E27FC236}">
                      <a16:creationId xmlns:a16="http://schemas.microsoft.com/office/drawing/2014/main" id="{2BB40899-1E1C-4214-AEB6-26582156F389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756802" y="2859040"/>
                  <a:ext cx="302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잉크 53">
                  <a:extLst>
                    <a:ext uri="{FF2B5EF4-FFF2-40B4-BE49-F238E27FC236}">
                      <a16:creationId xmlns:a16="http://schemas.microsoft.com/office/drawing/2014/main" id="{9E2E7AB3-9293-4013-B128-E5A31D70102E}"/>
                    </a:ext>
                  </a:extLst>
                </p14:cNvPr>
                <p14:cNvContentPartPr/>
                <p14:nvPr/>
              </p14:nvContentPartPr>
              <p14:xfrm>
                <a:off x="6687322" y="2764000"/>
                <a:ext cx="207360" cy="461160"/>
              </p14:xfrm>
            </p:contentPart>
          </mc:Choice>
          <mc:Fallback xmlns="">
            <p:pic>
              <p:nvPicPr>
                <p:cNvPr id="54" name="잉크 53">
                  <a:extLst>
                    <a:ext uri="{FF2B5EF4-FFF2-40B4-BE49-F238E27FC236}">
                      <a16:creationId xmlns:a16="http://schemas.microsoft.com/office/drawing/2014/main" id="{9E2E7AB3-9293-4013-B128-E5A31D70102E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678322" y="2755000"/>
                  <a:ext cx="225000" cy="47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7" name="잉크 66">
                  <a:extLst>
                    <a:ext uri="{FF2B5EF4-FFF2-40B4-BE49-F238E27FC236}">
                      <a16:creationId xmlns:a16="http://schemas.microsoft.com/office/drawing/2014/main" id="{E3DC7AA0-095B-47D5-BB53-8B990317E3DE}"/>
                    </a:ext>
                  </a:extLst>
                </p14:cNvPr>
                <p14:cNvContentPartPr/>
                <p14:nvPr/>
              </p14:nvContentPartPr>
              <p14:xfrm>
                <a:off x="6127522" y="3178720"/>
                <a:ext cx="197280" cy="85320"/>
              </p14:xfrm>
            </p:contentPart>
          </mc:Choice>
          <mc:Fallback xmlns="">
            <p:pic>
              <p:nvPicPr>
                <p:cNvPr id="67" name="잉크 66">
                  <a:extLst>
                    <a:ext uri="{FF2B5EF4-FFF2-40B4-BE49-F238E27FC236}">
                      <a16:creationId xmlns:a16="http://schemas.microsoft.com/office/drawing/2014/main" id="{E3DC7AA0-095B-47D5-BB53-8B990317E3D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118522" y="3170080"/>
                  <a:ext cx="2149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8" name="잉크 67">
                  <a:extLst>
                    <a:ext uri="{FF2B5EF4-FFF2-40B4-BE49-F238E27FC236}">
                      <a16:creationId xmlns:a16="http://schemas.microsoft.com/office/drawing/2014/main" id="{8CA0E4B4-C015-43E6-98FC-7FC912AF3A0F}"/>
                    </a:ext>
                  </a:extLst>
                </p14:cNvPr>
                <p14:cNvContentPartPr/>
                <p14:nvPr/>
              </p14:nvContentPartPr>
              <p14:xfrm>
                <a:off x="6141922" y="3264040"/>
                <a:ext cx="297360" cy="796320"/>
              </p14:xfrm>
            </p:contentPart>
          </mc:Choice>
          <mc:Fallback xmlns="">
            <p:pic>
              <p:nvPicPr>
                <p:cNvPr id="68" name="잉크 67">
                  <a:extLst>
                    <a:ext uri="{FF2B5EF4-FFF2-40B4-BE49-F238E27FC236}">
                      <a16:creationId xmlns:a16="http://schemas.microsoft.com/office/drawing/2014/main" id="{8CA0E4B4-C015-43E6-98FC-7FC912AF3A0F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133282" y="3255040"/>
                  <a:ext cx="315000" cy="81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90" name="잉크 89">
                  <a:extLst>
                    <a:ext uri="{FF2B5EF4-FFF2-40B4-BE49-F238E27FC236}">
                      <a16:creationId xmlns:a16="http://schemas.microsoft.com/office/drawing/2014/main" id="{DB493E4C-8D47-4475-827F-6F12DE64FCA8}"/>
                    </a:ext>
                  </a:extLst>
                </p14:cNvPr>
                <p14:cNvContentPartPr/>
                <p14:nvPr/>
              </p14:nvContentPartPr>
              <p14:xfrm>
                <a:off x="6493282" y="3310480"/>
                <a:ext cx="111600" cy="148320"/>
              </p14:xfrm>
            </p:contentPart>
          </mc:Choice>
          <mc:Fallback xmlns="">
            <p:pic>
              <p:nvPicPr>
                <p:cNvPr id="90" name="잉크 89">
                  <a:extLst>
                    <a:ext uri="{FF2B5EF4-FFF2-40B4-BE49-F238E27FC236}">
                      <a16:creationId xmlns:a16="http://schemas.microsoft.com/office/drawing/2014/main" id="{DB493E4C-8D47-4475-827F-6F12DE64FCA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484642" y="3301840"/>
                  <a:ext cx="1292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91" name="잉크 90">
                  <a:extLst>
                    <a:ext uri="{FF2B5EF4-FFF2-40B4-BE49-F238E27FC236}">
                      <a16:creationId xmlns:a16="http://schemas.microsoft.com/office/drawing/2014/main" id="{B7DDDA09-BC01-4AC9-8651-29449D6A755D}"/>
                    </a:ext>
                  </a:extLst>
                </p14:cNvPr>
                <p14:cNvContentPartPr/>
                <p14:nvPr/>
              </p14:nvContentPartPr>
              <p14:xfrm>
                <a:off x="6930322" y="3228760"/>
                <a:ext cx="39600" cy="148680"/>
              </p14:xfrm>
            </p:contentPart>
          </mc:Choice>
          <mc:Fallback xmlns="">
            <p:pic>
              <p:nvPicPr>
                <p:cNvPr id="91" name="잉크 90">
                  <a:extLst>
                    <a:ext uri="{FF2B5EF4-FFF2-40B4-BE49-F238E27FC236}">
                      <a16:creationId xmlns:a16="http://schemas.microsoft.com/office/drawing/2014/main" id="{B7DDDA09-BC01-4AC9-8651-29449D6A755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921322" y="3220120"/>
                  <a:ext cx="57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92" name="잉크 91">
                  <a:extLst>
                    <a:ext uri="{FF2B5EF4-FFF2-40B4-BE49-F238E27FC236}">
                      <a16:creationId xmlns:a16="http://schemas.microsoft.com/office/drawing/2014/main" id="{6490F1F0-98AE-4488-9F6B-5523559C052D}"/>
                    </a:ext>
                  </a:extLst>
                </p14:cNvPr>
                <p14:cNvContentPartPr/>
                <p14:nvPr/>
              </p14:nvContentPartPr>
              <p14:xfrm>
                <a:off x="7161082" y="3169360"/>
                <a:ext cx="173160" cy="136440"/>
              </p14:xfrm>
            </p:contentPart>
          </mc:Choice>
          <mc:Fallback xmlns="">
            <p:pic>
              <p:nvPicPr>
                <p:cNvPr id="92" name="잉크 91">
                  <a:extLst>
                    <a:ext uri="{FF2B5EF4-FFF2-40B4-BE49-F238E27FC236}">
                      <a16:creationId xmlns:a16="http://schemas.microsoft.com/office/drawing/2014/main" id="{6490F1F0-98AE-4488-9F6B-5523559C052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152442" y="3160360"/>
                  <a:ext cx="1908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93" name="잉크 92">
                  <a:extLst>
                    <a:ext uri="{FF2B5EF4-FFF2-40B4-BE49-F238E27FC236}">
                      <a16:creationId xmlns:a16="http://schemas.microsoft.com/office/drawing/2014/main" id="{40C454F2-D7E0-4754-9BD3-E4136988A62C}"/>
                    </a:ext>
                  </a:extLst>
                </p14:cNvPr>
                <p14:cNvContentPartPr/>
                <p14:nvPr/>
              </p14:nvContentPartPr>
              <p14:xfrm>
                <a:off x="7531162" y="2934280"/>
                <a:ext cx="318960" cy="850320"/>
              </p14:xfrm>
            </p:contentPart>
          </mc:Choice>
          <mc:Fallback xmlns="">
            <p:pic>
              <p:nvPicPr>
                <p:cNvPr id="93" name="잉크 92">
                  <a:extLst>
                    <a:ext uri="{FF2B5EF4-FFF2-40B4-BE49-F238E27FC236}">
                      <a16:creationId xmlns:a16="http://schemas.microsoft.com/office/drawing/2014/main" id="{40C454F2-D7E0-4754-9BD3-E4136988A62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522162" y="2925280"/>
                  <a:ext cx="336600" cy="86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02" name="잉크 101">
                  <a:extLst>
                    <a:ext uri="{FF2B5EF4-FFF2-40B4-BE49-F238E27FC236}">
                      <a16:creationId xmlns:a16="http://schemas.microsoft.com/office/drawing/2014/main" id="{89813304-1651-4600-9FBD-5F910A9986D1}"/>
                    </a:ext>
                  </a:extLst>
                </p14:cNvPr>
                <p14:cNvContentPartPr/>
                <p14:nvPr/>
              </p14:nvContentPartPr>
              <p14:xfrm>
                <a:off x="7680202" y="2234440"/>
                <a:ext cx="90000" cy="250200"/>
              </p14:xfrm>
            </p:contentPart>
          </mc:Choice>
          <mc:Fallback xmlns="">
            <p:pic>
              <p:nvPicPr>
                <p:cNvPr id="102" name="잉크 101">
                  <a:extLst>
                    <a:ext uri="{FF2B5EF4-FFF2-40B4-BE49-F238E27FC236}">
                      <a16:creationId xmlns:a16="http://schemas.microsoft.com/office/drawing/2014/main" id="{89813304-1651-4600-9FBD-5F910A9986D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671202" y="2225440"/>
                  <a:ext cx="1076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03" name="잉크 102">
                  <a:extLst>
                    <a:ext uri="{FF2B5EF4-FFF2-40B4-BE49-F238E27FC236}">
                      <a16:creationId xmlns:a16="http://schemas.microsoft.com/office/drawing/2014/main" id="{3F5EC7C9-D905-4C09-AC69-5CBEE7770D45}"/>
                    </a:ext>
                  </a:extLst>
                </p14:cNvPr>
                <p14:cNvContentPartPr/>
                <p14:nvPr/>
              </p14:nvContentPartPr>
              <p14:xfrm>
                <a:off x="7876762" y="2159920"/>
                <a:ext cx="172800" cy="212040"/>
              </p14:xfrm>
            </p:contentPart>
          </mc:Choice>
          <mc:Fallback xmlns="">
            <p:pic>
              <p:nvPicPr>
                <p:cNvPr id="103" name="잉크 102">
                  <a:extLst>
                    <a:ext uri="{FF2B5EF4-FFF2-40B4-BE49-F238E27FC236}">
                      <a16:creationId xmlns:a16="http://schemas.microsoft.com/office/drawing/2014/main" id="{3F5EC7C9-D905-4C09-AC69-5CBEE7770D4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68122" y="2151280"/>
                  <a:ext cx="19044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04" name="잉크 103">
                  <a:extLst>
                    <a:ext uri="{FF2B5EF4-FFF2-40B4-BE49-F238E27FC236}">
                      <a16:creationId xmlns:a16="http://schemas.microsoft.com/office/drawing/2014/main" id="{DB70EB26-057C-4B65-A40D-D8134EB28D7B}"/>
                    </a:ext>
                  </a:extLst>
                </p14:cNvPr>
                <p14:cNvContentPartPr/>
                <p14:nvPr/>
              </p14:nvContentPartPr>
              <p14:xfrm>
                <a:off x="8085562" y="2337040"/>
                <a:ext cx="43560" cy="70560"/>
              </p14:xfrm>
            </p:contentPart>
          </mc:Choice>
          <mc:Fallback xmlns="">
            <p:pic>
              <p:nvPicPr>
                <p:cNvPr id="104" name="잉크 103">
                  <a:extLst>
                    <a:ext uri="{FF2B5EF4-FFF2-40B4-BE49-F238E27FC236}">
                      <a16:creationId xmlns:a16="http://schemas.microsoft.com/office/drawing/2014/main" id="{DB70EB26-057C-4B65-A40D-D8134EB28D7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76562" y="2328040"/>
                  <a:ext cx="612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05" name="잉크 104">
                  <a:extLst>
                    <a:ext uri="{FF2B5EF4-FFF2-40B4-BE49-F238E27FC236}">
                      <a16:creationId xmlns:a16="http://schemas.microsoft.com/office/drawing/2014/main" id="{3E001D55-4EE4-4B3B-92EC-ED81965D72CA}"/>
                    </a:ext>
                  </a:extLst>
                </p14:cNvPr>
                <p14:cNvContentPartPr/>
                <p14:nvPr/>
              </p14:nvContentPartPr>
              <p14:xfrm>
                <a:off x="8362762" y="2027800"/>
                <a:ext cx="278640" cy="327960"/>
              </p14:xfrm>
            </p:contentPart>
          </mc:Choice>
          <mc:Fallback xmlns="">
            <p:pic>
              <p:nvPicPr>
                <p:cNvPr id="105" name="잉크 104">
                  <a:extLst>
                    <a:ext uri="{FF2B5EF4-FFF2-40B4-BE49-F238E27FC236}">
                      <a16:creationId xmlns:a16="http://schemas.microsoft.com/office/drawing/2014/main" id="{3E001D55-4EE4-4B3B-92EC-ED81965D72C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353762" y="2018800"/>
                  <a:ext cx="29628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06" name="잉크 105">
                  <a:extLst>
                    <a:ext uri="{FF2B5EF4-FFF2-40B4-BE49-F238E27FC236}">
                      <a16:creationId xmlns:a16="http://schemas.microsoft.com/office/drawing/2014/main" id="{0E3BCE56-A547-4941-953E-6E6BEB4CA754}"/>
                    </a:ext>
                  </a:extLst>
                </p14:cNvPr>
                <p14:cNvContentPartPr/>
                <p14:nvPr/>
              </p14:nvContentPartPr>
              <p14:xfrm>
                <a:off x="6477442" y="3804400"/>
                <a:ext cx="138600" cy="167400"/>
              </p14:xfrm>
            </p:contentPart>
          </mc:Choice>
          <mc:Fallback xmlns="">
            <p:pic>
              <p:nvPicPr>
                <p:cNvPr id="106" name="잉크 105">
                  <a:extLst>
                    <a:ext uri="{FF2B5EF4-FFF2-40B4-BE49-F238E27FC236}">
                      <a16:creationId xmlns:a16="http://schemas.microsoft.com/office/drawing/2014/main" id="{0E3BCE56-A547-4941-953E-6E6BEB4CA75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468442" y="3795400"/>
                  <a:ext cx="1562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07" name="잉크 106">
                  <a:extLst>
                    <a:ext uri="{FF2B5EF4-FFF2-40B4-BE49-F238E27FC236}">
                      <a16:creationId xmlns:a16="http://schemas.microsoft.com/office/drawing/2014/main" id="{82BBB488-2CDA-4AF1-BD2E-35AE49EA0514}"/>
                    </a:ext>
                  </a:extLst>
                </p14:cNvPr>
                <p14:cNvContentPartPr/>
                <p14:nvPr/>
              </p14:nvContentPartPr>
              <p14:xfrm>
                <a:off x="6981442" y="3729880"/>
                <a:ext cx="45000" cy="154080"/>
              </p14:xfrm>
            </p:contentPart>
          </mc:Choice>
          <mc:Fallback xmlns="">
            <p:pic>
              <p:nvPicPr>
                <p:cNvPr id="107" name="잉크 106">
                  <a:extLst>
                    <a:ext uri="{FF2B5EF4-FFF2-40B4-BE49-F238E27FC236}">
                      <a16:creationId xmlns:a16="http://schemas.microsoft.com/office/drawing/2014/main" id="{82BBB488-2CDA-4AF1-BD2E-35AE49EA051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972802" y="3721240"/>
                  <a:ext cx="626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08" name="잉크 107">
                  <a:extLst>
                    <a:ext uri="{FF2B5EF4-FFF2-40B4-BE49-F238E27FC236}">
                      <a16:creationId xmlns:a16="http://schemas.microsoft.com/office/drawing/2014/main" id="{1012D7DF-F745-47C0-91A0-858594697045}"/>
                    </a:ext>
                  </a:extLst>
                </p14:cNvPr>
                <p14:cNvContentPartPr/>
                <p14:nvPr/>
              </p14:nvContentPartPr>
              <p14:xfrm>
                <a:off x="7210762" y="3634120"/>
                <a:ext cx="228600" cy="232920"/>
              </p14:xfrm>
            </p:contentPart>
          </mc:Choice>
          <mc:Fallback xmlns="">
            <p:pic>
              <p:nvPicPr>
                <p:cNvPr id="108" name="잉크 107">
                  <a:extLst>
                    <a:ext uri="{FF2B5EF4-FFF2-40B4-BE49-F238E27FC236}">
                      <a16:creationId xmlns:a16="http://schemas.microsoft.com/office/drawing/2014/main" id="{1012D7DF-F745-47C0-91A0-858594697045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202122" y="3625480"/>
                  <a:ext cx="2462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09" name="잉크 108">
                  <a:extLst>
                    <a:ext uri="{FF2B5EF4-FFF2-40B4-BE49-F238E27FC236}">
                      <a16:creationId xmlns:a16="http://schemas.microsoft.com/office/drawing/2014/main" id="{AAFD173C-AB91-45B8-9309-4C45D102F3F3}"/>
                    </a:ext>
                  </a:extLst>
                </p14:cNvPr>
                <p14:cNvContentPartPr/>
                <p14:nvPr/>
              </p14:nvContentPartPr>
              <p14:xfrm>
                <a:off x="6051922" y="2741680"/>
                <a:ext cx="1866960" cy="1609920"/>
              </p14:xfrm>
            </p:contentPart>
          </mc:Choice>
          <mc:Fallback xmlns="">
            <p:pic>
              <p:nvPicPr>
                <p:cNvPr id="109" name="잉크 108">
                  <a:extLst>
                    <a:ext uri="{FF2B5EF4-FFF2-40B4-BE49-F238E27FC236}">
                      <a16:creationId xmlns:a16="http://schemas.microsoft.com/office/drawing/2014/main" id="{AAFD173C-AB91-45B8-9309-4C45D102F3F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043282" y="2732680"/>
                  <a:ext cx="1884600" cy="162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112" name="잉크 111">
                  <a:extLst>
                    <a:ext uri="{FF2B5EF4-FFF2-40B4-BE49-F238E27FC236}">
                      <a16:creationId xmlns:a16="http://schemas.microsoft.com/office/drawing/2014/main" id="{EE26CEFD-5349-40F5-8B89-80B8230612D6}"/>
                    </a:ext>
                  </a:extLst>
                </p14:cNvPr>
                <p14:cNvContentPartPr/>
                <p14:nvPr/>
              </p14:nvContentPartPr>
              <p14:xfrm>
                <a:off x="6856882" y="2708560"/>
                <a:ext cx="30600" cy="25920"/>
              </p14:xfrm>
            </p:contentPart>
          </mc:Choice>
          <mc:Fallback xmlns="">
            <p:pic>
              <p:nvPicPr>
                <p:cNvPr id="112" name="잉크 111">
                  <a:extLst>
                    <a:ext uri="{FF2B5EF4-FFF2-40B4-BE49-F238E27FC236}">
                      <a16:creationId xmlns:a16="http://schemas.microsoft.com/office/drawing/2014/main" id="{EE26CEFD-5349-40F5-8B89-80B8230612D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848242" y="2699560"/>
                  <a:ext cx="482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13" name="잉크 112">
                  <a:extLst>
                    <a:ext uri="{FF2B5EF4-FFF2-40B4-BE49-F238E27FC236}">
                      <a16:creationId xmlns:a16="http://schemas.microsoft.com/office/drawing/2014/main" id="{4A6ABBA0-CF0C-4597-A1A7-2D2F0FF10EE6}"/>
                    </a:ext>
                  </a:extLst>
                </p14:cNvPr>
                <p14:cNvContentPartPr/>
                <p14:nvPr/>
              </p14:nvContentPartPr>
              <p14:xfrm>
                <a:off x="7120402" y="2990800"/>
                <a:ext cx="360" cy="360"/>
              </p14:xfrm>
            </p:contentPart>
          </mc:Choice>
          <mc:Fallback xmlns="">
            <p:pic>
              <p:nvPicPr>
                <p:cNvPr id="113" name="잉크 112">
                  <a:extLst>
                    <a:ext uri="{FF2B5EF4-FFF2-40B4-BE49-F238E27FC236}">
                      <a16:creationId xmlns:a16="http://schemas.microsoft.com/office/drawing/2014/main" id="{4A6ABBA0-CF0C-4597-A1A7-2D2F0FF10EE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111402" y="29821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16" name="잉크 115">
                  <a:extLst>
                    <a:ext uri="{FF2B5EF4-FFF2-40B4-BE49-F238E27FC236}">
                      <a16:creationId xmlns:a16="http://schemas.microsoft.com/office/drawing/2014/main" id="{320EF03A-FBFC-47BE-AB34-E54A5DCB334D}"/>
                    </a:ext>
                  </a:extLst>
                </p14:cNvPr>
                <p14:cNvContentPartPr/>
                <p14:nvPr/>
              </p14:nvContentPartPr>
              <p14:xfrm>
                <a:off x="7721602" y="2466640"/>
                <a:ext cx="927360" cy="147600"/>
              </p14:xfrm>
            </p:contentPart>
          </mc:Choice>
          <mc:Fallback xmlns="">
            <p:pic>
              <p:nvPicPr>
                <p:cNvPr id="116" name="잉크 115">
                  <a:extLst>
                    <a:ext uri="{FF2B5EF4-FFF2-40B4-BE49-F238E27FC236}">
                      <a16:creationId xmlns:a16="http://schemas.microsoft.com/office/drawing/2014/main" id="{320EF03A-FBFC-47BE-AB34-E54A5DCB334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712962" y="2458000"/>
                  <a:ext cx="9450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19" name="잉크 118">
                  <a:extLst>
                    <a:ext uri="{FF2B5EF4-FFF2-40B4-BE49-F238E27FC236}">
                      <a16:creationId xmlns:a16="http://schemas.microsoft.com/office/drawing/2014/main" id="{FDD5FD31-1C08-4C2D-87B0-2602583F8D43}"/>
                    </a:ext>
                  </a:extLst>
                </p14:cNvPr>
                <p14:cNvContentPartPr/>
                <p14:nvPr/>
              </p14:nvContentPartPr>
              <p14:xfrm>
                <a:off x="6409762" y="2370880"/>
                <a:ext cx="259200" cy="393480"/>
              </p14:xfrm>
            </p:contentPart>
          </mc:Choice>
          <mc:Fallback xmlns="">
            <p:pic>
              <p:nvPicPr>
                <p:cNvPr id="119" name="잉크 118">
                  <a:extLst>
                    <a:ext uri="{FF2B5EF4-FFF2-40B4-BE49-F238E27FC236}">
                      <a16:creationId xmlns:a16="http://schemas.microsoft.com/office/drawing/2014/main" id="{FDD5FD31-1C08-4C2D-87B0-2602583F8D4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401122" y="2362240"/>
                  <a:ext cx="276840" cy="411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84051686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C2482D-99FA-42F2-BAEE-16B514CC9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의 실제 사례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170C3E4-EDFD-4930-9DCF-B6DECA860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ormalization</a:t>
            </a:r>
          </a:p>
          <a:p>
            <a:r>
              <a:rPr lang="en-US" altLang="ko-KR"/>
              <a:t>Min-max scaling</a:t>
            </a:r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957FCD1-75AA-4888-9441-E1F8E31D99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43323591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C2482D-99FA-42F2-BAEE-16B514CC9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의 실제 사례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170C3E4-EDFD-4930-9DCF-B6DECA860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957FCD1-75AA-4888-9441-E1F8E31D99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F54FD3D-60D4-4AD7-B0F4-43A3E69F67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575" y="1434072"/>
            <a:ext cx="4924425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196533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C2482D-99FA-42F2-BAEE-16B514CC9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브로드캐스팅의 실제 사례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170C3E4-EDFD-4930-9DCF-B6DECA860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957FCD1-75AA-4888-9441-E1F8E31D99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50A2212-8C3F-4858-AA53-9B201368A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3697"/>
            <a:ext cx="53911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100086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Boolean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배열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2385400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18BB64-E88A-45BD-BE28-82C753845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1. </a:t>
            </a:r>
            <a:r>
              <a:rPr lang="ko-KR" altLang="en-US"/>
              <a:t>값 </a:t>
            </a:r>
            <a:r>
              <a:rPr lang="en-US" altLang="ko-KR"/>
              <a:t>(Valu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423906-4EA7-453C-B5F1-CA5F5D2DE9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0EA8312-546D-4595-9323-7B81A8A3D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0246233-EFDE-46A1-89DF-DFD6902F3B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8EF448D-5EC5-4062-AA88-324A8030DA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6"/>
            <a:ext cx="7383008" cy="538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7877"/>
      </p:ext>
    </p:extLst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44BBFF-3A20-43E1-BC27-B51E4279E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비교연산자 </a:t>
            </a:r>
            <a:r>
              <a:rPr lang="en-US" altLang="ko-KR"/>
              <a:t>recap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64B656-032B-418E-BAF5-FAC833E285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수치의 대소를 비교</a:t>
            </a:r>
            <a:endParaRPr lang="en-US" altLang="ko-KR" dirty="0"/>
          </a:p>
          <a:p>
            <a:pPr lvl="1"/>
            <a:r>
              <a:rPr lang="en-US" altLang="ko-KR" dirty="0"/>
              <a:t>&lt;, &gt;, ==, !=, &gt;=, &lt;=</a:t>
            </a:r>
          </a:p>
          <a:p>
            <a:endParaRPr lang="en-US" altLang="ko-KR" dirty="0"/>
          </a:p>
          <a:p>
            <a:r>
              <a:rPr lang="ko-KR" altLang="en-US" dirty="0"/>
              <a:t>연산의 결과값</a:t>
            </a:r>
            <a:endParaRPr lang="en-US" altLang="ko-KR" dirty="0"/>
          </a:p>
          <a:p>
            <a:pPr lvl="1"/>
            <a:r>
              <a:rPr lang="en-US" altLang="ko-KR" dirty="0"/>
              <a:t>True, False</a:t>
            </a:r>
          </a:p>
          <a:p>
            <a:pPr lvl="1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09B7804-535B-4029-A091-329E4E85DA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47130437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D2E500-A860-487B-A2EC-56AB951F8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비교연산자와 </a:t>
            </a:r>
            <a:r>
              <a:rPr lang="en-US" altLang="ko-KR"/>
              <a:t>Ufunc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853F428-CF35-49C7-A8FF-23C33501C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umpy</a:t>
            </a:r>
            <a:r>
              <a:rPr lang="ko-KR" altLang="en-US"/>
              <a:t> 비교연산자도 </a:t>
            </a:r>
            <a:r>
              <a:rPr lang="en-US" altLang="ko-KR"/>
              <a:t>Ufuncs</a:t>
            </a:r>
            <a:r>
              <a:rPr lang="ko-KR" altLang="en-US"/>
              <a:t>로 구현하였음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7B6CB2F-2029-4692-B3D0-449DDA06F5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4BE0707-82D4-45BE-BE26-4EAF1EF31E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90660"/>
            <a:ext cx="5029200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743683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비교연산자와 </a:t>
            </a:r>
            <a:r>
              <a:rPr lang="en-US" altLang="ko-KR"/>
              <a:t>Ufunc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F9F2E8F-2585-4E5B-BA96-464BBC75EC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579" y="1371600"/>
            <a:ext cx="48387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121712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에서의 비교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41C843D-E7EB-4FB4-8A93-40D7C4AB83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90" y="1547252"/>
            <a:ext cx="5318609" cy="3024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992899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의 활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연산의 결과 </a:t>
            </a:r>
            <a:r>
              <a:rPr lang="en-US" altLang="ko-KR"/>
              <a:t>Boolean </a:t>
            </a:r>
            <a:r>
              <a:rPr lang="ko-KR" altLang="en-US"/>
              <a:t>배열을 얻을 수 있음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활용예시</a:t>
            </a:r>
            <a:endParaRPr lang="en-US" altLang="ko-KR"/>
          </a:p>
          <a:p>
            <a:r>
              <a:rPr lang="en-US" altLang="ko-KR"/>
              <a:t>True</a:t>
            </a:r>
            <a:r>
              <a:rPr lang="ko-KR" altLang="en-US"/>
              <a:t>의 개수 세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EE2A74B-0D82-407D-9A8D-0CE4E4C6F1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336666"/>
            <a:ext cx="5106003" cy="1526251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213631D3-C0FA-48FD-9446-433A66CFC9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60" y="2719989"/>
            <a:ext cx="2937169" cy="161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603363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의 활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연산의 결과 </a:t>
            </a:r>
            <a:r>
              <a:rPr lang="en-US" altLang="ko-KR"/>
              <a:t>Boolean </a:t>
            </a:r>
            <a:r>
              <a:rPr lang="ko-KR" altLang="en-US"/>
              <a:t>배열을 얻을 수 있음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활용예시</a:t>
            </a:r>
            <a:endParaRPr lang="en-US" altLang="ko-KR"/>
          </a:p>
          <a:p>
            <a:r>
              <a:rPr lang="en-US" altLang="ko-KR"/>
              <a:t>True</a:t>
            </a:r>
            <a:r>
              <a:rPr lang="ko-KR" altLang="en-US"/>
              <a:t>의 개수 세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13631D3-C0FA-48FD-9446-433A66CFC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60" y="2719989"/>
            <a:ext cx="2937169" cy="1616677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46DAFB43-F09D-4BEE-863F-E27557FFA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598" y="4401111"/>
            <a:ext cx="4043402" cy="1094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522845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의 활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연산의 결과 </a:t>
            </a:r>
            <a:r>
              <a:rPr lang="en-US" altLang="ko-KR"/>
              <a:t>Boolean </a:t>
            </a:r>
            <a:r>
              <a:rPr lang="ko-KR" altLang="en-US"/>
              <a:t>배열을 얻을 수 있음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활용예시</a:t>
            </a:r>
            <a:endParaRPr lang="en-US" altLang="ko-KR"/>
          </a:p>
          <a:p>
            <a:r>
              <a:rPr lang="en-US" altLang="ko-KR"/>
              <a:t>True</a:t>
            </a:r>
            <a:r>
              <a:rPr lang="ko-KR" altLang="en-US"/>
              <a:t>의 개수 세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13631D3-C0FA-48FD-9446-433A66CFC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60" y="2719989"/>
            <a:ext cx="2937169" cy="1616677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6A62703-F5FE-4DC0-ACE6-2C89B9C6A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15" y="4149579"/>
            <a:ext cx="4951990" cy="1193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08857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4B39BC-68C4-44BF-95CD-399A41F6F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의 활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499D1F-47B9-4724-B30F-1CC9906CD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연산의 결과 </a:t>
            </a:r>
            <a:r>
              <a:rPr lang="en-US" altLang="ko-KR"/>
              <a:t>Boolean </a:t>
            </a:r>
            <a:r>
              <a:rPr lang="ko-KR" altLang="en-US"/>
              <a:t>배열을 얻을 수 있음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활용예시</a:t>
            </a:r>
            <a:endParaRPr lang="en-US" altLang="ko-KR"/>
          </a:p>
          <a:p>
            <a:r>
              <a:rPr lang="en-US" altLang="ko-KR"/>
              <a:t>True</a:t>
            </a:r>
            <a:r>
              <a:rPr lang="ko-KR" altLang="en-US"/>
              <a:t>의 개수 세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270D11-915D-4287-BF61-0316B06B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13631D3-C0FA-48FD-9446-433A66CFC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60" y="2719989"/>
            <a:ext cx="2937169" cy="1616677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9959F9F2-BB1B-429B-9CD1-9E9CE6D6E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5" y="1285885"/>
            <a:ext cx="5876925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743583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DF59695-4EFA-4407-9167-D802DB34D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Operator</a:t>
            </a:r>
            <a:endParaRPr lang="ko-KR" altLang="en-US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D68B0F0B-ECBD-4354-9ECF-02B1A6D03B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795520"/>
            <a:ext cx="4713934" cy="1077166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9CA12CC-6E7E-43AE-B63C-D4942491A5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2BE433B-2683-4025-8444-654C827042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88981"/>
            <a:ext cx="4945501" cy="1155607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10FDC5E0-D583-4960-9350-E8202E7D5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655" y="4093228"/>
            <a:ext cx="552450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677850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14D8072-4163-4414-860D-B5AAF9FA2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을 이용한 데이터 추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1B313B1-0057-425B-AFAF-A24252F373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ask</a:t>
            </a:r>
          </a:p>
          <a:p>
            <a:pPr lvl="1"/>
            <a:r>
              <a:rPr lang="en-US" altLang="ko-KR" dirty="0"/>
              <a:t>Boolean </a:t>
            </a:r>
            <a:r>
              <a:rPr lang="ko-KR" altLang="en-US" dirty="0"/>
              <a:t>배열을 이용하여 조건을 만족하는 데이터만 추리는 작업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A5B76AD-0FBA-4DD4-88A0-6EE40D9F3F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47B21C7-A644-479D-B1EB-886C29FC0F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65" y="2042272"/>
            <a:ext cx="3043750" cy="138672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91512F4B-6938-4AC5-AE01-578EB5E84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31638"/>
            <a:ext cx="5317701" cy="1386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1599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D0F5E25-2E60-4A05-BADE-DFD7F3792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1. </a:t>
            </a:r>
            <a:r>
              <a:rPr lang="ko-KR" altLang="en-US"/>
              <a:t>값 </a:t>
            </a:r>
            <a:r>
              <a:rPr lang="en-US" altLang="ko-KR"/>
              <a:t>(Valu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096A3BC-1B64-45E6-AAED-C3445BAEE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F19BD73-DEB3-49E0-AF18-37625738A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F63EFDE-C3BC-476A-AF79-BA5D95A93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C99379C-F982-4712-A92F-F4D81C52F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913696"/>
            <a:ext cx="7106827" cy="5574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629884"/>
      </p:ext>
    </p:extLst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14D8072-4163-4414-860D-B5AAF9FA2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Boolean </a:t>
            </a:r>
            <a:r>
              <a:rPr lang="ko-KR" altLang="en-US"/>
              <a:t>배열을 이용한 데이터 추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1B313B1-0057-425B-AFAF-A24252F373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Mask</a:t>
            </a:r>
          </a:p>
          <a:p>
            <a:pPr lvl="1"/>
            <a:r>
              <a:rPr lang="en-US" altLang="ko-KR"/>
              <a:t>Boolean </a:t>
            </a:r>
            <a:r>
              <a:rPr lang="ko-KR" altLang="en-US"/>
              <a:t>배열을 이용하여 조건을 만족하는 데이터만 추리는 작업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A5B76AD-0FBA-4DD4-88A0-6EE40D9F3F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47B21C7-A644-479D-B1EB-886C29FC0F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65" y="2042272"/>
            <a:ext cx="3043750" cy="138672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91512F4B-6938-4AC5-AE01-578EB5E84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31638"/>
            <a:ext cx="5317701" cy="1386728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85C129DF-F392-4BE1-963D-6B58F336F9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113199"/>
            <a:ext cx="4315272" cy="103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587388"/>
      </p:ext>
    </p:extLst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513DFD1-2D7B-4F43-B265-FD6D5DC8CD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4929F7E6-FAE5-43D2-9DDD-D87880162C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3376" y="1185582"/>
            <a:ext cx="6814142" cy="4300818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67F847B-D568-473E-A9A3-4E6B495E84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88443077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Fancy Indexing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750855672"/>
      </p:ext>
    </p:extLst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43CE697-6BCB-40BF-86C9-1BCF6B336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ancy Indexing</a:t>
            </a:r>
            <a:r>
              <a:rPr lang="ko-KR" altLang="en-US" dirty="0"/>
              <a:t>의 이해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4DFD1F7-12FD-4545-B644-A5FF967C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난수 생성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466DD2-4252-4715-A5DD-6BCE4868D2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2315C37-BD2B-4868-81DB-32316BE004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38008"/>
            <a:ext cx="4943475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239656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43CE697-6BCB-40BF-86C9-1BCF6B336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기존 인덱싱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4DFD1F7-12FD-4545-B644-A5FF967C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466DD2-4252-4715-A5DD-6BCE4868D2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2315C37-BD2B-4868-81DB-32316BE004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38008"/>
            <a:ext cx="4943475" cy="180975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361DA35-8487-4F76-AB26-DADE6C083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12" y="3972069"/>
            <a:ext cx="3381375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078263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43CE697-6BCB-40BF-86C9-1BCF6B336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ancy Indexing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4DFD1F7-12FD-4545-B644-A5FF967C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인덱스 값으로 구성된 배열을 인덱스로 사용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466DD2-4252-4715-A5DD-6BCE4868D2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2315C37-BD2B-4868-81DB-32316BE004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38008"/>
            <a:ext cx="4943475" cy="180975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D16F2C4E-4264-4362-A845-67D5FAAD4E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51" y="3795433"/>
            <a:ext cx="352425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381148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43CE697-6BCB-40BF-86C9-1BCF6B336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ancy Indexing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4DFD1F7-12FD-4545-B644-A5FF967C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인덱스 배열에 입력되는 </a:t>
            </a:r>
            <a:r>
              <a:rPr lang="en-US" altLang="ko-KR"/>
              <a:t>shape</a:t>
            </a:r>
            <a:r>
              <a:rPr lang="ko-KR" altLang="en-US"/>
              <a:t>에 따라 </a:t>
            </a:r>
            <a:r>
              <a:rPr lang="en-US" altLang="ko-KR"/>
              <a:t>output</a:t>
            </a:r>
            <a:r>
              <a:rPr lang="ko-KR" altLang="en-US"/>
              <a:t>의 </a:t>
            </a:r>
            <a:r>
              <a:rPr lang="en-US" altLang="ko-KR"/>
              <a:t>shape</a:t>
            </a:r>
            <a:r>
              <a:rPr lang="ko-KR" altLang="en-US"/>
              <a:t>도 결정됨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466DD2-4252-4715-A5DD-6BCE4868D2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2315C37-BD2B-4868-81DB-32316BE004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38008"/>
            <a:ext cx="4943475" cy="180975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51D34D85-BCFD-4C20-AC91-1B4962844D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82" y="3952425"/>
            <a:ext cx="39624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266798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9D9243-3D40-4C08-B5BF-A5A9CDC6C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에서의 </a:t>
            </a:r>
            <a:r>
              <a:rPr lang="en-US" altLang="ko-KR"/>
              <a:t>Fancy Indexing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A436746-8DCA-49F2-A9A5-DC29F68A88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7E9511F-FFCC-452E-B2C4-EB73CD9511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8998DB9-1ADF-41E7-B71F-C0C968D86C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3697"/>
            <a:ext cx="4914900" cy="1647825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030F742-C55A-483E-9A48-C07706D4B1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66094"/>
            <a:ext cx="419100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426191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1D05032-0370-4194-9C94-CDCC52196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ancy Indexing</a:t>
            </a:r>
            <a:r>
              <a:rPr lang="ko-KR" altLang="en-US"/>
              <a:t>의 활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5D99F99-3B72-41F1-8458-AE67ACB168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3A9510-CFD4-4F4F-9A91-D1D82F72BD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BDBB1B7-8911-4165-83E4-EAD2013A4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61527"/>
            <a:ext cx="5076825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473030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1D05032-0370-4194-9C94-CDCC52196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</a:t>
            </a:r>
            <a:r>
              <a:rPr lang="en-US" altLang="ko-KR"/>
              <a:t>: </a:t>
            </a:r>
            <a:r>
              <a:rPr lang="ko-KR" altLang="en-US"/>
              <a:t>데이터 무작위로 고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5D99F99-3B72-41F1-8458-AE67ACB168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3A9510-CFD4-4F4F-9A91-D1D82F72BD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EF1597D-45D1-4736-A9F6-AD25F61C7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3697"/>
            <a:ext cx="5038165" cy="144636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CE3BFF47-F45A-45CB-BE57-28F2B31A5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363077"/>
            <a:ext cx="5422010" cy="408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288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B9D0475-ADF7-42E2-9082-19F6BA267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변수</a:t>
            </a:r>
            <a:r>
              <a:rPr lang="en-US" altLang="ko-KR" dirty="0"/>
              <a:t>(Variabl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FBEB7C0-62B8-4B3E-9107-2107D6A32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값</a:t>
            </a:r>
            <a:r>
              <a:rPr lang="en-US" altLang="ko-KR" dirty="0"/>
              <a:t>: </a:t>
            </a:r>
            <a:r>
              <a:rPr lang="ko-KR" altLang="en-US" dirty="0"/>
              <a:t>프로그램이 처리하는 기본 단위</a:t>
            </a:r>
            <a:endParaRPr lang="en-US" altLang="ko-KR" dirty="0"/>
          </a:p>
          <a:p>
            <a:r>
              <a:rPr lang="ko-KR" altLang="en-US" dirty="0"/>
              <a:t>특정 값을 나중에 사용하려면</a:t>
            </a:r>
            <a:r>
              <a:rPr lang="en-US" altLang="ko-KR" dirty="0"/>
              <a:t>? </a:t>
            </a:r>
            <a:r>
              <a:rPr lang="en-US" altLang="ko-KR" dirty="0">
                <a:sym typeface="Wingdings" panose="05000000000000000000" pitchFamily="2" charset="2"/>
              </a:rPr>
              <a:t></a:t>
            </a:r>
            <a:r>
              <a:rPr lang="en-US" altLang="ko-KR" dirty="0"/>
              <a:t> </a:t>
            </a:r>
            <a:r>
              <a:rPr lang="ko-KR" altLang="en-US" dirty="0"/>
              <a:t>변수에 값을 대입한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ko-KR" altLang="en-US" dirty="0" err="1"/>
              <a:t>변수명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ko-KR" altLang="en-US" dirty="0"/>
              <a:t>값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dirty="0" err="1"/>
              <a:t>변수명</a:t>
            </a:r>
            <a:r>
              <a:rPr lang="en-US" altLang="ko-KR" dirty="0"/>
              <a:t>: </a:t>
            </a:r>
            <a:r>
              <a:rPr lang="ko-KR" altLang="en-US" dirty="0" err="1"/>
              <a:t>저장하고싶은</a:t>
            </a:r>
            <a:r>
              <a:rPr lang="ko-KR" altLang="en-US" dirty="0"/>
              <a:t> 값의 별명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프로그램 내부에서 변수명을 통해 값에 접근할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14339E7-B713-4A34-9A06-C0F27C91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DCCEFB3-5AB3-47A5-887F-670B0518C4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19655532"/>
      </p:ext>
    </p:extLst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5358C-9E00-49BC-8EFB-9AA27664D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</a:t>
            </a:r>
            <a:r>
              <a:rPr lang="en-US" altLang="ko-KR"/>
              <a:t>: </a:t>
            </a:r>
            <a:r>
              <a:rPr lang="ko-KR" altLang="en-US"/>
              <a:t>데이터 무작위로 고르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3393EA1-A25E-4C64-8B1F-DFE7391A90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D9BFE01-D409-4C97-A46D-D834EB1E8C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A140898-2B92-4478-8CF9-D0781E6BFF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3697"/>
            <a:ext cx="8051426" cy="229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416647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0360BC0-6C25-4B1C-B7BA-D2C3F8332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시</a:t>
            </a:r>
            <a:r>
              <a:rPr lang="en-US" altLang="ko-KR"/>
              <a:t>: </a:t>
            </a:r>
            <a:r>
              <a:rPr lang="ko-KR" altLang="en-US"/>
              <a:t>데이터 무작위로 고르기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7CDC56FA-2A8E-4D0E-A451-251360FE0A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075" y="1019175"/>
            <a:ext cx="7943850" cy="517207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D663E8C-1335-428F-8707-8FDC2662DF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29996839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652512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Numpy </a:t>
            </a:r>
            <a:r>
              <a:rPr lang="en-US" altLang="ko-KR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Array</a:t>
            </a:r>
            <a:r>
              <a:rPr lang="ko-KR" altLang="en-US" sz="4800" b="1">
                <a:solidFill>
                  <a:srgbClr val="292934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의 연산</a:t>
            </a:r>
            <a:endParaRPr lang="en-US" altLang="ko-KR" sz="4800" b="1">
              <a:solidFill>
                <a:srgbClr val="292934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: 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정렬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/>
              <a:t>시스템경영공학부</a:t>
            </a:r>
            <a:endParaRPr lang="en-US" altLang="ko-KR" dirty="0"/>
          </a:p>
          <a:p>
            <a:r>
              <a:rPr lang="ko-KR" altLang="en-US" dirty="0"/>
              <a:t>이지환 교수</a:t>
            </a:r>
          </a:p>
        </p:txBody>
      </p:sp>
    </p:spTree>
    <p:extLst>
      <p:ext uri="{BB962C8B-B14F-4D97-AF65-F5344CB8AC3E}">
        <p14:creationId xmlns:p14="http://schemas.microsoft.com/office/powerpoint/2010/main" val="3489099461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938428E-6C58-4B31-B2FB-0C5DF4EFC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p.sort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0930FEF-1FC5-4C5C-9700-1F13E0A877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배열내의 값을 정렬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2EA52CC-E198-41E0-A52B-71D9806B84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9ECFD4F-E3F5-4B08-930C-11F44BC8E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932" y="1769956"/>
            <a:ext cx="4953939" cy="135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141818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7C811FF-C5F8-42C0-95EA-733996915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np.argsort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30366F-A09B-4985-B009-2F2CCC7BE9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정렬된 인덱스를 반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8696084-8CBA-4C4F-833E-B3ECA0D293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2705B4B-F381-4313-812D-8C192E53F5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238" y="1777813"/>
            <a:ext cx="4076700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9760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FA0093E-1CC8-4A9A-A8CA-B162E6E8E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ancy Indexing reminder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7C8C913-1995-494D-8CB7-43DF6F4F9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475B9DA-CAD8-4D69-8E7B-4459733DB2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2B5F0B8-3FAF-4BE2-A422-99ED07B28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482" y="1680602"/>
            <a:ext cx="3200400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789146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5013859-DF7E-4E3B-8D28-C6FC6E49F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다차원 배열의 정렬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C4C07F3A-29E8-419F-89AB-4661F12637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780" y="738187"/>
            <a:ext cx="4570110" cy="53816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465FF9D-7240-4D41-B642-D2154853F1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266845568"/>
      </p:ext>
    </p:extLst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1D62F72-F9A4-46A6-B1C1-542DEFCA9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237D76-6495-4AA5-9ECE-83153FDC18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KNN </a:t>
            </a:r>
            <a:r>
              <a:rPr lang="ko-KR" altLang="en-US"/>
              <a:t>구하기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3F6C25B-5135-42A5-80B5-AA28D5CB41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40742518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F047A1E-EEA4-1416-FCE5-2E80DE77B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 모음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9AC0E4-5FA9-106A-A2A9-2E54806A4F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/>
          </a:p>
          <a:p>
            <a:r>
              <a:rPr lang="ko-KR" altLang="en-US"/>
              <a:t>다음 주어진 </a:t>
            </a:r>
            <a:r>
              <a:rPr lang="en-US" altLang="ko-KR"/>
              <a:t>numpy array</a:t>
            </a:r>
            <a:r>
              <a:rPr lang="ko-KR" altLang="en-US"/>
              <a:t>에서 다음과 같은 결과가 나올 수 있도록 코드를 짜 보시오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76399A2-6952-E945-63AA-8626ED5165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A201483-D570-D285-D490-79FDA75AE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787" y="2143125"/>
            <a:ext cx="4924425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2772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B9D0475-ADF7-42E2-9082-19F6BA267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</a:t>
            </a:r>
            <a:r>
              <a:rPr lang="ko-KR" altLang="en-US" dirty="0"/>
              <a:t>변수</a:t>
            </a:r>
            <a:r>
              <a:rPr lang="en-US" altLang="ko-KR" dirty="0"/>
              <a:t>(Variabl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FBEB7C0-62B8-4B3E-9107-2107D6A32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14339E7-B713-4A34-9A06-C0F27C91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DCCEFB3-5AB3-47A5-887F-670B0518C4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ABCB61A3-FCEF-42C4-AE25-CB007E0F7864}"/>
              </a:ext>
            </a:extLst>
          </p:cNvPr>
          <p:cNvGrpSpPr/>
          <p:nvPr/>
        </p:nvGrpSpPr>
        <p:grpSpPr>
          <a:xfrm>
            <a:off x="1458001" y="2576417"/>
            <a:ext cx="2438400" cy="2438400"/>
            <a:chOff x="1597338" y="2959594"/>
            <a:chExt cx="2438400" cy="2438400"/>
          </a:xfrm>
        </p:grpSpPr>
        <p:pic>
          <p:nvPicPr>
            <p:cNvPr id="7" name="Picture 2" descr="Image result for bucket icon">
              <a:extLst>
                <a:ext uri="{FF2B5EF4-FFF2-40B4-BE49-F238E27FC236}">
                  <a16:creationId xmlns:a16="http://schemas.microsoft.com/office/drawing/2014/main" id="{654850A9-19B5-4611-A674-2D1436467F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338" y="2959594"/>
              <a:ext cx="24384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6407825-1006-48F0-AE73-4C360B3C9B9A}"/>
                </a:ext>
              </a:extLst>
            </p:cNvPr>
            <p:cNvSpPr txBox="1"/>
            <p:nvPr/>
          </p:nvSpPr>
          <p:spPr>
            <a:xfrm>
              <a:off x="2097665" y="4528035"/>
              <a:ext cx="12845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2800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변수</a:t>
              </a:r>
            </a:p>
          </p:txBody>
        </p:sp>
      </p:grpSp>
      <p:sp>
        <p:nvSpPr>
          <p:cNvPr id="9" name="직사각형 8">
            <a:extLst>
              <a:ext uri="{FF2B5EF4-FFF2-40B4-BE49-F238E27FC236}">
                <a16:creationId xmlns:a16="http://schemas.microsoft.com/office/drawing/2014/main" id="{228A7A93-5151-43A7-89AD-324A2DD91CA3}"/>
              </a:ext>
            </a:extLst>
          </p:cNvPr>
          <p:cNvSpPr/>
          <p:nvPr/>
        </p:nvSpPr>
        <p:spPr>
          <a:xfrm>
            <a:off x="5284920" y="2503546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63622039-57B4-4DE6-8010-4DB93DE0BAFF}"/>
              </a:ext>
            </a:extLst>
          </p:cNvPr>
          <p:cNvSpPr/>
          <p:nvPr/>
        </p:nvSpPr>
        <p:spPr>
          <a:xfrm>
            <a:off x="5284920" y="333585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0E6F446F-DA3E-444A-975B-FD5B9199CBF4}"/>
              </a:ext>
            </a:extLst>
          </p:cNvPr>
          <p:cNvSpPr/>
          <p:nvPr/>
        </p:nvSpPr>
        <p:spPr>
          <a:xfrm>
            <a:off x="5284920" y="42407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ru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도형 11">
            <a:extLst>
              <a:ext uri="{FF2B5EF4-FFF2-40B4-BE49-F238E27FC236}">
                <a16:creationId xmlns:a16="http://schemas.microsoft.com/office/drawing/2014/main" id="{AE64A69B-8DAA-4F6F-9A15-E6379A2E5F64}"/>
              </a:ext>
            </a:extLst>
          </p:cNvPr>
          <p:cNvSpPr/>
          <p:nvPr/>
        </p:nvSpPr>
        <p:spPr>
          <a:xfrm rot="18044756" flipH="1">
            <a:off x="3433544" y="2420127"/>
            <a:ext cx="1764591" cy="1585560"/>
          </a:xfrm>
          <a:prstGeom prst="swooshArrow">
            <a:avLst>
              <a:gd name="adj1" fmla="val 25000"/>
              <a:gd name="adj2" fmla="val 25000"/>
            </a:avLst>
          </a:prstGeom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16C98F-1403-4BB7-A1BD-86588E9C7CC1}"/>
              </a:ext>
            </a:extLst>
          </p:cNvPr>
          <p:cNvSpPr txBox="1"/>
          <p:nvPr/>
        </p:nvSpPr>
        <p:spPr>
          <a:xfrm>
            <a:off x="6385749" y="2600438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숫자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A1F2C0-8E57-4AB5-BAF9-B76F521A87BE}"/>
              </a:ext>
            </a:extLst>
          </p:cNvPr>
          <p:cNvSpPr txBox="1"/>
          <p:nvPr/>
        </p:nvSpPr>
        <p:spPr>
          <a:xfrm>
            <a:off x="6385749" y="3432745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문자열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B354ECE-C37C-4F0E-AFDA-D7A42D6A15EC}"/>
              </a:ext>
            </a:extLst>
          </p:cNvPr>
          <p:cNvSpPr txBox="1"/>
          <p:nvPr/>
        </p:nvSpPr>
        <p:spPr>
          <a:xfrm>
            <a:off x="6385749" y="4337615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불리언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88268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B75B4E-40A0-4160-8E9B-F9D1D6DCA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</a:t>
            </a:r>
            <a:r>
              <a:rPr lang="ko-KR" altLang="en-US"/>
              <a:t>변수</a:t>
            </a:r>
            <a:r>
              <a:rPr lang="en-US" altLang="ko-KR"/>
              <a:t>(Variabl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79EA73B-2A9B-438A-A1AB-BBFCC546D0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F8B1040-7F69-4EBC-8792-5EA549D98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2" descr="Python variable storage example">
            <a:extLst>
              <a:ext uri="{FF2B5EF4-FFF2-40B4-BE49-F238E27FC236}">
                <a16:creationId xmlns:a16="http://schemas.microsoft.com/office/drawing/2014/main" id="{E0CD641A-F3F5-44EC-9612-5606A161F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322" y="2011145"/>
            <a:ext cx="3688266" cy="324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6604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0529567-2057-48AE-A0BB-5250FCCB3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</a:t>
            </a:r>
            <a:r>
              <a:rPr lang="ko-KR" altLang="en-US"/>
              <a:t>변수</a:t>
            </a:r>
            <a:r>
              <a:rPr lang="en-US" altLang="ko-KR"/>
              <a:t>(Variabl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170BA8-2631-495D-8383-A5A2654B6F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변수로 하여금 다른 값을 가리키게 할 </a:t>
            </a:r>
            <a:r>
              <a:rPr lang="ko-KR" altLang="en-US"/>
              <a:t>수 있다</a:t>
            </a:r>
            <a:r>
              <a:rPr lang="en-US" altLang="ko-KR"/>
              <a:t>.</a:t>
            </a:r>
            <a:endParaRPr lang="en-US" altLang="ko-KR" dirty="0"/>
          </a:p>
          <a:p>
            <a:r>
              <a:rPr lang="ko-KR" altLang="en-US" dirty="0"/>
              <a:t>변수는 다양한 값을 가리킬 수 있다</a:t>
            </a:r>
            <a:r>
              <a:rPr lang="en-US" altLang="ko-KR" dirty="0"/>
              <a:t>.(</a:t>
            </a:r>
            <a:r>
              <a:rPr lang="ko-KR" altLang="en-US" dirty="0"/>
              <a:t>당연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B4D3AAC-8794-4BCE-B469-8C5D73D16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61FC9D7-D7F4-4C04-B263-A88A1A5B5B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935439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78662E6-CD91-4E49-B972-E5EEAD778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</a:t>
            </a:r>
            <a:r>
              <a:rPr lang="ko-KR" altLang="en-US"/>
              <a:t>변수</a:t>
            </a:r>
            <a:r>
              <a:rPr lang="en-US" altLang="ko-KR"/>
              <a:t>(Variable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A495530-FAAD-4468-82FC-72433D3DEE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A4D46B-0077-4169-AD89-A90A52F32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DFA7C37-F9D1-4931-B1A3-56686F1AF6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3074" name="Picture 2" descr="Python variable storage example">
            <a:extLst>
              <a:ext uri="{FF2B5EF4-FFF2-40B4-BE49-F238E27FC236}">
                <a16:creationId xmlns:a16="http://schemas.microsoft.com/office/drawing/2014/main" id="{8D9F5C89-4C9A-403C-AB33-E95DDFBB3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47888"/>
            <a:ext cx="3536279" cy="3112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python immutable variable storage example">
            <a:extLst>
              <a:ext uri="{FF2B5EF4-FFF2-40B4-BE49-F238E27FC236}">
                <a16:creationId xmlns:a16="http://schemas.microsoft.com/office/drawing/2014/main" id="{8ED9584C-4D7D-4D25-B153-F568BA9DA9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71" r="11220" b="25959"/>
          <a:stretch/>
        </p:blipFill>
        <p:spPr bwMode="auto">
          <a:xfrm>
            <a:off x="4330971" y="2115237"/>
            <a:ext cx="3718406" cy="269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38961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F1E138-AD82-4EAF-ADEE-2B261BBAD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</a:t>
            </a:r>
            <a:r>
              <a:rPr lang="ko-KR" altLang="en-US"/>
              <a:t>변수</a:t>
            </a:r>
            <a:r>
              <a:rPr lang="en-US" altLang="ko-KR"/>
              <a:t>(Variable)</a:t>
            </a:r>
            <a:endParaRPr lang="ko-KR" altLang="en-US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C97C235C-84C5-4118-BB38-B0B0A3800AB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14978" y="852196"/>
            <a:ext cx="5838322" cy="53816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04D06EE-FFF4-4E54-8D57-6620B72F4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77227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6D056D-4052-4C1D-A162-36DC75F46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olab </a:t>
            </a:r>
            <a:r>
              <a:rPr lang="ko-KR" altLang="en-US"/>
              <a:t>사용화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34812414-28A5-44AD-A446-232AD5C50F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30392" y="914400"/>
            <a:ext cx="6483215" cy="53816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7E4B8E2-6030-4F85-9E3E-CA913DBF16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959712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7180C0F-A497-41A6-9AB9-E97561409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</a:t>
            </a:r>
            <a:r>
              <a:rPr lang="ko-KR" altLang="en-US"/>
              <a:t>변수</a:t>
            </a:r>
            <a:r>
              <a:rPr lang="en-US" altLang="ko-KR"/>
              <a:t>(Variable)</a:t>
            </a:r>
            <a:endParaRPr lang="ko-KR" altLang="en-US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B9F89344-44CD-4AF7-9246-56E22DCAA8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76786" y="914400"/>
            <a:ext cx="4507945" cy="53816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BEB8913-B163-4C0C-9DB9-7CB1B2DB2A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33119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52BDB8-7FCA-4B3B-8CFA-029FCC72A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예약 명령어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C2A6292-488E-44DE-8BD8-E2AEB4C0C4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파이썬 프로그램에서 사용하는 주요 구문</a:t>
            </a:r>
            <a:endParaRPr lang="en-US" altLang="ko-KR"/>
          </a:p>
          <a:p>
            <a:r>
              <a:rPr lang="ko-KR" altLang="en-US"/>
              <a:t>다음 명령어는 변수명으로 선언하면 안됨 </a:t>
            </a:r>
            <a:r>
              <a:rPr lang="en-US" altLang="ko-KR"/>
              <a:t>(</a:t>
            </a:r>
            <a:r>
              <a:rPr lang="ko-KR" altLang="en-US"/>
              <a:t>가능은 함</a:t>
            </a:r>
            <a:r>
              <a:rPr lang="en-US" altLang="ko-KR"/>
              <a:t>)</a:t>
            </a: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print : </a:t>
            </a:r>
            <a:r>
              <a:rPr lang="ko-KR" altLang="en-US">
                <a:solidFill>
                  <a:srgbClr val="00B050"/>
                </a:solidFill>
              </a:rPr>
              <a:t>변수나 값을 출력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if : </a:t>
            </a:r>
            <a:r>
              <a:rPr lang="ko-KR" altLang="en-US">
                <a:solidFill>
                  <a:srgbClr val="00B050"/>
                </a:solidFill>
              </a:rPr>
              <a:t>조건문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for : </a:t>
            </a:r>
            <a:r>
              <a:rPr lang="ko-KR" altLang="en-US">
                <a:solidFill>
                  <a:srgbClr val="00B050"/>
                </a:solidFill>
              </a:rPr>
              <a:t>반복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while : </a:t>
            </a:r>
            <a:r>
              <a:rPr lang="ko-KR" altLang="en-US">
                <a:solidFill>
                  <a:srgbClr val="00B050"/>
                </a:solidFill>
              </a:rPr>
              <a:t>반복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def : </a:t>
            </a:r>
            <a:r>
              <a:rPr lang="ko-KR" altLang="en-US">
                <a:solidFill>
                  <a:srgbClr val="00B050"/>
                </a:solidFill>
              </a:rPr>
              <a:t>함수정의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input : </a:t>
            </a:r>
            <a:r>
              <a:rPr lang="ko-KR" altLang="en-US">
                <a:solidFill>
                  <a:srgbClr val="00B050"/>
                </a:solidFill>
              </a:rPr>
              <a:t>사용자 입력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class : </a:t>
            </a:r>
            <a:r>
              <a:rPr lang="ko-KR" altLang="en-US">
                <a:solidFill>
                  <a:srgbClr val="00B050"/>
                </a:solidFill>
              </a:rPr>
              <a:t>클래스 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list : </a:t>
            </a:r>
            <a:r>
              <a:rPr lang="ko-KR" altLang="en-US">
                <a:solidFill>
                  <a:srgbClr val="00B050"/>
                </a:solidFill>
              </a:rPr>
              <a:t>리스트 자료구조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dict : </a:t>
            </a:r>
            <a:r>
              <a:rPr lang="ko-KR" altLang="en-US">
                <a:solidFill>
                  <a:srgbClr val="00B050"/>
                </a:solidFill>
              </a:rPr>
              <a:t>딕셔너리 자료구조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r>
              <a:rPr lang="en-US" altLang="ko-KR">
                <a:solidFill>
                  <a:srgbClr val="00B050"/>
                </a:solidFill>
              </a:rPr>
              <a:t>set : </a:t>
            </a:r>
            <a:r>
              <a:rPr lang="ko-KR" altLang="en-US">
                <a:solidFill>
                  <a:srgbClr val="00B050"/>
                </a:solidFill>
              </a:rPr>
              <a:t>세트 자료구조</a:t>
            </a:r>
            <a:endParaRPr lang="en-US" altLang="ko-KR">
              <a:solidFill>
                <a:srgbClr val="00B050"/>
              </a:solidFill>
            </a:endParaRPr>
          </a:p>
          <a:p>
            <a:pPr lvl="1"/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32C23F2-5CA2-4BDD-8F6F-DC6465464B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676295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1197D9-5637-4842-A7EE-5CAA9A1CB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</a:t>
            </a:r>
            <a:r>
              <a:rPr lang="ko-KR" altLang="en-US" dirty="0"/>
              <a:t>연산자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483FF3E-F948-4B2B-B5E1-184B43F0C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두 개의 값을 결합하여 새로운 값을 만들어내는 기호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숫자사이의 연산자</a:t>
            </a:r>
            <a:r>
              <a:rPr lang="en-US" altLang="ko-KR"/>
              <a:t>:  + - * / % //</a:t>
            </a:r>
            <a:endParaRPr lang="en-US" altLang="ko-KR" dirty="0"/>
          </a:p>
          <a:p>
            <a:r>
              <a:rPr lang="ko-KR" altLang="en-US" dirty="0"/>
              <a:t>문자열 사이의 연산자</a:t>
            </a:r>
            <a:r>
              <a:rPr lang="en-US" altLang="ko-KR"/>
              <a:t>: + (</a:t>
            </a:r>
            <a:r>
              <a:rPr lang="ko-KR" altLang="en-US"/>
              <a:t>붙이기</a:t>
            </a:r>
            <a:r>
              <a:rPr lang="en-US" altLang="ko-KR"/>
              <a:t>) * (</a:t>
            </a:r>
            <a:r>
              <a:rPr lang="ko-KR" altLang="en-US"/>
              <a:t>복제</a:t>
            </a:r>
            <a:r>
              <a:rPr lang="en-US" altLang="ko-KR"/>
              <a:t>)</a:t>
            </a:r>
            <a:endParaRPr lang="en-US" altLang="ko-KR" dirty="0"/>
          </a:p>
          <a:p>
            <a:r>
              <a:rPr lang="ko-KR" altLang="en-US" dirty="0" err="1"/>
              <a:t>불리언값</a:t>
            </a:r>
            <a:r>
              <a:rPr lang="ko-KR" altLang="en-US" dirty="0"/>
              <a:t> 사이의 연산자</a:t>
            </a:r>
            <a:r>
              <a:rPr lang="en-US" altLang="ko-KR" dirty="0"/>
              <a:t>: and, not, or</a:t>
            </a:r>
          </a:p>
          <a:p>
            <a:endParaRPr lang="en-US" altLang="ko-KR" dirty="0"/>
          </a:p>
          <a:p>
            <a:r>
              <a:rPr lang="ko-KR" altLang="en-US" dirty="0"/>
              <a:t>비교 연산자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552472B-51A7-4F5C-9009-A841E6034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5023108-D0B1-4326-BF86-E4BCD52DF6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448685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6B3F7B8-AA57-4BB5-8C29-3F3D4B99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-1. </a:t>
            </a:r>
            <a:r>
              <a:rPr lang="ko-KR" altLang="en-US"/>
              <a:t>숫자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682C9BF-EA59-4B40-BD55-44BE04D16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073035-F769-42AD-A912-9067127B2B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4BB9016-3560-4D8A-AADC-AE789AEC74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53"/>
          <a:stretch/>
        </p:blipFill>
        <p:spPr>
          <a:xfrm>
            <a:off x="457200" y="913697"/>
            <a:ext cx="4620094" cy="4231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361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012A09-B455-4850-8F1E-DAC240794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-2. </a:t>
            </a:r>
            <a:r>
              <a:rPr lang="ko-KR" altLang="en-US"/>
              <a:t>문자연산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B0586F65-71EE-4E5E-99D4-CDEF89E6C1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37651" y="945308"/>
            <a:ext cx="4400550" cy="265747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294829E-2D84-4E8C-9DD2-2576654AF0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093266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96CA43-5E7C-4244-A602-83302C985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-3 </a:t>
            </a:r>
            <a:r>
              <a:rPr lang="ko-KR" altLang="en-US"/>
              <a:t>불리언 연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E258B5-FCE7-4A51-90DB-7129927994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D430633-324D-4691-A2C1-A98804CBAF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7AFEF78-21E9-4078-80F5-121BF1FB84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86"/>
          <a:stretch/>
        </p:blipFill>
        <p:spPr>
          <a:xfrm>
            <a:off x="545652" y="913697"/>
            <a:ext cx="4026348" cy="4708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6899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1197D9-5637-4842-A7EE-5CAA9A1CB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-4. </a:t>
            </a:r>
            <a:r>
              <a:rPr lang="ko-KR" altLang="en-US"/>
              <a:t>비교연산자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483FF3E-F948-4B2B-B5E1-184B43F0C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 연산자</a:t>
            </a:r>
            <a:endParaRPr lang="en-US" altLang="ko-KR"/>
          </a:p>
          <a:p>
            <a:pPr lvl="1"/>
            <a:r>
              <a:rPr lang="ko-KR" altLang="en-US" b="0" i="0">
                <a:effectLst/>
                <a:latin typeface="-apple-system"/>
              </a:rPr>
              <a:t>두 값의 일치 여부를 비교하여 판단</a:t>
            </a:r>
            <a:endParaRPr lang="en-US" altLang="ko-KR" b="0" i="0">
              <a:effectLst/>
              <a:latin typeface="-apple-system"/>
            </a:endParaRPr>
          </a:p>
          <a:p>
            <a:pPr lvl="1"/>
            <a:r>
              <a:rPr lang="ko-KR" altLang="en-US" b="0" i="0">
                <a:effectLst/>
                <a:latin typeface="-apple-system"/>
              </a:rPr>
              <a:t>두 숫자의 수량의 차이를 비교 판단</a:t>
            </a:r>
          </a:p>
          <a:p>
            <a:pPr lvl="1"/>
            <a:r>
              <a:rPr lang="en-US" altLang="ko-KR" b="0" i="0">
                <a:effectLst/>
                <a:latin typeface="-apple-system"/>
              </a:rPr>
              <a:t>"&gt;, &lt;, &gt;=, &lt;=, ==, !=“</a:t>
            </a:r>
          </a:p>
          <a:p>
            <a:pPr lvl="1"/>
            <a:endParaRPr lang="en-US" altLang="ko-KR">
              <a:latin typeface="-apple-system"/>
            </a:endParaRPr>
          </a:p>
          <a:p>
            <a:r>
              <a:rPr lang="ko-KR" altLang="en-US" b="0" i="0">
                <a:effectLst/>
                <a:latin typeface="-apple-system"/>
              </a:rPr>
              <a:t>비교 연산자의 결과</a:t>
            </a:r>
            <a:endParaRPr lang="en-US" altLang="ko-KR" b="0" i="0">
              <a:effectLst/>
              <a:latin typeface="-apple-system"/>
            </a:endParaRPr>
          </a:p>
          <a:p>
            <a:pPr lvl="1"/>
            <a:r>
              <a:rPr lang="ko-KR" altLang="en-US" b="0" i="0">
                <a:effectLst/>
                <a:latin typeface="-apple-system"/>
              </a:rPr>
              <a:t>불리언 값 </a:t>
            </a:r>
            <a:r>
              <a:rPr lang="en-US" altLang="ko-KR" b="0" i="0">
                <a:effectLst/>
                <a:latin typeface="-apple-system"/>
              </a:rPr>
              <a:t>(</a:t>
            </a:r>
            <a:r>
              <a:rPr lang="ko-KR" altLang="en-US" b="0" i="0">
                <a:effectLst/>
                <a:latin typeface="-apple-system"/>
              </a:rPr>
              <a:t>참 또는 거짓</a:t>
            </a:r>
            <a:r>
              <a:rPr lang="en-US" altLang="ko-KR" b="0" i="0">
                <a:effectLst/>
                <a:latin typeface="-apple-system"/>
              </a:rPr>
              <a:t>)</a:t>
            </a: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552472B-51A7-4F5C-9009-A841E6034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5023108-D0B1-4326-BF86-E4BCD52DF6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877189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D35BD9E-493F-445F-9419-386AF396E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-4. </a:t>
            </a:r>
            <a:r>
              <a:rPr lang="ko-KR" altLang="en-US"/>
              <a:t>비교연산자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0F132BE-1ABE-416F-9B52-F39E8ED38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A417C3B-CD88-46FC-A371-B5CAE16EC6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AD7242C-2335-455A-A25C-2A81F99BD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130169" cy="480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813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CC157D6-27CA-422F-9136-EDCDB1BD2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9B38A64-A5A1-4114-9C55-93C1A1FE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E036527-90B9-4C06-8186-FFD7E7847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BB8B08B-8A67-4461-8547-3E99D0AC9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213" y="850338"/>
            <a:ext cx="4133364" cy="214429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9E008FBF-EBAD-4F3B-A1D8-F9DEC0C5E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214" y="3054611"/>
            <a:ext cx="4089820" cy="1883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2281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83698C-CD2E-4B91-9BA8-7222733396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CAE4F86-F381-4370-965B-3FAC48C998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3E73714-081D-4684-8948-A4BF8477D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D1562EA-FAE4-4D6E-B19B-E5867C479B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8CB0306-5463-4E8C-949B-92B211D93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6905625" cy="123825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7BDCFE89-DCD0-4000-911E-CB978C8A57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75" y="2280948"/>
            <a:ext cx="691515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126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DC87B17-57F2-4FFD-B3D5-6B04600977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컴퓨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ECEDF6E-B7F1-4A78-95A4-29A6BCA6B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만능 계산기</a:t>
            </a:r>
            <a:endParaRPr lang="en-US" altLang="ko-KR"/>
          </a:p>
          <a:p>
            <a:endParaRPr lang="en-US" altLang="ko-KR"/>
          </a:p>
          <a:p>
            <a:r>
              <a:rPr lang="ko-KR" altLang="en-US"/>
              <a:t>쌀집 계산기와 무엇이 다른가</a:t>
            </a:r>
            <a:r>
              <a:rPr lang="en-US" altLang="ko-KR"/>
              <a:t>?</a:t>
            </a:r>
          </a:p>
          <a:p>
            <a:pPr lvl="1"/>
            <a:r>
              <a:rPr lang="ko-KR" altLang="en-US"/>
              <a:t>높은 자유도</a:t>
            </a:r>
            <a:endParaRPr lang="en-US" altLang="ko-KR"/>
          </a:p>
          <a:p>
            <a:pPr lvl="1"/>
            <a:r>
              <a:rPr lang="ko-KR" altLang="en-US"/>
              <a:t>세세하게 명령해주어야 함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프로그램</a:t>
            </a:r>
            <a:endParaRPr lang="en-US" altLang="ko-KR"/>
          </a:p>
          <a:p>
            <a:pPr lvl="1"/>
            <a:r>
              <a:rPr lang="ko-KR" altLang="en-US"/>
              <a:t>컴퓨터가 규칙에 따라 수행하는 특정한 작업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ko-KR" altLang="en-US"/>
              <a:t>프로그램언어</a:t>
            </a:r>
            <a:endParaRPr lang="en-US" altLang="ko-KR"/>
          </a:p>
          <a:p>
            <a:pPr lvl="1"/>
            <a:r>
              <a:rPr lang="ko-KR" altLang="en-US"/>
              <a:t>컴퓨터가 규칙에 따라 작업할수 있도록 도와주는 작업지시서</a:t>
            </a:r>
            <a:endParaRPr lang="en-US" altLang="ko-KR"/>
          </a:p>
          <a:p>
            <a:pPr lvl="1"/>
            <a:r>
              <a:rPr lang="en-US" altLang="ko-KR"/>
              <a:t>‘</a:t>
            </a:r>
            <a:r>
              <a:rPr lang="ko-KR" altLang="en-US"/>
              <a:t>언어</a:t>
            </a:r>
            <a:r>
              <a:rPr lang="en-US" altLang="ko-KR"/>
              <a:t>’ </a:t>
            </a:r>
            <a:r>
              <a:rPr lang="ko-KR" altLang="en-US"/>
              <a:t>이므로 문법에 따라야 한다</a:t>
            </a:r>
            <a:endParaRPr lang="en-US" altLang="ko-KR"/>
          </a:p>
          <a:p>
            <a:pPr lvl="1"/>
            <a:r>
              <a:rPr lang="en-US" altLang="ko-KR"/>
              <a:t>C, Java, </a:t>
            </a:r>
            <a:r>
              <a:rPr lang="en-US" altLang="ko-KR">
                <a:solidFill>
                  <a:srgbClr val="FF0000"/>
                </a:solidFill>
              </a:rPr>
              <a:t>Python</a:t>
            </a:r>
            <a:r>
              <a:rPr lang="en-US" altLang="ko-KR"/>
              <a:t>, Javascript, Rust...</a:t>
            </a:r>
          </a:p>
          <a:p>
            <a:pPr lvl="1"/>
            <a:endParaRPr lang="en-US" altLang="ko-KR"/>
          </a:p>
          <a:p>
            <a:pPr lvl="1"/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D366AEE-7633-4028-B5BE-26A6C7DC6D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026" name="Picture 2" descr="Casio] 쌀집 계산기 JS 40B를 소개합니다. : 네이버 블로그">
            <a:extLst>
              <a:ext uri="{FF2B5EF4-FFF2-40B4-BE49-F238E27FC236}">
                <a16:creationId xmlns:a16="http://schemas.microsoft.com/office/drawing/2014/main" id="{3F0560A3-70E4-4E0E-8559-13D6D4465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401" y="743767"/>
            <a:ext cx="2685233" cy="2685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316E46CB-B055-4875-BDA1-7FAE178499D7}"/>
              </a:ext>
            </a:extLst>
          </p:cNvPr>
          <p:cNvSpPr/>
          <p:nvPr/>
        </p:nvSpPr>
        <p:spPr>
          <a:xfrm>
            <a:off x="7210697" y="2771389"/>
            <a:ext cx="748937" cy="809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CDED971-5CDE-415F-B575-3CFC464F57C8}"/>
              </a:ext>
            </a:extLst>
          </p:cNvPr>
          <p:cNvSpPr/>
          <p:nvPr/>
        </p:nvSpPr>
        <p:spPr>
          <a:xfrm>
            <a:off x="6091646" y="298435"/>
            <a:ext cx="748937" cy="809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22196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조건문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0321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6C0E12E-7C6F-4AF8-85DC-7E8B00302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지금까지 프로그램의 흐름 </a:t>
            </a:r>
            <a:r>
              <a:rPr lang="en-US" altLang="ko-KR" dirty="0"/>
              <a:t>(sequence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A6ED974-7547-4247-868C-12146F093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E2176E5F-B7CE-4597-95E4-8F411E167D59}"/>
              </a:ext>
            </a:extLst>
          </p:cNvPr>
          <p:cNvSpPr/>
          <p:nvPr/>
        </p:nvSpPr>
        <p:spPr>
          <a:xfrm>
            <a:off x="4933724" y="1826078"/>
            <a:ext cx="2117621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 = 3</a:t>
            </a:r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70B7159C-5352-4A9E-AA0F-39B4C5E3332C}"/>
              </a:ext>
            </a:extLst>
          </p:cNvPr>
          <p:cNvSpPr/>
          <p:nvPr/>
        </p:nvSpPr>
        <p:spPr>
          <a:xfrm>
            <a:off x="4933724" y="2804658"/>
            <a:ext cx="2117621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y = 5</a:t>
            </a:r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3089302-5C59-462E-89B3-D6D57A031B47}"/>
              </a:ext>
            </a:extLst>
          </p:cNvPr>
          <p:cNvSpPr/>
          <p:nvPr/>
        </p:nvSpPr>
        <p:spPr>
          <a:xfrm>
            <a:off x="4933724" y="3783238"/>
            <a:ext cx="2117621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z = x * y</a:t>
            </a:r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A84B226-D7C3-4710-83AB-C9B26D251D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687"/>
          <a:stretch/>
        </p:blipFill>
        <p:spPr>
          <a:xfrm>
            <a:off x="1045029" y="1826078"/>
            <a:ext cx="2659105" cy="1770631"/>
          </a:xfrm>
          <a:prstGeom prst="rect">
            <a:avLst/>
          </a:prstGeom>
        </p:spPr>
      </p:pic>
      <p:sp>
        <p:nvSpPr>
          <p:cNvPr id="11" name="직사각형 10">
            <a:extLst>
              <a:ext uri="{FF2B5EF4-FFF2-40B4-BE49-F238E27FC236}">
                <a16:creationId xmlns:a16="http://schemas.microsoft.com/office/drawing/2014/main" id="{596C22FA-985E-43FC-9725-E453389AEEF9}"/>
              </a:ext>
            </a:extLst>
          </p:cNvPr>
          <p:cNvSpPr/>
          <p:nvPr/>
        </p:nvSpPr>
        <p:spPr>
          <a:xfrm>
            <a:off x="4933724" y="4761819"/>
            <a:ext cx="2117621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rint(z)</a:t>
            </a:r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ADA02269-F529-4C50-A841-4278D8C246F4}"/>
              </a:ext>
            </a:extLst>
          </p:cNvPr>
          <p:cNvCxnSpPr>
            <a:cxnSpLocks/>
            <a:stCxn id="6" idx="2"/>
            <a:endCxn id="7" idx="0"/>
          </p:cNvCxnSpPr>
          <p:nvPr/>
        </p:nvCxnSpPr>
        <p:spPr>
          <a:xfrm>
            <a:off x="5992535" y="2277835"/>
            <a:ext cx="0" cy="526823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7F592522-2CA9-4AC6-8B9D-0C3B2492E619}"/>
              </a:ext>
            </a:extLst>
          </p:cNvPr>
          <p:cNvCxnSpPr>
            <a:cxnSpLocks/>
            <a:stCxn id="7" idx="2"/>
            <a:endCxn id="8" idx="0"/>
          </p:cNvCxnSpPr>
          <p:nvPr/>
        </p:nvCxnSpPr>
        <p:spPr>
          <a:xfrm>
            <a:off x="5992535" y="3256415"/>
            <a:ext cx="0" cy="526823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C4A33EAA-094A-4CFA-A9FC-6EBCD368B9F0}"/>
              </a:ext>
            </a:extLst>
          </p:cNvPr>
          <p:cNvCxnSpPr>
            <a:cxnSpLocks/>
            <a:stCxn id="8" idx="2"/>
            <a:endCxn id="11" idx="0"/>
          </p:cNvCxnSpPr>
          <p:nvPr/>
        </p:nvCxnSpPr>
        <p:spPr>
          <a:xfrm>
            <a:off x="5992535" y="4234995"/>
            <a:ext cx="0" cy="526824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97896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22BF47-C25D-41F6-9A95-CBA0CD971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프로그램 코드의 진행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BE7E627-9577-41C9-9BC8-6D60AD391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99A4DCF-7F06-4316-BE43-263908351E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026" name="Picture 2" descr="Computer Science Fundamentals — Sequencing, Selection &amp; Iteration">
            <a:extLst>
              <a:ext uri="{FF2B5EF4-FFF2-40B4-BE49-F238E27FC236}">
                <a16:creationId xmlns:a16="http://schemas.microsoft.com/office/drawing/2014/main" id="{67338484-14B0-43F4-AEB2-5E4399A99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93" y="1600200"/>
            <a:ext cx="8059723" cy="453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2D6C35E6-26C5-4BB5-835F-8B5EF7F341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52029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DD755B-D72A-432D-8BF0-0732E4499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조건에 따른 흐름의 선택 </a:t>
            </a:r>
            <a:r>
              <a:rPr lang="en-US" altLang="ko-KR" dirty="0"/>
              <a:t>(Selectio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2DC2EFF-0B2B-4923-89FA-7A9E550128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조건에 따라 프로그램의 방향을 바꾸어 진행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F2DD59-CD09-45E4-9852-1773A3DE8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D710A319-0D69-4394-92CA-AA56DB1E14E0}"/>
              </a:ext>
            </a:extLst>
          </p:cNvPr>
          <p:cNvSpPr/>
          <p:nvPr/>
        </p:nvSpPr>
        <p:spPr>
          <a:xfrm>
            <a:off x="3429000" y="2450419"/>
            <a:ext cx="1773172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DE2FA477-9134-435C-94F5-E1AE54759DE8}"/>
              </a:ext>
            </a:extLst>
          </p:cNvPr>
          <p:cNvSpPr/>
          <p:nvPr/>
        </p:nvSpPr>
        <p:spPr>
          <a:xfrm>
            <a:off x="3429000" y="3428999"/>
            <a:ext cx="1773172" cy="45175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>
                <a:latin typeface="Consolas" panose="020B0609020204030204" pitchFamily="49" charset="0"/>
              </a:rPr>
              <a:t>조건</a:t>
            </a:r>
            <a:r>
              <a:rPr lang="en-US" altLang="ko-KR" dirty="0">
                <a:latin typeface="Consolas" panose="020B0609020204030204" pitchFamily="49" charset="0"/>
              </a:rPr>
              <a:t>??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62FE5D19-A392-458D-8F23-5448BA545ADD}"/>
              </a:ext>
            </a:extLst>
          </p:cNvPr>
          <p:cNvSpPr/>
          <p:nvPr/>
        </p:nvSpPr>
        <p:spPr>
          <a:xfrm>
            <a:off x="1986094" y="4594904"/>
            <a:ext cx="1773172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57C5352D-FFC6-4CEE-9F68-25DF0EF06946}"/>
              </a:ext>
            </a:extLst>
          </p:cNvPr>
          <p:cNvSpPr/>
          <p:nvPr/>
        </p:nvSpPr>
        <p:spPr>
          <a:xfrm>
            <a:off x="1986094" y="5573485"/>
            <a:ext cx="1773172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E73D48D6-4DDB-4489-9F69-4407320C3AFB}"/>
              </a:ext>
            </a:extLst>
          </p:cNvPr>
          <p:cNvCxnSpPr>
            <a:cxnSpLocks/>
            <a:stCxn id="35" idx="2"/>
            <a:endCxn id="36" idx="0"/>
          </p:cNvCxnSpPr>
          <p:nvPr/>
        </p:nvCxnSpPr>
        <p:spPr>
          <a:xfrm>
            <a:off x="4315586" y="2902176"/>
            <a:ext cx="0" cy="526823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73F0DAD-4811-4601-9D7F-FE6D29E9E36A}"/>
              </a:ext>
            </a:extLst>
          </p:cNvPr>
          <p:cNvCxnSpPr>
            <a:cxnSpLocks/>
            <a:stCxn id="37" idx="2"/>
            <a:endCxn id="38" idx="0"/>
          </p:cNvCxnSpPr>
          <p:nvPr/>
        </p:nvCxnSpPr>
        <p:spPr>
          <a:xfrm>
            <a:off x="2872680" y="5046661"/>
            <a:ext cx="0" cy="526824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924AFC49-7DCB-4117-9B6B-E31F28C9C871}"/>
              </a:ext>
            </a:extLst>
          </p:cNvPr>
          <p:cNvSpPr/>
          <p:nvPr/>
        </p:nvSpPr>
        <p:spPr>
          <a:xfrm>
            <a:off x="5019712" y="4594904"/>
            <a:ext cx="1773172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45" name="직사각형 44">
            <a:extLst>
              <a:ext uri="{FF2B5EF4-FFF2-40B4-BE49-F238E27FC236}">
                <a16:creationId xmlns:a16="http://schemas.microsoft.com/office/drawing/2014/main" id="{06AF4C0A-0A02-4F53-A23A-2A62B09775F7}"/>
              </a:ext>
            </a:extLst>
          </p:cNvPr>
          <p:cNvSpPr/>
          <p:nvPr/>
        </p:nvSpPr>
        <p:spPr>
          <a:xfrm>
            <a:off x="5019712" y="5573485"/>
            <a:ext cx="1773172" cy="4517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65B2040C-459A-49B4-A25A-9FFCC870B47D}"/>
              </a:ext>
            </a:extLst>
          </p:cNvPr>
          <p:cNvCxnSpPr>
            <a:cxnSpLocks/>
            <a:stCxn id="44" idx="2"/>
            <a:endCxn id="45" idx="0"/>
          </p:cNvCxnSpPr>
          <p:nvPr/>
        </p:nvCxnSpPr>
        <p:spPr>
          <a:xfrm>
            <a:off x="5906298" y="5046661"/>
            <a:ext cx="0" cy="526824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ECFD3F78-342C-4AD4-9A6B-111446F8B4E5}"/>
              </a:ext>
            </a:extLst>
          </p:cNvPr>
          <p:cNvCxnSpPr>
            <a:cxnSpLocks/>
            <a:stCxn id="36" idx="2"/>
            <a:endCxn id="44" idx="0"/>
          </p:cNvCxnSpPr>
          <p:nvPr/>
        </p:nvCxnSpPr>
        <p:spPr>
          <a:xfrm>
            <a:off x="4315586" y="3880756"/>
            <a:ext cx="1590712" cy="714148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E35A1256-CF31-4DED-8740-DF6A0E800B8E}"/>
              </a:ext>
            </a:extLst>
          </p:cNvPr>
          <p:cNvCxnSpPr>
            <a:cxnSpLocks/>
            <a:stCxn id="36" idx="2"/>
            <a:endCxn id="37" idx="0"/>
          </p:cNvCxnSpPr>
          <p:nvPr/>
        </p:nvCxnSpPr>
        <p:spPr>
          <a:xfrm flipH="1">
            <a:off x="2872680" y="3880756"/>
            <a:ext cx="1442906" cy="714148"/>
          </a:xfrm>
          <a:prstGeom prst="straightConnector1">
            <a:avLst/>
          </a:prstGeom>
          <a:ln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400A7C0B-607C-4B30-AF3F-5236E45B0564}"/>
              </a:ext>
            </a:extLst>
          </p:cNvPr>
          <p:cNvSpPr txBox="1"/>
          <p:nvPr/>
        </p:nvSpPr>
        <p:spPr>
          <a:xfrm>
            <a:off x="5268287" y="3464653"/>
            <a:ext cx="2206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latin typeface="Consolas" panose="020B0609020204030204" pitchFamily="49" charset="0"/>
              </a:rPr>
              <a:t>if</a:t>
            </a:r>
            <a:r>
              <a:rPr lang="ko-KR" altLang="en-US" b="1" dirty="0">
                <a:solidFill>
                  <a:srgbClr val="FF0000"/>
                </a:solidFill>
                <a:latin typeface="Consolas" panose="020B0609020204030204" pitchFamily="49" charset="0"/>
              </a:rPr>
              <a:t> 명령문</a:t>
            </a:r>
          </a:p>
        </p:txBody>
      </p:sp>
    </p:spTree>
    <p:extLst>
      <p:ext uri="{BB962C8B-B14F-4D97-AF65-F5344CB8AC3E}">
        <p14:creationId xmlns:p14="http://schemas.microsoft.com/office/powerpoint/2010/main" val="29102332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37D93D5-B967-45CC-9C8A-23AE485A6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</a:t>
            </a:r>
            <a:r>
              <a:rPr lang="ko-KR" altLang="en-US" dirty="0"/>
              <a:t>조건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4F603D4-3991-4AD0-B74D-C1E23B5A76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조건에 따라 프로그램의 흐름을 바꾸고 싶을 때 사용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조건이 </a:t>
            </a:r>
            <a:r>
              <a:rPr lang="en-US" altLang="ko-KR" dirty="0"/>
              <a:t>2</a:t>
            </a:r>
            <a:r>
              <a:rPr lang="ko-KR" altLang="en-US" dirty="0"/>
              <a:t>개 </a:t>
            </a:r>
            <a:r>
              <a:rPr lang="ko-KR" altLang="en-US" dirty="0" err="1"/>
              <a:t>일때</a:t>
            </a:r>
            <a:endParaRPr lang="en-US" altLang="ko-KR" dirty="0"/>
          </a:p>
          <a:p>
            <a:r>
              <a:rPr lang="ko-KR" altLang="en-US" dirty="0"/>
              <a:t>조건이 </a:t>
            </a:r>
            <a:r>
              <a:rPr lang="en-US" altLang="ko-KR" dirty="0"/>
              <a:t>2</a:t>
            </a:r>
            <a:r>
              <a:rPr lang="ko-KR" altLang="en-US" dirty="0"/>
              <a:t>개 이상일때 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CEE311E-7391-480C-B193-BDFEAC061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9C84794-8CB2-4EBD-A057-C27F233340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07996FD0-E8CA-4270-87D8-D6616CFD5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782" y="1457841"/>
            <a:ext cx="4903859" cy="197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4112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160C2F-B1DA-44E8-A4CD-2844C7CA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1. If</a:t>
            </a:r>
            <a:r>
              <a:rPr lang="ko-KR" altLang="en-US"/>
              <a:t>문의 기본 구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CF5670F-35B2-4646-8126-8F10440D7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E0BF35F-78F5-4139-8656-C67FB5AECE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F5799FD-5F7B-4E89-A4BB-6BCED6EB1F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144"/>
          <a:stretch/>
        </p:blipFill>
        <p:spPr>
          <a:xfrm>
            <a:off x="457200" y="913697"/>
            <a:ext cx="5546113" cy="262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200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4C53528-7E18-49DD-A3C6-AE6294713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1 </a:t>
            </a:r>
            <a:r>
              <a:rPr lang="ko-KR" altLang="en-US"/>
              <a:t>비교연산자 복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A789E74-CEC5-4D81-984A-CAB6C1FB2E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비교연산자의 결과물 </a:t>
            </a:r>
            <a:r>
              <a:rPr lang="en-US" altLang="ko-KR">
                <a:sym typeface="Wingdings" panose="05000000000000000000" pitchFamily="2" charset="2"/>
              </a:rPr>
              <a:t></a:t>
            </a:r>
            <a:r>
              <a:rPr lang="en-US" altLang="ko-KR"/>
              <a:t> '</a:t>
            </a:r>
            <a:r>
              <a:rPr lang="ko-KR" altLang="en-US"/>
              <a:t>불리언 값</a:t>
            </a:r>
            <a:r>
              <a:rPr lang="en-US" altLang="ko-KR"/>
              <a:t>'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08AD454-7C2D-4BA0-AB42-6C934F9840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E6330A6-CA30-4C31-9451-198320D362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432" y="1381612"/>
            <a:ext cx="4520841" cy="469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5400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0DAD3CE-2EAA-4EF4-9B7F-1544EE85D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2 </a:t>
            </a:r>
            <a:r>
              <a:rPr lang="ko-KR" altLang="en-US"/>
              <a:t>비교연산자와 함께 조건문 사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9DD871-0B92-41DC-972E-A480684EA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EB2C777-0880-417E-A4A3-272D603CED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AF0EF47-988A-4819-9914-991E4B6602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788"/>
          <a:stretch/>
        </p:blipFill>
        <p:spPr>
          <a:xfrm>
            <a:off x="500743" y="913697"/>
            <a:ext cx="5753100" cy="2826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69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E6F39B3-6A34-49E6-B96C-7A7BA0958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3 if</a:t>
            </a:r>
            <a:r>
              <a:rPr lang="ko-KR" altLang="en-US"/>
              <a:t>와 </a:t>
            </a:r>
            <a:r>
              <a:rPr lang="en-US" altLang="ko-KR"/>
              <a:t>else</a:t>
            </a:r>
            <a:r>
              <a:rPr lang="ko-KR" altLang="en-US"/>
              <a:t>의 사용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DA2185-274F-48A0-ADFD-521D3BB668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둘 중 하나의 조건을 선택할 때 사용</a:t>
            </a:r>
            <a:endParaRPr lang="en-US" altLang="ko-KR"/>
          </a:p>
          <a:p>
            <a:pPr lvl="1"/>
            <a:r>
              <a:rPr lang="en-US" altLang="ko-KR"/>
              <a:t>If </a:t>
            </a:r>
            <a:r>
              <a:rPr lang="ko-KR" altLang="en-US"/>
              <a:t>이거나</a:t>
            </a:r>
            <a:r>
              <a:rPr lang="en-US" altLang="ko-KR"/>
              <a:t>, </a:t>
            </a:r>
          </a:p>
          <a:p>
            <a:pPr lvl="1"/>
            <a:r>
              <a:rPr lang="en-US" altLang="ko-KR"/>
              <a:t>Else </a:t>
            </a:r>
            <a:r>
              <a:rPr lang="ko-KR" altLang="en-US"/>
              <a:t>이거나</a:t>
            </a:r>
            <a:r>
              <a:rPr lang="en-US" altLang="ko-KR"/>
              <a:t>,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2698327-D945-4110-B748-363BDB86C3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C3128B2-A383-46D7-A8F0-D8CCBEB5D5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122"/>
          <a:stretch/>
        </p:blipFill>
        <p:spPr>
          <a:xfrm>
            <a:off x="457200" y="2394857"/>
            <a:ext cx="5638800" cy="3686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938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EFCFB81-FED5-470A-A535-7790D6D3C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4 </a:t>
            </a:r>
            <a:r>
              <a:rPr lang="ko-KR" altLang="en-US"/>
              <a:t>조건이 두 개 이상일 때 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2DF7AA1-0997-49E2-96A1-6125B5BB5D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계층적인 조건문 사용으로 </a:t>
            </a:r>
            <a:r>
              <a:rPr lang="en-US" altLang="ko-KR"/>
              <a:t>3</a:t>
            </a:r>
            <a:r>
              <a:rPr lang="ko-KR" altLang="en-US"/>
              <a:t>개 이상의 조건 표현 가능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B5402D-8F02-4711-B43E-A854221E8E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A734023-B19C-474C-89FF-BBF72936A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79" y="1312507"/>
            <a:ext cx="3226319" cy="483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0715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CDFB096-C76B-4E48-B2E3-63F72D099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프로그래밍 방식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B044B97-30C6-4E8D-8BCF-EE6E47A90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/>
              <a:t>인터랙티브 방식</a:t>
            </a:r>
            <a:endParaRPr lang="en-US" altLang="ko-KR"/>
          </a:p>
          <a:p>
            <a:pPr lvl="1"/>
            <a:r>
              <a:rPr lang="ko-KR" altLang="en-US"/>
              <a:t>한번에 하나의 명령어를 실행하고 그 결과를 즉각적으로 확인하는 방식</a:t>
            </a:r>
            <a:endParaRPr lang="en-US" altLang="ko-KR"/>
          </a:p>
          <a:p>
            <a:pPr lvl="1"/>
            <a:r>
              <a:rPr lang="ko-KR" altLang="en-US"/>
              <a:t>커맨드 창에서 </a:t>
            </a:r>
            <a:r>
              <a:rPr lang="en-US" altLang="ko-KR"/>
              <a:t>python</a:t>
            </a:r>
            <a:r>
              <a:rPr lang="ko-KR" altLang="en-US"/>
              <a:t>을 실행해 봅시다</a:t>
            </a:r>
            <a:r>
              <a:rPr lang="en-US" altLang="ko-KR"/>
              <a:t>.</a:t>
            </a:r>
          </a:p>
          <a:p>
            <a:pPr lvl="1"/>
            <a:endParaRPr lang="en-US" altLang="ko-KR"/>
          </a:p>
          <a:p>
            <a:r>
              <a:rPr lang="ko-KR" altLang="en-US"/>
              <a:t>파이썬 파일로 컴파일</a:t>
            </a:r>
            <a:endParaRPr lang="en-US" altLang="ko-KR"/>
          </a:p>
          <a:p>
            <a:pPr lvl="1"/>
            <a:r>
              <a:rPr lang="en-US" altLang="ko-KR"/>
              <a:t>(</a:t>
            </a:r>
            <a:r>
              <a:rPr lang="ko-KR" altLang="en-US"/>
              <a:t>정석</a:t>
            </a:r>
            <a:r>
              <a:rPr lang="en-US" altLang="ko-KR"/>
              <a:t>) </a:t>
            </a:r>
            <a:r>
              <a:rPr lang="ko-KR" altLang="en-US"/>
              <a:t>프로그래밍 개발시 사용</a:t>
            </a:r>
            <a:endParaRPr lang="en-US" altLang="ko-KR"/>
          </a:p>
          <a:p>
            <a:pPr lvl="1"/>
            <a:r>
              <a:rPr lang="en-US" altLang="ko-KR"/>
              <a:t>*.py</a:t>
            </a:r>
            <a:r>
              <a:rPr lang="ko-KR" altLang="en-US"/>
              <a:t> 파일에서 프로그래밍 구문을 </a:t>
            </a:r>
            <a:r>
              <a:rPr lang="en-US" altLang="ko-KR"/>
              <a:t>(</a:t>
            </a:r>
            <a:r>
              <a:rPr lang="ko-KR" altLang="en-US"/>
              <a:t>처음부터 끝까지</a:t>
            </a:r>
            <a:r>
              <a:rPr lang="en-US" altLang="ko-KR"/>
              <a:t>) </a:t>
            </a:r>
            <a:r>
              <a:rPr lang="ko-KR" altLang="en-US"/>
              <a:t>모두 실행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en-US" altLang="ko-KR"/>
              <a:t>Colab </a:t>
            </a:r>
            <a:r>
              <a:rPr lang="en-US" altLang="ko-KR">
                <a:solidFill>
                  <a:srgbClr val="FF0000"/>
                </a:solidFill>
              </a:rPr>
              <a:t>(</a:t>
            </a:r>
            <a:r>
              <a:rPr lang="ko-KR" altLang="en-US">
                <a:solidFill>
                  <a:srgbClr val="FF0000"/>
                </a:solidFill>
              </a:rPr>
              <a:t>오늘 집중적으로 실험</a:t>
            </a:r>
            <a:r>
              <a:rPr lang="en-US" altLang="ko-KR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ko-KR" altLang="en-US"/>
              <a:t>데이터사이언스 실험에서 주로 활용</a:t>
            </a:r>
            <a:endParaRPr lang="en-US" altLang="ko-KR"/>
          </a:p>
          <a:p>
            <a:pPr lvl="1"/>
            <a:r>
              <a:rPr lang="ko-KR" altLang="en-US"/>
              <a:t>인터렉티브와 파일의 중간</a:t>
            </a:r>
            <a:endParaRPr lang="en-US" altLang="ko-KR"/>
          </a:p>
          <a:p>
            <a:pPr lvl="1"/>
            <a:r>
              <a:rPr lang="ko-KR" altLang="en-US"/>
              <a:t>한줄 이상의 구문을 </a:t>
            </a:r>
            <a:r>
              <a:rPr lang="en-US" altLang="ko-KR"/>
              <a:t>‘cell’</a:t>
            </a:r>
            <a:r>
              <a:rPr lang="ko-KR" altLang="en-US"/>
              <a:t> 단위로 묶어서 실행 가능</a:t>
            </a:r>
            <a:r>
              <a:rPr lang="en-US" altLang="ko-KR"/>
              <a:t>	</a:t>
            </a:r>
          </a:p>
          <a:p>
            <a:pPr lvl="1"/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CAF3FD4-9111-4C76-9D65-557075AD82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195050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2323AB9-F12E-412E-B080-BE5D0BBA8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-5 </a:t>
            </a:r>
            <a:r>
              <a:rPr lang="ko-KR" altLang="en-US"/>
              <a:t>코드블럭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63E70EB3-D620-44C8-AB69-13EAD9B7DF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82555" y="1697970"/>
            <a:ext cx="4572000" cy="450532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E366F39-C326-4243-9162-B0848B41AE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내용 개체 틀 2">
            <a:extLst>
              <a:ext uri="{FF2B5EF4-FFF2-40B4-BE49-F238E27FC236}">
                <a16:creationId xmlns:a16="http://schemas.microsoft.com/office/drawing/2014/main" id="{519342FC-C0DD-4613-8C16-90CF443D60B0}"/>
              </a:ext>
            </a:extLst>
          </p:cNvPr>
          <p:cNvSpPr txBox="1">
            <a:spLocks/>
          </p:cNvSpPr>
          <p:nvPr/>
        </p:nvSpPr>
        <p:spPr>
          <a:xfrm>
            <a:off x="457200" y="913697"/>
            <a:ext cx="8229600" cy="5382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코드블럭</a:t>
            </a:r>
            <a:r>
              <a:rPr lang="en-US" altLang="ko-KR"/>
              <a:t>: </a:t>
            </a:r>
            <a:r>
              <a:rPr lang="ko-KR" altLang="en-US"/>
              <a:t>명령문이 한번에 실행되는 단위</a:t>
            </a:r>
            <a:endParaRPr lang="en-US" altLang="ko-KR"/>
          </a:p>
          <a:p>
            <a:pPr lvl="1"/>
            <a:r>
              <a:rPr lang="ko-KR" altLang="en-US"/>
              <a:t>탭으로 분리</a:t>
            </a: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31B616D2-613F-4FF0-AFB7-6B7C1EA251E3}"/>
              </a:ext>
            </a:extLst>
          </p:cNvPr>
          <p:cNvSpPr/>
          <p:nvPr/>
        </p:nvSpPr>
        <p:spPr>
          <a:xfrm>
            <a:off x="1424473" y="2506824"/>
            <a:ext cx="3184849" cy="5162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18BB3300-97A7-41CC-A96C-B7B14D8BF9C0}"/>
              </a:ext>
            </a:extLst>
          </p:cNvPr>
          <p:cNvSpPr/>
          <p:nvPr/>
        </p:nvSpPr>
        <p:spPr>
          <a:xfrm>
            <a:off x="1424472" y="4288971"/>
            <a:ext cx="3184849" cy="5162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77A312DF-D63C-4BCD-8AB1-4257A24590E5}"/>
              </a:ext>
            </a:extLst>
          </p:cNvPr>
          <p:cNvSpPr/>
          <p:nvPr/>
        </p:nvSpPr>
        <p:spPr>
          <a:xfrm>
            <a:off x="1424472" y="5015578"/>
            <a:ext cx="3184849" cy="5162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22694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5456E7-9192-4DAD-B428-A585F2095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조건문 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1FA574E-B049-4CC0-A960-D2CA05EEC4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07FD638-3603-45C6-86C7-2CD5E55C9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DFEB7DC-A06C-4636-B1A4-49560CA95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" y="2456687"/>
            <a:ext cx="5410200" cy="381000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92A66EA1-CE4D-4E64-AFB1-E44A4CB4A0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913637"/>
            <a:ext cx="57054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4804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반복문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24881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E00A28-F5A6-4558-B16F-FF3A7D90D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ACCC787-DD29-47D1-B500-4C8CC43D9A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88AA89F-20C0-4E17-8AF5-1A388D86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15126AA-2A64-4B5C-8874-F38384F87D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Picture 2" descr="Computer Science Fundamentals — Sequencing, Selection &amp; Iteration">
            <a:extLst>
              <a:ext uri="{FF2B5EF4-FFF2-40B4-BE49-F238E27FC236}">
                <a16:creationId xmlns:a16="http://schemas.microsoft.com/office/drawing/2014/main" id="{22494195-D188-421A-B3C5-FF53EB79AD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24025"/>
            <a:ext cx="8229600" cy="462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2652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7339A7-AF85-4CD7-8B6F-587C499BE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F950E3A-F243-4B11-A4B6-3D0F16B83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027D40F-2830-42AB-8FE0-496CD03E46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내용 개체 틀 2">
            <a:extLst>
              <a:ext uri="{FF2B5EF4-FFF2-40B4-BE49-F238E27FC236}">
                <a16:creationId xmlns:a16="http://schemas.microsoft.com/office/drawing/2014/main" id="{225FD7E1-3340-4D4B-BF60-A14798ABDA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지금까지</a:t>
            </a:r>
            <a:r>
              <a:rPr lang="en-US" altLang="ko-KR" sz="2000" dirty="0"/>
              <a:t>: </a:t>
            </a:r>
            <a:r>
              <a:rPr lang="ko-KR" altLang="en-US" sz="2000" dirty="0"/>
              <a:t>하나의 변수에 한 개의 값만 저장</a:t>
            </a:r>
          </a:p>
        </p:txBody>
      </p:sp>
      <p:grpSp>
        <p:nvGrpSpPr>
          <p:cNvPr id="15" name="그룹 14">
            <a:extLst>
              <a:ext uri="{FF2B5EF4-FFF2-40B4-BE49-F238E27FC236}">
                <a16:creationId xmlns:a16="http://schemas.microsoft.com/office/drawing/2014/main" id="{74691F28-99B4-419C-A90F-008884CFB4AF}"/>
              </a:ext>
            </a:extLst>
          </p:cNvPr>
          <p:cNvGrpSpPr/>
          <p:nvPr/>
        </p:nvGrpSpPr>
        <p:grpSpPr>
          <a:xfrm>
            <a:off x="1597338" y="2959594"/>
            <a:ext cx="2438400" cy="2438400"/>
            <a:chOff x="1597338" y="2959594"/>
            <a:chExt cx="2438400" cy="2438400"/>
          </a:xfrm>
        </p:grpSpPr>
        <p:pic>
          <p:nvPicPr>
            <p:cNvPr id="9" name="Picture 2" descr="Image result for bucket icon">
              <a:extLst>
                <a:ext uri="{FF2B5EF4-FFF2-40B4-BE49-F238E27FC236}">
                  <a16:creationId xmlns:a16="http://schemas.microsoft.com/office/drawing/2014/main" id="{1C7FCBFB-863F-4CC8-A6A6-A2DF27513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338" y="2959594"/>
              <a:ext cx="24384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76D108E-B626-4DDF-BAFA-A45A0DAED608}"/>
                </a:ext>
              </a:extLst>
            </p:cNvPr>
            <p:cNvSpPr txBox="1"/>
            <p:nvPr/>
          </p:nvSpPr>
          <p:spPr>
            <a:xfrm>
              <a:off x="2097665" y="4528035"/>
              <a:ext cx="12845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2800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변수</a:t>
              </a:r>
            </a:p>
          </p:txBody>
        </p:sp>
      </p:grp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002CA31B-651D-413C-8F03-8ABC9C9B779E}"/>
              </a:ext>
            </a:extLst>
          </p:cNvPr>
          <p:cNvSpPr/>
          <p:nvPr/>
        </p:nvSpPr>
        <p:spPr>
          <a:xfrm>
            <a:off x="5424257" y="28867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532FE110-9F82-4485-9072-3DC5263BF150}"/>
              </a:ext>
            </a:extLst>
          </p:cNvPr>
          <p:cNvSpPr/>
          <p:nvPr/>
        </p:nvSpPr>
        <p:spPr>
          <a:xfrm>
            <a:off x="5424257" y="371903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99581DF6-1387-4787-A6E3-8FE22B88E837}"/>
              </a:ext>
            </a:extLst>
          </p:cNvPr>
          <p:cNvSpPr/>
          <p:nvPr/>
        </p:nvSpPr>
        <p:spPr>
          <a:xfrm>
            <a:off x="5424257" y="462390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ru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" name="도형 13">
            <a:extLst>
              <a:ext uri="{FF2B5EF4-FFF2-40B4-BE49-F238E27FC236}">
                <a16:creationId xmlns:a16="http://schemas.microsoft.com/office/drawing/2014/main" id="{A8583CD5-1BEB-42FA-88DB-BCE0938A7FE2}"/>
              </a:ext>
            </a:extLst>
          </p:cNvPr>
          <p:cNvSpPr/>
          <p:nvPr/>
        </p:nvSpPr>
        <p:spPr>
          <a:xfrm rot="18044756" flipH="1">
            <a:off x="3572881" y="2803304"/>
            <a:ext cx="1764591" cy="1585560"/>
          </a:xfrm>
          <a:prstGeom prst="swooshArrow">
            <a:avLst>
              <a:gd name="adj1" fmla="val 25000"/>
              <a:gd name="adj2" fmla="val 25000"/>
            </a:avLst>
          </a:prstGeom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44336D-70DD-4CE4-BB89-9E2FB6BDBF23}"/>
              </a:ext>
            </a:extLst>
          </p:cNvPr>
          <p:cNvSpPr txBox="1"/>
          <p:nvPr/>
        </p:nvSpPr>
        <p:spPr>
          <a:xfrm>
            <a:off x="6525086" y="2983615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숫자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BB5FC88-C5DC-4D5A-896B-1D652C61DF22}"/>
              </a:ext>
            </a:extLst>
          </p:cNvPr>
          <p:cNvSpPr txBox="1"/>
          <p:nvPr/>
        </p:nvSpPr>
        <p:spPr>
          <a:xfrm>
            <a:off x="6525086" y="381592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문자열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BCE804-844A-4EBB-B355-9DE43F9F2303}"/>
              </a:ext>
            </a:extLst>
          </p:cNvPr>
          <p:cNvSpPr txBox="1"/>
          <p:nvPr/>
        </p:nvSpPr>
        <p:spPr>
          <a:xfrm>
            <a:off x="6525086" y="472079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불리언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326920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F04E5D-CD82-452B-86F6-300479848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C0538D8-BB87-40ED-B753-7C7AA8622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sz="2000" dirty="0" err="1"/>
              <a:t>파이썬에서</a:t>
            </a:r>
            <a:r>
              <a:rPr lang="ko-KR" altLang="en-US" sz="2000" dirty="0"/>
              <a:t> 다룰 수 있는 값의 종류 중 하나</a:t>
            </a:r>
            <a:endParaRPr lang="en-US" altLang="ko-KR" sz="2000" dirty="0"/>
          </a:p>
          <a:p>
            <a:r>
              <a:rPr lang="ko-KR" altLang="en-US" sz="2000" dirty="0"/>
              <a:t>여러 개의 값을 순서에 따라 담아 놓은 </a:t>
            </a:r>
            <a:r>
              <a:rPr lang="en-US" altLang="ko-KR" sz="2000" dirty="0"/>
              <a:t>‘</a:t>
            </a:r>
            <a:r>
              <a:rPr lang="ko-KR" altLang="en-US" sz="2000" dirty="0"/>
              <a:t>자료구조</a:t>
            </a:r>
            <a:r>
              <a:rPr lang="en-US" altLang="ko-KR" sz="2000" dirty="0"/>
              <a:t>’</a:t>
            </a:r>
            <a:endParaRPr lang="ko-KR" altLang="en-US" sz="2000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5DA86CD-01F8-4A10-9BB7-4124979F8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FBED836-0CBA-41AB-B783-7DE6F1FD92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A3A1066F-E47D-4C46-AC1C-528EEBE80BAA}"/>
              </a:ext>
            </a:extLst>
          </p:cNvPr>
          <p:cNvGrpSpPr/>
          <p:nvPr/>
        </p:nvGrpSpPr>
        <p:grpSpPr>
          <a:xfrm>
            <a:off x="1597338" y="3190413"/>
            <a:ext cx="2438400" cy="2438400"/>
            <a:chOff x="1597338" y="2959594"/>
            <a:chExt cx="2438400" cy="2438400"/>
          </a:xfrm>
        </p:grpSpPr>
        <p:pic>
          <p:nvPicPr>
            <p:cNvPr id="8" name="Picture 2" descr="Image result for bucket icon">
              <a:extLst>
                <a:ext uri="{FF2B5EF4-FFF2-40B4-BE49-F238E27FC236}">
                  <a16:creationId xmlns:a16="http://schemas.microsoft.com/office/drawing/2014/main" id="{F1DEA33E-7C6D-489A-B85E-8A3B80D1ED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338" y="2959594"/>
              <a:ext cx="24384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FE0170-AB32-433E-9ADE-66FE0154805F}"/>
                </a:ext>
              </a:extLst>
            </p:cNvPr>
            <p:cNvSpPr txBox="1"/>
            <p:nvPr/>
          </p:nvSpPr>
          <p:spPr>
            <a:xfrm>
              <a:off x="2097665" y="4528035"/>
              <a:ext cx="12845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2800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변수</a:t>
              </a:r>
            </a:p>
          </p:txBody>
        </p:sp>
      </p:grp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C180AE6-DA72-4541-B04C-A7BC3177A500}"/>
              </a:ext>
            </a:extLst>
          </p:cNvPr>
          <p:cNvSpPr/>
          <p:nvPr/>
        </p:nvSpPr>
        <p:spPr>
          <a:xfrm>
            <a:off x="5424257" y="28867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F5E575A6-0546-4426-90AB-872167BC7A7B}"/>
              </a:ext>
            </a:extLst>
          </p:cNvPr>
          <p:cNvSpPr/>
          <p:nvPr/>
        </p:nvSpPr>
        <p:spPr>
          <a:xfrm>
            <a:off x="5424257" y="371903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F13BF660-7018-4EA9-9056-60198BB21A18}"/>
              </a:ext>
            </a:extLst>
          </p:cNvPr>
          <p:cNvSpPr/>
          <p:nvPr/>
        </p:nvSpPr>
        <p:spPr>
          <a:xfrm>
            <a:off x="5424257" y="462390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ru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D5CFE8-BE19-4814-ACD9-ECC957D8C387}"/>
              </a:ext>
            </a:extLst>
          </p:cNvPr>
          <p:cNvSpPr txBox="1"/>
          <p:nvPr/>
        </p:nvSpPr>
        <p:spPr>
          <a:xfrm>
            <a:off x="6525086" y="2983615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숫자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93E45B-EC03-4496-99A9-A831DE59D188}"/>
              </a:ext>
            </a:extLst>
          </p:cNvPr>
          <p:cNvSpPr txBox="1"/>
          <p:nvPr/>
        </p:nvSpPr>
        <p:spPr>
          <a:xfrm>
            <a:off x="6525086" y="381592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문자열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0F0BD65-3FCD-4CF8-BBE0-5A4CB625F194}"/>
              </a:ext>
            </a:extLst>
          </p:cNvPr>
          <p:cNvSpPr txBox="1"/>
          <p:nvPr/>
        </p:nvSpPr>
        <p:spPr>
          <a:xfrm>
            <a:off x="6525086" y="472079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불리언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55FC0E72-3D75-4619-9BC0-7D3D7959B3AC}"/>
              </a:ext>
            </a:extLst>
          </p:cNvPr>
          <p:cNvSpPr/>
          <p:nvPr/>
        </p:nvSpPr>
        <p:spPr>
          <a:xfrm>
            <a:off x="5424257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0DE3D21A-334F-4176-9804-BA8E17DC110F}"/>
              </a:ext>
            </a:extLst>
          </p:cNvPr>
          <p:cNvSpPr/>
          <p:nvPr/>
        </p:nvSpPr>
        <p:spPr>
          <a:xfrm>
            <a:off x="6400801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C84D28DF-3C0B-4B28-AAEF-1BCFC89C93B5}"/>
              </a:ext>
            </a:extLst>
          </p:cNvPr>
          <p:cNvSpPr/>
          <p:nvPr/>
        </p:nvSpPr>
        <p:spPr>
          <a:xfrm>
            <a:off x="7377345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6ABEB5-8409-44A2-BC84-397680AED05C}"/>
              </a:ext>
            </a:extLst>
          </p:cNvPr>
          <p:cNvSpPr txBox="1"/>
          <p:nvPr/>
        </p:nvSpPr>
        <p:spPr>
          <a:xfrm>
            <a:off x="6535225" y="6177210"/>
            <a:ext cx="122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리스트</a:t>
            </a:r>
            <a:endParaRPr lang="ko-KR" altLang="en-US" b="1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533971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AA02A91-B963-4794-B4E9-F91EFFA333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588DF78-AC17-433C-9311-811E545AD9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리스트도 또다른 형태의 값이다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ko-KR" altLang="en-US" dirty="0">
                <a:sym typeface="Wingdings" panose="05000000000000000000" pitchFamily="2" charset="2"/>
              </a:rPr>
              <a:t>따라서 변수에 저장할 수 있다</a:t>
            </a:r>
            <a:r>
              <a:rPr lang="en-US" altLang="ko-KR" dirty="0">
                <a:sym typeface="Wingdings" panose="05000000000000000000" pitchFamily="2" charset="2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957A542-5BAD-4987-B804-493AE153F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0F0A9DB6-91D0-4C23-A108-5841C1D0B6E7}"/>
              </a:ext>
            </a:extLst>
          </p:cNvPr>
          <p:cNvGrpSpPr/>
          <p:nvPr/>
        </p:nvGrpSpPr>
        <p:grpSpPr>
          <a:xfrm>
            <a:off x="1597338" y="3190413"/>
            <a:ext cx="2438400" cy="2438400"/>
            <a:chOff x="1597338" y="2959594"/>
            <a:chExt cx="2438400" cy="2438400"/>
          </a:xfrm>
        </p:grpSpPr>
        <p:pic>
          <p:nvPicPr>
            <p:cNvPr id="7" name="Picture 2" descr="Image result for bucket icon">
              <a:extLst>
                <a:ext uri="{FF2B5EF4-FFF2-40B4-BE49-F238E27FC236}">
                  <a16:creationId xmlns:a16="http://schemas.microsoft.com/office/drawing/2014/main" id="{BD3D68FE-A0A9-4D86-9E95-7017574747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338" y="2959594"/>
              <a:ext cx="24384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E6ED0C9-9AA0-4912-98EA-5C32E70166AF}"/>
                </a:ext>
              </a:extLst>
            </p:cNvPr>
            <p:cNvSpPr txBox="1"/>
            <p:nvPr/>
          </p:nvSpPr>
          <p:spPr>
            <a:xfrm>
              <a:off x="2097665" y="4528035"/>
              <a:ext cx="12845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2800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변수</a:t>
              </a:r>
            </a:p>
          </p:txBody>
        </p:sp>
      </p:grpSp>
      <p:sp>
        <p:nvSpPr>
          <p:cNvPr id="9" name="직사각형 8">
            <a:extLst>
              <a:ext uri="{FF2B5EF4-FFF2-40B4-BE49-F238E27FC236}">
                <a16:creationId xmlns:a16="http://schemas.microsoft.com/office/drawing/2014/main" id="{D84D462C-3823-4EE1-B536-3C2578318BC8}"/>
              </a:ext>
            </a:extLst>
          </p:cNvPr>
          <p:cNvSpPr/>
          <p:nvPr/>
        </p:nvSpPr>
        <p:spPr>
          <a:xfrm>
            <a:off x="5424257" y="28867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1251EEE5-1CB3-4322-A0D0-4BBE48C7CBEB}"/>
              </a:ext>
            </a:extLst>
          </p:cNvPr>
          <p:cNvSpPr/>
          <p:nvPr/>
        </p:nvSpPr>
        <p:spPr>
          <a:xfrm>
            <a:off x="5424257" y="371903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DF88F4CC-8181-4F4B-A1BB-AB2241FCE862}"/>
              </a:ext>
            </a:extLst>
          </p:cNvPr>
          <p:cNvSpPr/>
          <p:nvPr/>
        </p:nvSpPr>
        <p:spPr>
          <a:xfrm>
            <a:off x="5424257" y="4623900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ru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A3F865-D89A-44CB-A166-C4C9B558C7EE}"/>
              </a:ext>
            </a:extLst>
          </p:cNvPr>
          <p:cNvSpPr txBox="1"/>
          <p:nvPr/>
        </p:nvSpPr>
        <p:spPr>
          <a:xfrm>
            <a:off x="6525086" y="2983615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숫자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A7A380-7694-40E0-B180-7D3FAD69E595}"/>
              </a:ext>
            </a:extLst>
          </p:cNvPr>
          <p:cNvSpPr txBox="1"/>
          <p:nvPr/>
        </p:nvSpPr>
        <p:spPr>
          <a:xfrm>
            <a:off x="6525086" y="381592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문자열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D746A2-7EF3-403F-90AA-B4AE07AD1A70}"/>
              </a:ext>
            </a:extLst>
          </p:cNvPr>
          <p:cNvSpPr txBox="1"/>
          <p:nvPr/>
        </p:nvSpPr>
        <p:spPr>
          <a:xfrm>
            <a:off x="6525086" y="4720792"/>
            <a:ext cx="1684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불리언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04406751-D214-4D8E-8059-BD2FC59CB013}"/>
              </a:ext>
            </a:extLst>
          </p:cNvPr>
          <p:cNvSpPr/>
          <p:nvPr/>
        </p:nvSpPr>
        <p:spPr>
          <a:xfrm>
            <a:off x="5424257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607614E4-658A-491F-8416-56F775E8D9F1}"/>
              </a:ext>
            </a:extLst>
          </p:cNvPr>
          <p:cNvSpPr/>
          <p:nvPr/>
        </p:nvSpPr>
        <p:spPr>
          <a:xfrm>
            <a:off x="6400801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23356B7-FD37-4676-AEED-6B57CC08E5CB}"/>
              </a:ext>
            </a:extLst>
          </p:cNvPr>
          <p:cNvSpPr/>
          <p:nvPr/>
        </p:nvSpPr>
        <p:spPr>
          <a:xfrm>
            <a:off x="7377345" y="550200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2A7A885-57DE-43FC-A35A-827DA4BC145E}"/>
              </a:ext>
            </a:extLst>
          </p:cNvPr>
          <p:cNvSpPr txBox="1"/>
          <p:nvPr/>
        </p:nvSpPr>
        <p:spPr>
          <a:xfrm>
            <a:off x="6321804" y="6177210"/>
            <a:ext cx="1134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리스트</a:t>
            </a:r>
            <a:endParaRPr lang="ko-KR" altLang="en-US" b="1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9" name="도형 18">
            <a:extLst>
              <a:ext uri="{FF2B5EF4-FFF2-40B4-BE49-F238E27FC236}">
                <a16:creationId xmlns:a16="http://schemas.microsoft.com/office/drawing/2014/main" id="{7DFBD4C6-1CB9-4D46-AFD8-FC1BB32F6722}"/>
              </a:ext>
            </a:extLst>
          </p:cNvPr>
          <p:cNvSpPr/>
          <p:nvPr/>
        </p:nvSpPr>
        <p:spPr>
          <a:xfrm rot="3555244" flipH="1" flipV="1">
            <a:off x="3368694" y="4783025"/>
            <a:ext cx="1764591" cy="1585560"/>
          </a:xfrm>
          <a:prstGeom prst="swooshArrow">
            <a:avLst>
              <a:gd name="adj1" fmla="val 25000"/>
              <a:gd name="adj2" fmla="val 25000"/>
            </a:avLst>
          </a:prstGeom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33555326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1260FFC-919B-4BC4-8971-78B961431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B9F9EE-AEC2-4ADE-9F12-3EDA64164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D074CE24-3EC5-4A25-AD9E-256F9BD47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20" y="1022010"/>
            <a:ext cx="5496039" cy="293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524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949FA03-CA4B-4320-8133-96D71404B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A2CAC0-8F86-4D87-9AA4-32C09119FD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ko-KR" altLang="en-US" dirty="0"/>
              <a:t>리스트의 길이</a:t>
            </a:r>
            <a:r>
              <a:rPr lang="en-US" altLang="ko-KR" dirty="0"/>
              <a:t>, </a:t>
            </a:r>
            <a:r>
              <a:rPr lang="ko-KR" altLang="en-US" dirty="0" err="1"/>
              <a:t>담을수</a:t>
            </a:r>
            <a:r>
              <a:rPr lang="ko-KR" altLang="en-US" dirty="0"/>
              <a:t> 있는 값의 종류 모두 자유롭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A844867-98D0-471B-979C-6A672663E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8</a:t>
            </a:fld>
            <a:endParaRPr lang="en-US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D5BDEE7C-FC86-4296-9BF9-923F73D477B8}"/>
              </a:ext>
            </a:extLst>
          </p:cNvPr>
          <p:cNvGrpSpPr/>
          <p:nvPr/>
        </p:nvGrpSpPr>
        <p:grpSpPr>
          <a:xfrm>
            <a:off x="943779" y="2627123"/>
            <a:ext cx="2438400" cy="2438400"/>
            <a:chOff x="1597338" y="2959594"/>
            <a:chExt cx="2438400" cy="2438400"/>
          </a:xfrm>
        </p:grpSpPr>
        <p:pic>
          <p:nvPicPr>
            <p:cNvPr id="7" name="Picture 2" descr="Image result for bucket icon">
              <a:extLst>
                <a:ext uri="{FF2B5EF4-FFF2-40B4-BE49-F238E27FC236}">
                  <a16:creationId xmlns:a16="http://schemas.microsoft.com/office/drawing/2014/main" id="{54A43AAB-6984-4A6B-B8F0-26A5DB759B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338" y="2959594"/>
              <a:ext cx="24384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98A1FCE-F8A4-4285-AA03-745F9EF79CBE}"/>
                </a:ext>
              </a:extLst>
            </p:cNvPr>
            <p:cNvSpPr txBox="1"/>
            <p:nvPr/>
          </p:nvSpPr>
          <p:spPr>
            <a:xfrm>
              <a:off x="2097665" y="4528035"/>
              <a:ext cx="12845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2800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변수</a:t>
              </a:r>
            </a:p>
          </p:txBody>
        </p:sp>
      </p:grp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2B67415E-1283-4AE6-AAAF-A049F5A8A72E}"/>
              </a:ext>
            </a:extLst>
          </p:cNvPr>
          <p:cNvSpPr/>
          <p:nvPr/>
        </p:nvSpPr>
        <p:spPr>
          <a:xfrm>
            <a:off x="5027287" y="250623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6559AA24-C3F5-4B39-9E9C-8B6013BF97A4}"/>
              </a:ext>
            </a:extLst>
          </p:cNvPr>
          <p:cNvSpPr/>
          <p:nvPr/>
        </p:nvSpPr>
        <p:spPr>
          <a:xfrm>
            <a:off x="6003831" y="250623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F0052507-0440-4F9F-A033-CF067586F5B7}"/>
              </a:ext>
            </a:extLst>
          </p:cNvPr>
          <p:cNvSpPr/>
          <p:nvPr/>
        </p:nvSpPr>
        <p:spPr>
          <a:xfrm>
            <a:off x="6980375" y="250623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9" name="도형 18">
            <a:extLst>
              <a:ext uri="{FF2B5EF4-FFF2-40B4-BE49-F238E27FC236}">
                <a16:creationId xmlns:a16="http://schemas.microsoft.com/office/drawing/2014/main" id="{2DC98E7D-9B9D-488C-82B7-A05B42F9514D}"/>
              </a:ext>
            </a:extLst>
          </p:cNvPr>
          <p:cNvSpPr/>
          <p:nvPr/>
        </p:nvSpPr>
        <p:spPr>
          <a:xfrm rot="8100000" flipV="1">
            <a:off x="2871546" y="2080217"/>
            <a:ext cx="1764591" cy="1585560"/>
          </a:xfrm>
          <a:prstGeom prst="swooshArrow">
            <a:avLst>
              <a:gd name="adj1" fmla="val 25000"/>
              <a:gd name="adj2" fmla="val 25000"/>
            </a:avLst>
          </a:prstGeom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FAB81CEB-707B-41D1-80F4-32E058199A6D}"/>
              </a:ext>
            </a:extLst>
          </p:cNvPr>
          <p:cNvSpPr/>
          <p:nvPr/>
        </p:nvSpPr>
        <p:spPr>
          <a:xfrm>
            <a:off x="5027287" y="328364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645F1580-40C5-4244-9B55-655A53705ECD}"/>
              </a:ext>
            </a:extLst>
          </p:cNvPr>
          <p:cNvSpPr/>
          <p:nvPr/>
        </p:nvSpPr>
        <p:spPr>
          <a:xfrm>
            <a:off x="6003831" y="328364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C0C92EB3-6D77-40D7-83A9-F8ABDCDA2671}"/>
              </a:ext>
            </a:extLst>
          </p:cNvPr>
          <p:cNvSpPr/>
          <p:nvPr/>
        </p:nvSpPr>
        <p:spPr>
          <a:xfrm>
            <a:off x="6980375" y="328364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D0CD9601-BD7A-4A8A-B12B-B2D3654A3667}"/>
              </a:ext>
            </a:extLst>
          </p:cNvPr>
          <p:cNvSpPr/>
          <p:nvPr/>
        </p:nvSpPr>
        <p:spPr>
          <a:xfrm>
            <a:off x="7956919" y="328364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6D375490-AD85-48F5-B90D-29FD2B961AAD}"/>
              </a:ext>
            </a:extLst>
          </p:cNvPr>
          <p:cNvSpPr/>
          <p:nvPr/>
        </p:nvSpPr>
        <p:spPr>
          <a:xfrm>
            <a:off x="5027287" y="4155667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a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F13763EE-0D59-462F-9834-9A4226482FE7}"/>
              </a:ext>
            </a:extLst>
          </p:cNvPr>
          <p:cNvSpPr/>
          <p:nvPr/>
        </p:nvSpPr>
        <p:spPr>
          <a:xfrm>
            <a:off x="6003831" y="4155667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13DF7F3A-B2CB-4456-9582-EAAC800F4BCE}"/>
              </a:ext>
            </a:extLst>
          </p:cNvPr>
          <p:cNvSpPr/>
          <p:nvPr/>
        </p:nvSpPr>
        <p:spPr>
          <a:xfrm>
            <a:off x="6980375" y="4155667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EED7384F-9765-4E88-A51B-E592C42ACDB0}"/>
              </a:ext>
            </a:extLst>
          </p:cNvPr>
          <p:cNvSpPr/>
          <p:nvPr/>
        </p:nvSpPr>
        <p:spPr>
          <a:xfrm>
            <a:off x="7956919" y="4155667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992876CA-1426-4472-AC2F-90F97CF82372}"/>
              </a:ext>
            </a:extLst>
          </p:cNvPr>
          <p:cNvSpPr/>
          <p:nvPr/>
        </p:nvSpPr>
        <p:spPr>
          <a:xfrm>
            <a:off x="5027287" y="50345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ru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2263B617-16E4-4F18-ADD9-66D2B7D3DAA7}"/>
              </a:ext>
            </a:extLst>
          </p:cNvPr>
          <p:cNvSpPr/>
          <p:nvPr/>
        </p:nvSpPr>
        <p:spPr>
          <a:xfrm>
            <a:off x="6003831" y="50345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False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905B3D90-188A-49A4-BB9A-F74FCBB95237}"/>
              </a:ext>
            </a:extLst>
          </p:cNvPr>
          <p:cNvSpPr/>
          <p:nvPr/>
        </p:nvSpPr>
        <p:spPr>
          <a:xfrm>
            <a:off x="6980375" y="50345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‘Hello’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F271853E-DDFB-470F-A590-3EC77EEE80FF}"/>
              </a:ext>
            </a:extLst>
          </p:cNvPr>
          <p:cNvSpPr/>
          <p:nvPr/>
        </p:nvSpPr>
        <p:spPr>
          <a:xfrm>
            <a:off x="7956919" y="5034523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0330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D4A2C7-A1F0-4A13-BD95-1CBDE0A48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1. </a:t>
            </a:r>
            <a:r>
              <a:rPr lang="ko-KR" altLang="en-US"/>
              <a:t>리스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2D6C1C3-9CEC-47E9-ADA5-CBF1CEC9BA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sz="2000"/>
              <a:t>변수들에 리스트를 </a:t>
            </a:r>
            <a:r>
              <a:rPr lang="ko-KR" altLang="en-US" sz="2000" dirty="0"/>
              <a:t>저장하고</a:t>
            </a:r>
            <a:r>
              <a:rPr lang="en-US" altLang="ko-KR" sz="2000" dirty="0"/>
              <a:t>, print</a:t>
            </a:r>
            <a:r>
              <a:rPr lang="ko-KR" altLang="en-US" sz="2000" dirty="0"/>
              <a:t>를 이용해 값을 </a:t>
            </a:r>
            <a:r>
              <a:rPr lang="ko-KR" altLang="en-US" sz="2000" dirty="0" err="1"/>
              <a:t>확인해보시오</a:t>
            </a:r>
            <a:endParaRPr lang="ko-KR" altLang="en-US" sz="2000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7247D99-B6A1-4355-BCFA-B214389B0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4E549CB-2CA0-45D0-8315-309028F062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4CBE20B1-E47A-4D16-AFB3-0A51411FD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726646"/>
            <a:ext cx="731520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187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D0DA02E-D5FE-4155-ACBD-2C4E16599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메모장을 이용한 파이썬 프로그램 실행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16BEFB4-A9DB-480A-AAD5-0B9C77BC4C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메모장실행</a:t>
            </a:r>
            <a:endParaRPr lang="en-US" altLang="ko-KR"/>
          </a:p>
          <a:p>
            <a:r>
              <a:rPr lang="en-US" altLang="ko-KR"/>
              <a:t>test.py </a:t>
            </a:r>
            <a:r>
              <a:rPr lang="ko-KR" altLang="en-US"/>
              <a:t>저장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커맨드창에서 실행</a:t>
            </a:r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r>
              <a:rPr lang="ko-KR" altLang="en-US"/>
              <a:t>하지만 매우 불편</a:t>
            </a:r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AF3E977-A4E9-461D-BF75-1A5B7366FB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A838C992-1658-4D99-800F-7046A9E76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1621" y="1449568"/>
            <a:ext cx="2602713" cy="1979432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27522B7-CDEE-44A6-9BDA-87A2124EB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624" y="3639313"/>
            <a:ext cx="3935930" cy="2031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7249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BEAEA3-A0B0-4D47-B4F5-001196FBD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CB6615E-83C8-4DD1-B81D-B525B5337E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코드가 일정한 횟수 혹은 조건에 따라 반복적으로 실행되는 구조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for</a:t>
            </a:r>
            <a:r>
              <a:rPr lang="ko-KR" altLang="en-US" dirty="0">
                <a:solidFill>
                  <a:srgbClr val="FF0000"/>
                </a:solidFill>
              </a:rPr>
              <a:t>를 </a:t>
            </a:r>
            <a:r>
              <a:rPr lang="ko-KR" altLang="en-US">
                <a:solidFill>
                  <a:srgbClr val="FF0000"/>
                </a:solidFill>
              </a:rPr>
              <a:t>이용한 반복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while</a:t>
            </a:r>
            <a:r>
              <a:rPr lang="ko-KR" altLang="en-US" dirty="0">
                <a:solidFill>
                  <a:srgbClr val="FF0000"/>
                </a:solidFill>
              </a:rPr>
              <a:t>을 이용한 반복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B89494C-FEEA-46C2-B5AC-5737D5B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250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2D5128F-9084-436A-AED1-78DADC1F35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86B0CEE-D10A-4CA6-9BFA-9F3E86C30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AD975D-3B40-4440-9BCE-B058501147AD}"/>
              </a:ext>
            </a:extLst>
          </p:cNvPr>
          <p:cNvSpPr txBox="1"/>
          <p:nvPr/>
        </p:nvSpPr>
        <p:spPr>
          <a:xfrm>
            <a:off x="811637" y="1425539"/>
            <a:ext cx="4572000" cy="120032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400">
                <a:latin typeface="Consolas" panose="020B0609020204030204" pitchFamily="49" charset="0"/>
              </a:rPr>
              <a:t>for </a:t>
            </a:r>
            <a:r>
              <a:rPr lang="ko-KR" altLang="en-US" sz="2400">
                <a:latin typeface="Consolas" panose="020B0609020204030204" pitchFamily="49" charset="0"/>
              </a:rPr>
              <a:t>카운터변수 </a:t>
            </a:r>
            <a:r>
              <a:rPr lang="en-US" altLang="ko-KR" sz="2400" dirty="0">
                <a:latin typeface="Consolas" panose="020B0609020204030204" pitchFamily="49" charset="0"/>
              </a:rPr>
              <a:t>in </a:t>
            </a:r>
            <a:r>
              <a:rPr lang="ko-KR" altLang="en-US" sz="2400" dirty="0">
                <a:latin typeface="Consolas" panose="020B0609020204030204" pitchFamily="49" charset="0"/>
              </a:rPr>
              <a:t>리스트</a:t>
            </a:r>
            <a:r>
              <a:rPr lang="en-US" altLang="ko-KR" sz="2400" dirty="0">
                <a:latin typeface="Consolas" panose="020B0609020204030204" pitchFamily="49" charset="0"/>
              </a:rPr>
              <a:t>:</a:t>
            </a: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반복할 구문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반복할 구문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633CE81C-1EC1-4EB4-8036-5D87D45DA3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865" y="2862834"/>
            <a:ext cx="5513073" cy="2738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6738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E1C2A4B-DBCE-4681-B436-E5F6284DE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65DD962-9B37-4E21-971A-7218A3F58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624E57A-9C2D-4CFA-8785-DAE09B9667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49EAF383-A04A-497A-9A13-FC726D608966}"/>
              </a:ext>
            </a:extLst>
          </p:cNvPr>
          <p:cNvSpPr/>
          <p:nvPr/>
        </p:nvSpPr>
        <p:spPr>
          <a:xfrm>
            <a:off x="499368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4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F6963852-23EA-4A8A-819D-15731A9088A8}"/>
              </a:ext>
            </a:extLst>
          </p:cNvPr>
          <p:cNvSpPr/>
          <p:nvPr/>
        </p:nvSpPr>
        <p:spPr>
          <a:xfrm>
            <a:off x="1475912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99AD8C05-4814-4BD1-A078-17F63B4916A7}"/>
              </a:ext>
            </a:extLst>
          </p:cNvPr>
          <p:cNvSpPr/>
          <p:nvPr/>
        </p:nvSpPr>
        <p:spPr>
          <a:xfrm>
            <a:off x="2452456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2E36F50F-4E4F-4C6B-8DEB-B27C59FC339E}"/>
              </a:ext>
            </a:extLst>
          </p:cNvPr>
          <p:cNvSpPr/>
          <p:nvPr/>
        </p:nvSpPr>
        <p:spPr>
          <a:xfrm>
            <a:off x="3429000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3A71D5-234E-43D3-8AE6-A9723382EAEE}"/>
              </a:ext>
            </a:extLst>
          </p:cNvPr>
          <p:cNvSpPr txBox="1"/>
          <p:nvPr/>
        </p:nvSpPr>
        <p:spPr>
          <a:xfrm>
            <a:off x="499368" y="4435548"/>
            <a:ext cx="46518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/>
              <a:t>첫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</a:t>
            </a:r>
            <a:r>
              <a:rPr lang="ko-KR" altLang="en-US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>
                <a:sym typeface="Wingdings" panose="05000000000000000000" pitchFamily="2" charset="2"/>
              </a:rPr>
              <a:t>= 1</a:t>
            </a:r>
          </a:p>
          <a:p>
            <a:endParaRPr lang="en-US" altLang="ko-KR" sz="2000" dirty="0">
              <a:sym typeface="Wingdings" panose="05000000000000000000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4C434E-9C20-45A9-9E2C-7F5F6B1F885F}"/>
              </a:ext>
            </a:extLst>
          </p:cNvPr>
          <p:cNvSpPr txBox="1"/>
          <p:nvPr/>
        </p:nvSpPr>
        <p:spPr>
          <a:xfrm>
            <a:off x="4572000" y="3639966"/>
            <a:ext cx="4651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ym typeface="Wingdings" panose="05000000000000000000" pitchFamily="2" charset="2"/>
              </a:rPr>
              <a:t>리스트 안의 값을 모두 </a:t>
            </a:r>
            <a:r>
              <a:rPr lang="ko-KR" altLang="en-US" dirty="0" err="1">
                <a:sym typeface="Wingdings" panose="05000000000000000000" pitchFamily="2" charset="2"/>
              </a:rPr>
              <a:t>순회할때까지</a:t>
            </a:r>
            <a:r>
              <a:rPr lang="ko-KR" altLang="en-US" dirty="0">
                <a:sym typeface="Wingdings" panose="05000000000000000000" pitchFamily="2" charset="2"/>
              </a:rPr>
              <a:t> 반복</a:t>
            </a:r>
            <a:endParaRPr lang="en-US" altLang="ko-KR" dirty="0">
              <a:sym typeface="Wingdings" panose="05000000000000000000" pitchFamily="2" charset="2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2E60570-C089-4054-9FBA-2AAFFF6AC885}"/>
              </a:ext>
            </a:extLst>
          </p:cNvPr>
          <p:cNvSpPr/>
          <p:nvPr/>
        </p:nvSpPr>
        <p:spPr>
          <a:xfrm>
            <a:off x="499368" y="1950291"/>
            <a:ext cx="7509183" cy="138499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800" dirty="0">
                <a:latin typeface="Consolas" panose="020B0609020204030204" pitchFamily="49" charset="0"/>
              </a:rPr>
              <a:t>numbers = [1,2,3,4,5]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for</a:t>
            </a:r>
            <a:r>
              <a:rPr lang="ko-KR" altLang="en-US" sz="2800" dirty="0">
                <a:latin typeface="Consolas" panose="020B0609020204030204" pitchFamily="49" charset="0"/>
              </a:rPr>
              <a:t> </a:t>
            </a:r>
            <a:r>
              <a:rPr lang="en-US" altLang="ko-KR" sz="2800" dirty="0">
                <a:latin typeface="Consolas" panose="020B0609020204030204" pitchFamily="49" charset="0"/>
              </a:rPr>
              <a:t>i in numbers: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	print(i)</a:t>
            </a:r>
            <a:endParaRPr lang="ko-KR" altLang="en-US" sz="2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49742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E1C2A4B-DBCE-4681-B436-E5F6284DE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65DD962-9B37-4E21-971A-7218A3F58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624E57A-9C2D-4CFA-8785-DAE09B9667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49EAF383-A04A-497A-9A13-FC726D608966}"/>
              </a:ext>
            </a:extLst>
          </p:cNvPr>
          <p:cNvSpPr/>
          <p:nvPr/>
        </p:nvSpPr>
        <p:spPr>
          <a:xfrm>
            <a:off x="499368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F6963852-23EA-4A8A-819D-15731A9088A8}"/>
              </a:ext>
            </a:extLst>
          </p:cNvPr>
          <p:cNvSpPr/>
          <p:nvPr/>
        </p:nvSpPr>
        <p:spPr>
          <a:xfrm>
            <a:off x="1475912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4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99AD8C05-4814-4BD1-A078-17F63B4916A7}"/>
              </a:ext>
            </a:extLst>
          </p:cNvPr>
          <p:cNvSpPr/>
          <p:nvPr/>
        </p:nvSpPr>
        <p:spPr>
          <a:xfrm>
            <a:off x="2452456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2E36F50F-4E4F-4C6B-8DEB-B27C59FC339E}"/>
              </a:ext>
            </a:extLst>
          </p:cNvPr>
          <p:cNvSpPr/>
          <p:nvPr/>
        </p:nvSpPr>
        <p:spPr>
          <a:xfrm>
            <a:off x="3429000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3A71D5-234E-43D3-8AE6-A9723382EAEE}"/>
              </a:ext>
            </a:extLst>
          </p:cNvPr>
          <p:cNvSpPr txBox="1"/>
          <p:nvPr/>
        </p:nvSpPr>
        <p:spPr>
          <a:xfrm>
            <a:off x="499368" y="4435548"/>
            <a:ext cx="46518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/>
              <a:t>첫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</a:t>
            </a:r>
            <a:r>
              <a:rPr lang="ko-KR" altLang="en-US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>
                <a:sym typeface="Wingdings" panose="05000000000000000000" pitchFamily="2" charset="2"/>
              </a:rPr>
              <a:t>= 1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두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2</a:t>
            </a:r>
          </a:p>
          <a:p>
            <a:endParaRPr lang="en-US" altLang="ko-KR" sz="2000" dirty="0">
              <a:sym typeface="Wingdings" panose="05000000000000000000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4C434E-9C20-45A9-9E2C-7F5F6B1F885F}"/>
              </a:ext>
            </a:extLst>
          </p:cNvPr>
          <p:cNvSpPr txBox="1"/>
          <p:nvPr/>
        </p:nvSpPr>
        <p:spPr>
          <a:xfrm>
            <a:off x="4572000" y="3639966"/>
            <a:ext cx="4651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ym typeface="Wingdings" panose="05000000000000000000" pitchFamily="2" charset="2"/>
              </a:rPr>
              <a:t>리스트 안의 값을 모두 </a:t>
            </a:r>
            <a:r>
              <a:rPr lang="ko-KR" altLang="en-US" dirty="0" err="1">
                <a:sym typeface="Wingdings" panose="05000000000000000000" pitchFamily="2" charset="2"/>
              </a:rPr>
              <a:t>순회할때까지</a:t>
            </a:r>
            <a:r>
              <a:rPr lang="ko-KR" altLang="en-US" dirty="0">
                <a:sym typeface="Wingdings" panose="05000000000000000000" pitchFamily="2" charset="2"/>
              </a:rPr>
              <a:t> 반복</a:t>
            </a:r>
            <a:endParaRPr lang="en-US" altLang="ko-KR" dirty="0">
              <a:sym typeface="Wingdings" panose="05000000000000000000" pitchFamily="2" charset="2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2E60570-C089-4054-9FBA-2AAFFF6AC885}"/>
              </a:ext>
            </a:extLst>
          </p:cNvPr>
          <p:cNvSpPr/>
          <p:nvPr/>
        </p:nvSpPr>
        <p:spPr>
          <a:xfrm>
            <a:off x="499368" y="1950291"/>
            <a:ext cx="7509183" cy="138499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800" dirty="0">
                <a:latin typeface="Consolas" panose="020B0609020204030204" pitchFamily="49" charset="0"/>
              </a:rPr>
              <a:t>numbers = [1,2,3,4,5]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for</a:t>
            </a:r>
            <a:r>
              <a:rPr lang="ko-KR" altLang="en-US" sz="2800" dirty="0">
                <a:latin typeface="Consolas" panose="020B0609020204030204" pitchFamily="49" charset="0"/>
              </a:rPr>
              <a:t> </a:t>
            </a:r>
            <a:r>
              <a:rPr lang="en-US" altLang="ko-KR" sz="2800" dirty="0">
                <a:latin typeface="Consolas" panose="020B0609020204030204" pitchFamily="49" charset="0"/>
              </a:rPr>
              <a:t>i in numbers: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	print(i)</a:t>
            </a:r>
            <a:endParaRPr lang="ko-KR" altLang="en-US" sz="2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8262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E1C2A4B-DBCE-4681-B436-E5F6284DE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65DD962-9B37-4E21-971A-7218A3F58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624E57A-9C2D-4CFA-8785-DAE09B9667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49EAF383-A04A-497A-9A13-FC726D608966}"/>
              </a:ext>
            </a:extLst>
          </p:cNvPr>
          <p:cNvSpPr/>
          <p:nvPr/>
        </p:nvSpPr>
        <p:spPr>
          <a:xfrm>
            <a:off x="499368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F6963852-23EA-4A8A-819D-15731A9088A8}"/>
              </a:ext>
            </a:extLst>
          </p:cNvPr>
          <p:cNvSpPr/>
          <p:nvPr/>
        </p:nvSpPr>
        <p:spPr>
          <a:xfrm>
            <a:off x="1475912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99AD8C05-4814-4BD1-A078-17F63B4916A7}"/>
              </a:ext>
            </a:extLst>
          </p:cNvPr>
          <p:cNvSpPr/>
          <p:nvPr/>
        </p:nvSpPr>
        <p:spPr>
          <a:xfrm>
            <a:off x="2452456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4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2E36F50F-4E4F-4C6B-8DEB-B27C59FC339E}"/>
              </a:ext>
            </a:extLst>
          </p:cNvPr>
          <p:cNvSpPr/>
          <p:nvPr/>
        </p:nvSpPr>
        <p:spPr>
          <a:xfrm>
            <a:off x="3429000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3A71D5-234E-43D3-8AE6-A9723382EAEE}"/>
              </a:ext>
            </a:extLst>
          </p:cNvPr>
          <p:cNvSpPr txBox="1"/>
          <p:nvPr/>
        </p:nvSpPr>
        <p:spPr>
          <a:xfrm>
            <a:off x="499368" y="4435548"/>
            <a:ext cx="46518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/>
              <a:t>첫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</a:t>
            </a:r>
            <a:r>
              <a:rPr lang="ko-KR" altLang="en-US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>
                <a:sym typeface="Wingdings" panose="05000000000000000000" pitchFamily="2" charset="2"/>
              </a:rPr>
              <a:t>= 1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두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2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세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4C434E-9C20-45A9-9E2C-7F5F6B1F885F}"/>
              </a:ext>
            </a:extLst>
          </p:cNvPr>
          <p:cNvSpPr txBox="1"/>
          <p:nvPr/>
        </p:nvSpPr>
        <p:spPr>
          <a:xfrm>
            <a:off x="4572000" y="3639966"/>
            <a:ext cx="4651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ym typeface="Wingdings" panose="05000000000000000000" pitchFamily="2" charset="2"/>
              </a:rPr>
              <a:t>리스트 안의 값을 모두 </a:t>
            </a:r>
            <a:r>
              <a:rPr lang="ko-KR" altLang="en-US" dirty="0" err="1">
                <a:sym typeface="Wingdings" panose="05000000000000000000" pitchFamily="2" charset="2"/>
              </a:rPr>
              <a:t>순회할때까지</a:t>
            </a:r>
            <a:r>
              <a:rPr lang="ko-KR" altLang="en-US" dirty="0">
                <a:sym typeface="Wingdings" panose="05000000000000000000" pitchFamily="2" charset="2"/>
              </a:rPr>
              <a:t> 반복</a:t>
            </a:r>
            <a:endParaRPr lang="en-US" altLang="ko-KR" dirty="0">
              <a:sym typeface="Wingdings" panose="05000000000000000000" pitchFamily="2" charset="2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2E60570-C089-4054-9FBA-2AAFFF6AC885}"/>
              </a:ext>
            </a:extLst>
          </p:cNvPr>
          <p:cNvSpPr/>
          <p:nvPr/>
        </p:nvSpPr>
        <p:spPr>
          <a:xfrm>
            <a:off x="499368" y="1950291"/>
            <a:ext cx="7509183" cy="138499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800" dirty="0">
                <a:latin typeface="Consolas" panose="020B0609020204030204" pitchFamily="49" charset="0"/>
              </a:rPr>
              <a:t>numbers = [1,2,3,4,5]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for</a:t>
            </a:r>
            <a:r>
              <a:rPr lang="ko-KR" altLang="en-US" sz="2800" dirty="0">
                <a:latin typeface="Consolas" panose="020B0609020204030204" pitchFamily="49" charset="0"/>
              </a:rPr>
              <a:t> </a:t>
            </a:r>
            <a:r>
              <a:rPr lang="en-US" altLang="ko-KR" sz="2800" dirty="0">
                <a:latin typeface="Consolas" panose="020B0609020204030204" pitchFamily="49" charset="0"/>
              </a:rPr>
              <a:t>i in numbers: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	print(i)</a:t>
            </a:r>
            <a:endParaRPr lang="ko-KR" altLang="en-US" sz="2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456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E1C2A4B-DBCE-4681-B436-E5F6284DE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65DD962-9B37-4E21-971A-7218A3F58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624E57A-9C2D-4CFA-8785-DAE09B9667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49EAF383-A04A-497A-9A13-FC726D608966}"/>
              </a:ext>
            </a:extLst>
          </p:cNvPr>
          <p:cNvSpPr/>
          <p:nvPr/>
        </p:nvSpPr>
        <p:spPr>
          <a:xfrm>
            <a:off x="499368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F6963852-23EA-4A8A-819D-15731A9088A8}"/>
              </a:ext>
            </a:extLst>
          </p:cNvPr>
          <p:cNvSpPr/>
          <p:nvPr/>
        </p:nvSpPr>
        <p:spPr>
          <a:xfrm>
            <a:off x="1475912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99AD8C05-4814-4BD1-A078-17F63B4916A7}"/>
              </a:ext>
            </a:extLst>
          </p:cNvPr>
          <p:cNvSpPr/>
          <p:nvPr/>
        </p:nvSpPr>
        <p:spPr>
          <a:xfrm>
            <a:off x="2452456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4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2E36F50F-4E4F-4C6B-8DEB-B27C59FC339E}"/>
              </a:ext>
            </a:extLst>
          </p:cNvPr>
          <p:cNvSpPr/>
          <p:nvPr/>
        </p:nvSpPr>
        <p:spPr>
          <a:xfrm>
            <a:off x="3429000" y="3543074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</a:t>
            </a:r>
            <a:endParaRPr lang="ko-KR" altLang="en-US" sz="24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3A71D5-234E-43D3-8AE6-A9723382EAEE}"/>
              </a:ext>
            </a:extLst>
          </p:cNvPr>
          <p:cNvSpPr txBox="1"/>
          <p:nvPr/>
        </p:nvSpPr>
        <p:spPr>
          <a:xfrm>
            <a:off x="499368" y="4435548"/>
            <a:ext cx="46518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/>
              <a:t>첫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</a:t>
            </a:r>
            <a:r>
              <a:rPr lang="ko-KR" altLang="en-US" sz="2000" dirty="0">
                <a:sym typeface="Wingdings" panose="05000000000000000000" pitchFamily="2" charset="2"/>
              </a:rPr>
              <a:t> </a:t>
            </a:r>
            <a:r>
              <a:rPr lang="en-US" altLang="ko-KR" sz="2000" dirty="0">
                <a:sym typeface="Wingdings" panose="05000000000000000000" pitchFamily="2" charset="2"/>
              </a:rPr>
              <a:t>= 1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두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2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세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3</a:t>
            </a:r>
          </a:p>
          <a:p>
            <a:r>
              <a:rPr lang="ko-KR" altLang="en-US" sz="2000" dirty="0">
                <a:sym typeface="Wingdings" panose="05000000000000000000" pitchFamily="2" charset="2"/>
              </a:rPr>
              <a:t>네번째 반복 </a:t>
            </a:r>
            <a:r>
              <a:rPr lang="en-US" altLang="ko-KR" sz="2000" dirty="0">
                <a:sym typeface="Wingdings" panose="05000000000000000000" pitchFamily="2" charset="2"/>
              </a:rPr>
              <a:t> i = 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4C434E-9C20-45A9-9E2C-7F5F6B1F885F}"/>
              </a:ext>
            </a:extLst>
          </p:cNvPr>
          <p:cNvSpPr txBox="1"/>
          <p:nvPr/>
        </p:nvSpPr>
        <p:spPr>
          <a:xfrm>
            <a:off x="4572000" y="3639966"/>
            <a:ext cx="4651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ym typeface="Wingdings" panose="05000000000000000000" pitchFamily="2" charset="2"/>
              </a:rPr>
              <a:t>리스트 안의 값을 모두 </a:t>
            </a:r>
            <a:r>
              <a:rPr lang="ko-KR" altLang="en-US" dirty="0" err="1">
                <a:sym typeface="Wingdings" panose="05000000000000000000" pitchFamily="2" charset="2"/>
              </a:rPr>
              <a:t>순회할때까지</a:t>
            </a:r>
            <a:r>
              <a:rPr lang="ko-KR" altLang="en-US" dirty="0">
                <a:sym typeface="Wingdings" panose="05000000000000000000" pitchFamily="2" charset="2"/>
              </a:rPr>
              <a:t> 반복</a:t>
            </a:r>
            <a:endParaRPr lang="en-US" altLang="ko-KR" dirty="0">
              <a:sym typeface="Wingdings" panose="05000000000000000000" pitchFamily="2" charset="2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2E60570-C089-4054-9FBA-2AAFFF6AC885}"/>
              </a:ext>
            </a:extLst>
          </p:cNvPr>
          <p:cNvSpPr/>
          <p:nvPr/>
        </p:nvSpPr>
        <p:spPr>
          <a:xfrm>
            <a:off x="499368" y="1950291"/>
            <a:ext cx="7509183" cy="138499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800" dirty="0">
                <a:latin typeface="Consolas" panose="020B0609020204030204" pitchFamily="49" charset="0"/>
              </a:rPr>
              <a:t>numbers = [1,2,3,4,5]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for</a:t>
            </a:r>
            <a:r>
              <a:rPr lang="ko-KR" altLang="en-US" sz="2800" dirty="0">
                <a:latin typeface="Consolas" panose="020B0609020204030204" pitchFamily="49" charset="0"/>
              </a:rPr>
              <a:t> </a:t>
            </a:r>
            <a:r>
              <a:rPr lang="en-US" altLang="ko-KR" sz="2800" dirty="0">
                <a:latin typeface="Consolas" panose="020B0609020204030204" pitchFamily="49" charset="0"/>
              </a:rPr>
              <a:t>i in numbers:</a:t>
            </a:r>
          </a:p>
          <a:p>
            <a:r>
              <a:rPr lang="en-US" altLang="ko-KR" sz="2800" dirty="0">
                <a:latin typeface="Consolas" panose="020B0609020204030204" pitchFamily="49" charset="0"/>
              </a:rPr>
              <a:t>	print(i)</a:t>
            </a:r>
            <a:endParaRPr lang="ko-KR" altLang="en-US" sz="2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7280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5E57C93-170B-432B-8976-091BCFCEE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1F7215C-6D04-4398-82F7-919ACE007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F716AE3-9B57-4F35-9D67-1EB54B29C9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DDF7883-DADF-41EB-96DB-554F08ADDE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55" b="1"/>
          <a:stretch/>
        </p:blipFill>
        <p:spPr>
          <a:xfrm>
            <a:off x="385066" y="986319"/>
            <a:ext cx="4908007" cy="470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2747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65D147-D169-4080-98EB-9F8A7500C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2. for</a:t>
            </a:r>
            <a:r>
              <a:rPr lang="ko-KR" altLang="en-US"/>
              <a:t>를 이용한 반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95DE07A-E8FC-4616-9D0D-65DF2E110C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EAD8154-89DA-43D1-B08B-3E2ECA7086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DC68451-E21F-45A5-A9C6-AF3C657E61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913697"/>
            <a:ext cx="5851641" cy="3750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6841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13E4681-770F-47DA-B165-E1F011F03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3. range</a:t>
            </a:r>
            <a:r>
              <a:rPr lang="ko-KR" altLang="en-US"/>
              <a:t> </a:t>
            </a:r>
            <a:r>
              <a:rPr lang="ko-KR" altLang="en-US" dirty="0"/>
              <a:t>명령어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14F9453-F2B2-4700-A0A0-85B0A2F647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025"/>
            <a:ext cx="8229600" cy="1569752"/>
          </a:xfrm>
        </p:spPr>
        <p:txBody>
          <a:bodyPr/>
          <a:lstStyle/>
          <a:p>
            <a:r>
              <a:rPr lang="ko-KR" altLang="en-US" dirty="0" err="1"/>
              <a:t>입력값</a:t>
            </a:r>
            <a:r>
              <a:rPr lang="en-US" altLang="ko-KR" dirty="0"/>
              <a:t>: n, </a:t>
            </a:r>
            <a:r>
              <a:rPr lang="ko-KR" altLang="en-US" dirty="0"/>
              <a:t>숫자</a:t>
            </a:r>
            <a:endParaRPr lang="en-US" altLang="ko-KR" dirty="0"/>
          </a:p>
          <a:p>
            <a:r>
              <a:rPr lang="ko-KR" altLang="en-US" dirty="0" err="1"/>
              <a:t>출력값</a:t>
            </a:r>
            <a:r>
              <a:rPr lang="en-US" altLang="ko-KR" dirty="0"/>
              <a:t>: [0, 1, …, n-1], </a:t>
            </a:r>
            <a:r>
              <a:rPr lang="ko-KR" altLang="en-US" dirty="0"/>
              <a:t>리스트</a:t>
            </a:r>
            <a:endParaRPr lang="en-US" altLang="ko-KR" dirty="0"/>
          </a:p>
          <a:p>
            <a:r>
              <a:rPr lang="en-US" altLang="ko-KR" dirty="0"/>
              <a:t>n</a:t>
            </a:r>
            <a:r>
              <a:rPr lang="ko-KR" altLang="en-US" dirty="0"/>
              <a:t>개의 값을 가진 리스트를 간편하게 생성하고 </a:t>
            </a:r>
            <a:r>
              <a:rPr lang="ko-KR" altLang="en-US" dirty="0" err="1"/>
              <a:t>싶을때</a:t>
            </a:r>
            <a:r>
              <a:rPr lang="ko-KR" altLang="en-US" dirty="0"/>
              <a:t> 활용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3121184-924D-4ED2-B047-C0B5D9AA3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E8FA83C-F8BC-4BB4-B3DF-F3D26900C4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ECC8DA-1A2F-41E9-A260-B6407D06574C}"/>
              </a:ext>
            </a:extLst>
          </p:cNvPr>
          <p:cNvSpPr txBox="1"/>
          <p:nvPr/>
        </p:nvSpPr>
        <p:spPr>
          <a:xfrm>
            <a:off x="457200" y="1209234"/>
            <a:ext cx="4572000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onsolas" panose="020B0609020204030204" pitchFamily="49" charset="0"/>
              </a:rPr>
              <a:t>range(n)</a:t>
            </a:r>
            <a:endParaRPr lang="ko-KR" altLang="en-US" sz="2400" dirty="0">
              <a:latin typeface="Consolas" panose="020B0609020204030204" pitchFamily="49" charset="0"/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F86DD4AA-669E-4143-8278-BAE0FF1B91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980"/>
          <a:stretch/>
        </p:blipFill>
        <p:spPr>
          <a:xfrm>
            <a:off x="301856" y="3554858"/>
            <a:ext cx="5399275" cy="233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3263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6975F62-7151-459A-B62B-95A1F4C5B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3. range</a:t>
            </a:r>
            <a:r>
              <a:rPr lang="ko-KR" altLang="en-US"/>
              <a:t> 명령어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9AC7A5-A576-475F-9ACA-343E16140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CCCDB43-9E04-4C8C-AE22-85A8A6C64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E8317658-43D7-4003-B33B-69D54ED578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5495850" cy="461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228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FE3D90A-E5DF-45A3-9434-5FBF730BB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IDE (Integrated Development Environment)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458303B-5FDC-4E48-BA30-4FA4A3001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IDE</a:t>
            </a:r>
          </a:p>
          <a:p>
            <a:pPr lvl="1"/>
            <a:r>
              <a:rPr lang="ko-KR" altLang="en-US"/>
              <a:t>통합개발환경</a:t>
            </a:r>
            <a:endParaRPr lang="en-US" altLang="ko-KR"/>
          </a:p>
          <a:p>
            <a:pPr lvl="1"/>
            <a:r>
              <a:rPr lang="ko-KR" altLang="en-US"/>
              <a:t>파이썬 파일의 작성을 지원하는 각종 기능 제공</a:t>
            </a:r>
            <a:endParaRPr lang="en-US" altLang="ko-KR"/>
          </a:p>
          <a:p>
            <a:pPr lvl="2"/>
            <a:r>
              <a:rPr lang="ko-KR" altLang="en-US"/>
              <a:t>패키지 관리</a:t>
            </a:r>
            <a:endParaRPr lang="en-US" altLang="ko-KR"/>
          </a:p>
          <a:p>
            <a:pPr lvl="2"/>
            <a:r>
              <a:rPr lang="ko-KR" altLang="en-US"/>
              <a:t>구문 자동완성</a:t>
            </a:r>
            <a:endParaRPr lang="en-US" altLang="ko-KR"/>
          </a:p>
          <a:p>
            <a:pPr lvl="2"/>
            <a:r>
              <a:rPr lang="ko-KR" altLang="en-US"/>
              <a:t>문법오류 </a:t>
            </a:r>
            <a:endParaRPr lang="en-US" altLang="ko-KR"/>
          </a:p>
          <a:p>
            <a:pPr lvl="2"/>
            <a:r>
              <a:rPr lang="ko-KR" altLang="en-US"/>
              <a:t>괄호 자동완성</a:t>
            </a:r>
            <a:r>
              <a:rPr lang="en-US" altLang="ko-KR"/>
              <a:t> </a:t>
            </a:r>
            <a:r>
              <a:rPr lang="ko-KR" altLang="en-US"/>
              <a:t>등</a:t>
            </a:r>
            <a:r>
              <a:rPr lang="en-US" altLang="ko-KR"/>
              <a:t>..</a:t>
            </a:r>
          </a:p>
          <a:p>
            <a:pPr lvl="2"/>
            <a:endParaRPr lang="en-US" altLang="ko-KR"/>
          </a:p>
          <a:p>
            <a:pPr lvl="2"/>
            <a:endParaRPr lang="en-US" altLang="ko-KR"/>
          </a:p>
          <a:p>
            <a:r>
              <a:rPr lang="ko-KR" altLang="en-US"/>
              <a:t>특강에서 활용할 </a:t>
            </a:r>
            <a:r>
              <a:rPr lang="en-US" altLang="ko-KR"/>
              <a:t>IDE </a:t>
            </a:r>
            <a:r>
              <a:rPr lang="ko-KR" altLang="en-US"/>
              <a:t>프로그램</a:t>
            </a:r>
            <a:endParaRPr lang="en-US" altLang="ko-KR"/>
          </a:p>
          <a:p>
            <a:pPr lvl="1"/>
            <a:r>
              <a:rPr lang="ko-KR" altLang="en-US"/>
              <a:t>파이참 </a:t>
            </a:r>
            <a:r>
              <a:rPr lang="en-US" altLang="ko-KR"/>
              <a:t>(pycharm)</a:t>
            </a:r>
          </a:p>
          <a:p>
            <a:pPr lvl="1"/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4DA699D-BD06-42A5-BC3B-CB2806D506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7638840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7559FDF-6E5B-48AC-ADA6-7555DB77F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A6B50982-5748-48D3-AE11-C271C14C11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3400" y="888157"/>
            <a:ext cx="5791200" cy="1981200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CEFFD34-2DCD-4539-AADD-C4FB7BAB3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1B20CA7-7DC6-41F1-B59F-9087C4427C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64344CC0-9E7A-4A44-8790-8558819D2864}"/>
              </a:ext>
            </a:extLst>
          </p:cNvPr>
          <p:cNvSpPr/>
          <p:nvPr/>
        </p:nvSpPr>
        <p:spPr>
          <a:xfrm>
            <a:off x="457200" y="1446644"/>
            <a:ext cx="2338754" cy="12836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AA20F55-6D8C-4943-9834-3D239E2B2348}"/>
              </a:ext>
            </a:extLst>
          </p:cNvPr>
          <p:cNvSpPr/>
          <p:nvPr/>
        </p:nvSpPr>
        <p:spPr>
          <a:xfrm>
            <a:off x="2806228" y="1446483"/>
            <a:ext cx="817684" cy="12836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내용 개체 틀 5">
            <a:extLst>
              <a:ext uri="{FF2B5EF4-FFF2-40B4-BE49-F238E27FC236}">
                <a16:creationId xmlns:a16="http://schemas.microsoft.com/office/drawing/2014/main" id="{DF048797-61F3-46D4-B2E8-30C0898F2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361" y="2819978"/>
            <a:ext cx="7677150" cy="109537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38BBA02-2E9F-4808-A265-0BDEAFC2E8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11" y="3915353"/>
            <a:ext cx="7620000" cy="1038225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8A3B2857-0D83-4F64-AC8A-BA05793D2D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511" y="4935085"/>
            <a:ext cx="6239786" cy="182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9420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AF1B293-90B0-4935-85AC-CC89D6214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4. </a:t>
            </a:r>
            <a:r>
              <a:rPr lang="ko-KR" altLang="en-US"/>
              <a:t>변수 </a:t>
            </a:r>
            <a:r>
              <a:rPr lang="ko-KR" altLang="en-US" dirty="0"/>
              <a:t>업데이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289BE37-2DBE-4643-BBA5-AC73DE7EF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= </a:t>
            </a:r>
            <a:r>
              <a:rPr lang="ko-KR" altLang="en-US" dirty="0"/>
              <a:t>의 오른쪽 부분의 연산이 모두 이루어져 값으로 변환된 후 변수에 저장된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760962A-4929-4CFE-8266-19D503881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008AC9D-7441-4D95-9C9D-8160AE706B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52E12C9-9BFB-416C-9868-8A2523FFD49D}"/>
              </a:ext>
            </a:extLst>
          </p:cNvPr>
          <p:cNvSpPr/>
          <p:nvPr/>
        </p:nvSpPr>
        <p:spPr>
          <a:xfrm>
            <a:off x="854529" y="2828835"/>
            <a:ext cx="7509183" cy="144655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4400" dirty="0">
                <a:latin typeface="Consolas" panose="020B0609020204030204" pitchFamily="49" charset="0"/>
              </a:rPr>
              <a:t>a = 3</a:t>
            </a:r>
          </a:p>
          <a:p>
            <a:r>
              <a:rPr lang="en-US" altLang="ko-KR" sz="4400" dirty="0">
                <a:latin typeface="Consolas" panose="020B0609020204030204" pitchFamily="49" charset="0"/>
              </a:rPr>
              <a:t>n = a+3</a:t>
            </a:r>
            <a:endParaRPr lang="ko-KR" altLang="en-US" sz="4400" dirty="0">
              <a:latin typeface="Consolas" panose="020B060902020403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A6B840-4313-4A99-ACAB-0F134218FD8C}"/>
              </a:ext>
            </a:extLst>
          </p:cNvPr>
          <p:cNvSpPr txBox="1"/>
          <p:nvPr/>
        </p:nvSpPr>
        <p:spPr>
          <a:xfrm>
            <a:off x="2104007" y="4048217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4000" dirty="0">
                <a:solidFill>
                  <a:srgbClr val="FF0000"/>
                </a:solidFill>
              </a:rPr>
              <a:t>3</a:t>
            </a:r>
            <a:endParaRPr lang="ko-KR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8505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AF1B293-90B0-4935-85AC-CC89D6214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4. </a:t>
            </a:r>
            <a:r>
              <a:rPr lang="ko-KR" altLang="en-US"/>
              <a:t>변수 업데이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289BE37-2DBE-4643-BBA5-AC73DE7EF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변수에 값을 할당하기 전</a:t>
            </a:r>
            <a:r>
              <a:rPr lang="en-US" altLang="ko-KR" dirty="0"/>
              <a:t> =</a:t>
            </a:r>
            <a:r>
              <a:rPr lang="ko-KR" altLang="en-US" dirty="0"/>
              <a:t>의 오른쪽 부분의 연산이 먼저 이루어진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760962A-4929-4CFE-8266-19D503881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008AC9D-7441-4D95-9C9D-8160AE706B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52E12C9-9BFB-416C-9868-8A2523FFD49D}"/>
              </a:ext>
            </a:extLst>
          </p:cNvPr>
          <p:cNvSpPr/>
          <p:nvPr/>
        </p:nvSpPr>
        <p:spPr>
          <a:xfrm>
            <a:off x="854529" y="2828835"/>
            <a:ext cx="7509183" cy="144655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4400" dirty="0">
                <a:latin typeface="Consolas" panose="020B0609020204030204" pitchFamily="49" charset="0"/>
              </a:rPr>
              <a:t>a = 3</a:t>
            </a:r>
          </a:p>
          <a:p>
            <a:r>
              <a:rPr lang="en-US" altLang="ko-KR" sz="4400" dirty="0">
                <a:latin typeface="Consolas" panose="020B0609020204030204" pitchFamily="49" charset="0"/>
              </a:rPr>
              <a:t>n = a+3</a:t>
            </a:r>
            <a:endParaRPr lang="ko-KR" altLang="en-US" sz="4400" dirty="0">
              <a:latin typeface="Consolas" panose="020B060902020403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A6B840-4313-4A99-ACAB-0F134218FD8C}"/>
              </a:ext>
            </a:extLst>
          </p:cNvPr>
          <p:cNvSpPr txBox="1"/>
          <p:nvPr/>
        </p:nvSpPr>
        <p:spPr>
          <a:xfrm>
            <a:off x="2396970" y="4483223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4000" dirty="0">
                <a:solidFill>
                  <a:srgbClr val="FF0000"/>
                </a:solidFill>
              </a:rPr>
              <a:t>6</a:t>
            </a:r>
            <a:endParaRPr lang="ko-KR" altLang="en-US" sz="4000" dirty="0">
              <a:solidFill>
                <a:srgbClr val="FF0000"/>
              </a:solidFill>
            </a:endParaRPr>
          </a:p>
        </p:txBody>
      </p:sp>
      <p:sp>
        <p:nvSpPr>
          <p:cNvPr id="6" name="오른쪽 중괄호 5">
            <a:extLst>
              <a:ext uri="{FF2B5EF4-FFF2-40B4-BE49-F238E27FC236}">
                <a16:creationId xmlns:a16="http://schemas.microsoft.com/office/drawing/2014/main" id="{A827E1F1-F70E-42B5-BFE2-BE83203A9F67}"/>
              </a:ext>
            </a:extLst>
          </p:cNvPr>
          <p:cNvSpPr/>
          <p:nvPr/>
        </p:nvSpPr>
        <p:spPr>
          <a:xfrm rot="5400000">
            <a:off x="2405293" y="3935582"/>
            <a:ext cx="406153" cy="8200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61874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9E66009-8635-446B-AD88-E5D1F8AC8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4. </a:t>
            </a:r>
            <a:r>
              <a:rPr lang="ko-KR" altLang="en-US"/>
              <a:t>변수 업데이트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5C97F1-6194-4DE6-8FCF-5958FC552E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다음과 같이 변수 자신을 업데이트할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A62CDF5-8DE1-4080-B8F9-805CB3D1D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E7D337E-2EDC-4FC2-8F04-EFBCA4A19F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59FBA64-249B-4F0C-8A75-F3F32FAA0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07212"/>
            <a:ext cx="6368051" cy="419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19431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852B315-8253-4209-969B-274339054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4. </a:t>
            </a:r>
            <a:r>
              <a:rPr lang="ko-KR" altLang="en-US"/>
              <a:t>변수 업데이트</a:t>
            </a:r>
            <a:endParaRPr lang="ko-KR" altLang="en-US" dirty="0"/>
          </a:p>
        </p:txBody>
      </p:sp>
      <p:pic>
        <p:nvPicPr>
          <p:cNvPr id="10" name="내용 개체 틀 9">
            <a:extLst>
              <a:ext uri="{FF2B5EF4-FFF2-40B4-BE49-F238E27FC236}">
                <a16:creationId xmlns:a16="http://schemas.microsoft.com/office/drawing/2014/main" id="{B3D30FEA-AE49-4D49-878F-FAB32EB442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20533" y="938212"/>
            <a:ext cx="5276850" cy="4981575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5373DB7-F38C-4876-AB59-4549B6DFE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054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2DBAA2-B276-47A8-99B6-D72E33897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습문제</a:t>
            </a:r>
            <a:r>
              <a:rPr lang="en-US" altLang="ko-KR" dirty="0"/>
              <a:t>(ex04.py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4D9BAD9-D00A-4CA0-9059-E99D7A6AF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8333C5D-0AAC-4C0C-84BC-2CFC0F8E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A3A9AC7-8BDF-4C3B-9B8A-C1D1668133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6B6C8D7-1474-41B8-AC63-469A0E3465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7457143" cy="1409524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BF8C7333-C032-4C66-8E1B-575C6D34A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333762"/>
            <a:ext cx="6552381" cy="1095238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9560E22C-E132-4660-9D03-0F1102CC3A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439541"/>
            <a:ext cx="7095238" cy="1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71256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F0B7F54-08D5-48DE-AAE9-BA7A9A9E8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327E5B2-7617-46D4-9252-C4202E727B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9AE7D82-88BA-4818-8AB6-FC94C242E4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C35C3F0-3DC1-4C7E-844D-C9EC142F8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913697"/>
            <a:ext cx="4827912" cy="3606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43408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0D16B72-AE47-4C89-8A85-ABAFC242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6583D9BE-4793-403D-BE32-FA5A23D482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63745"/>
          <a:stretch/>
        </p:blipFill>
        <p:spPr>
          <a:xfrm>
            <a:off x="457200" y="1880908"/>
            <a:ext cx="3761905" cy="1332809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E5E18F3-9F8C-47B4-A70D-084440CDD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8" name="내용 개체 틀 5">
            <a:extLst>
              <a:ext uri="{FF2B5EF4-FFF2-40B4-BE49-F238E27FC236}">
                <a16:creationId xmlns:a16="http://schemas.microsoft.com/office/drawing/2014/main" id="{2DEBA84B-F56E-4231-B034-A238FE1996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979" b="-2181"/>
          <a:stretch/>
        </p:blipFill>
        <p:spPr>
          <a:xfrm>
            <a:off x="4577918" y="1802166"/>
            <a:ext cx="3761905" cy="2396971"/>
          </a:xfrm>
          <a:prstGeom prst="rect">
            <a:avLst/>
          </a:prstGeom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24A18761-E9B0-4932-AFF3-C3D43A0E9F54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23EA72C1-653B-4E49-AEC8-7B52EC9BD43F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2BE5A4A-DF11-4AED-A113-3EE4A44D0D3A}"/>
              </a:ext>
            </a:extLst>
          </p:cNvPr>
          <p:cNvSpPr/>
          <p:nvPr/>
        </p:nvSpPr>
        <p:spPr>
          <a:xfrm>
            <a:off x="565210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1AE6378-2BD0-4C3B-B05B-8DCE3131F57B}"/>
              </a:ext>
            </a:extLst>
          </p:cNvPr>
          <p:cNvSpPr/>
          <p:nvPr/>
        </p:nvSpPr>
        <p:spPr>
          <a:xfrm>
            <a:off x="1541754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2C977A14-EF85-48BE-A9CB-DBBD3E2474E0}"/>
              </a:ext>
            </a:extLst>
          </p:cNvPr>
          <p:cNvSpPr/>
          <p:nvPr/>
        </p:nvSpPr>
        <p:spPr>
          <a:xfrm>
            <a:off x="2518298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C43F9A-01DC-4E57-822F-C64D1E77EC63}"/>
              </a:ext>
            </a:extLst>
          </p:cNvPr>
          <p:cNvSpPr txBox="1"/>
          <p:nvPr/>
        </p:nvSpPr>
        <p:spPr>
          <a:xfrm>
            <a:off x="689497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1A705639-FD24-4328-8F5D-D8DA93928A34}"/>
              </a:ext>
            </a:extLst>
          </p:cNvPr>
          <p:cNvSpPr/>
          <p:nvPr/>
        </p:nvSpPr>
        <p:spPr>
          <a:xfrm>
            <a:off x="908383" y="2363469"/>
            <a:ext cx="1684421" cy="5361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6370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0D16B72-AE47-4C89-8A85-ABAFC242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6583D9BE-4793-403D-BE32-FA5A23D482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63745"/>
          <a:stretch/>
        </p:blipFill>
        <p:spPr>
          <a:xfrm>
            <a:off x="457200" y="1880908"/>
            <a:ext cx="3761905" cy="1332809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E5E18F3-9F8C-47B4-A70D-084440CDD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A35CD4E-8821-43FC-BC74-2690B35BF8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5">
            <a:extLst>
              <a:ext uri="{FF2B5EF4-FFF2-40B4-BE49-F238E27FC236}">
                <a16:creationId xmlns:a16="http://schemas.microsoft.com/office/drawing/2014/main" id="{2DEBA84B-F56E-4231-B034-A238FE1996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979" b="-2181"/>
          <a:stretch/>
        </p:blipFill>
        <p:spPr>
          <a:xfrm>
            <a:off x="4577918" y="1802166"/>
            <a:ext cx="3761905" cy="2396971"/>
          </a:xfrm>
          <a:prstGeom prst="rect">
            <a:avLst/>
          </a:prstGeom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24A18761-E9B0-4932-AFF3-C3D43A0E9F54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23EA72C1-653B-4E49-AEC8-7B52EC9BD43F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2BE5A4A-DF11-4AED-A113-3EE4A44D0D3A}"/>
              </a:ext>
            </a:extLst>
          </p:cNvPr>
          <p:cNvSpPr/>
          <p:nvPr/>
        </p:nvSpPr>
        <p:spPr>
          <a:xfrm>
            <a:off x="565210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1AE6378-2BD0-4C3B-B05B-8DCE3131F57B}"/>
              </a:ext>
            </a:extLst>
          </p:cNvPr>
          <p:cNvSpPr/>
          <p:nvPr/>
        </p:nvSpPr>
        <p:spPr>
          <a:xfrm>
            <a:off x="1541754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2C977A14-EF85-48BE-A9CB-DBBD3E2474E0}"/>
              </a:ext>
            </a:extLst>
          </p:cNvPr>
          <p:cNvSpPr/>
          <p:nvPr/>
        </p:nvSpPr>
        <p:spPr>
          <a:xfrm>
            <a:off x="2518298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C43F9A-01DC-4E57-822F-C64D1E77EC63}"/>
              </a:ext>
            </a:extLst>
          </p:cNvPr>
          <p:cNvSpPr txBox="1"/>
          <p:nvPr/>
        </p:nvSpPr>
        <p:spPr>
          <a:xfrm>
            <a:off x="689497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E9BF40-4DA2-4C7E-A7A3-C6C4263A175B}"/>
              </a:ext>
            </a:extLst>
          </p:cNvPr>
          <p:cNvSpPr txBox="1"/>
          <p:nvPr/>
        </p:nvSpPr>
        <p:spPr>
          <a:xfrm>
            <a:off x="627352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527DA-3F1E-41F7-AAAD-16C8FA2742CD}"/>
              </a:ext>
            </a:extLst>
          </p:cNvPr>
          <p:cNvSpPr txBox="1"/>
          <p:nvPr/>
        </p:nvSpPr>
        <p:spPr>
          <a:xfrm>
            <a:off x="1603897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8A5B1DD-F7BB-4034-950A-DE357214325C}"/>
              </a:ext>
            </a:extLst>
          </p:cNvPr>
          <p:cNvSpPr txBox="1"/>
          <p:nvPr/>
        </p:nvSpPr>
        <p:spPr>
          <a:xfrm>
            <a:off x="2580441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05514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0D16B72-AE47-4C89-8A85-ABAFC242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6583D9BE-4793-403D-BE32-FA5A23D482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63745"/>
          <a:stretch/>
        </p:blipFill>
        <p:spPr>
          <a:xfrm>
            <a:off x="457200" y="1880908"/>
            <a:ext cx="3761905" cy="1332809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E5E18F3-9F8C-47B4-A70D-084440CDD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A35CD4E-8821-43FC-BC74-2690B35BF8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5">
            <a:extLst>
              <a:ext uri="{FF2B5EF4-FFF2-40B4-BE49-F238E27FC236}">
                <a16:creationId xmlns:a16="http://schemas.microsoft.com/office/drawing/2014/main" id="{2DEBA84B-F56E-4231-B034-A238FE1996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979" b="-2181"/>
          <a:stretch/>
        </p:blipFill>
        <p:spPr>
          <a:xfrm>
            <a:off x="4577918" y="1802166"/>
            <a:ext cx="3761905" cy="2396971"/>
          </a:xfrm>
          <a:prstGeom prst="rect">
            <a:avLst/>
          </a:prstGeom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24A18761-E9B0-4932-AFF3-C3D43A0E9F54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23EA72C1-653B-4E49-AEC8-7B52EC9BD43F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2BE5A4A-DF11-4AED-A113-3EE4A44D0D3A}"/>
              </a:ext>
            </a:extLst>
          </p:cNvPr>
          <p:cNvSpPr/>
          <p:nvPr/>
        </p:nvSpPr>
        <p:spPr>
          <a:xfrm>
            <a:off x="565210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1AE6378-2BD0-4C3B-B05B-8DCE3131F57B}"/>
              </a:ext>
            </a:extLst>
          </p:cNvPr>
          <p:cNvSpPr/>
          <p:nvPr/>
        </p:nvSpPr>
        <p:spPr>
          <a:xfrm>
            <a:off x="1541754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2C977A14-EF85-48BE-A9CB-DBBD3E2474E0}"/>
              </a:ext>
            </a:extLst>
          </p:cNvPr>
          <p:cNvSpPr/>
          <p:nvPr/>
        </p:nvSpPr>
        <p:spPr>
          <a:xfrm>
            <a:off x="2518298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C43F9A-01DC-4E57-822F-C64D1E77EC63}"/>
              </a:ext>
            </a:extLst>
          </p:cNvPr>
          <p:cNvSpPr txBox="1"/>
          <p:nvPr/>
        </p:nvSpPr>
        <p:spPr>
          <a:xfrm>
            <a:off x="689497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E9BF40-4DA2-4C7E-A7A3-C6C4263A175B}"/>
              </a:ext>
            </a:extLst>
          </p:cNvPr>
          <p:cNvSpPr txBox="1"/>
          <p:nvPr/>
        </p:nvSpPr>
        <p:spPr>
          <a:xfrm>
            <a:off x="627352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527DA-3F1E-41F7-AAAD-16C8FA2742CD}"/>
              </a:ext>
            </a:extLst>
          </p:cNvPr>
          <p:cNvSpPr txBox="1"/>
          <p:nvPr/>
        </p:nvSpPr>
        <p:spPr>
          <a:xfrm>
            <a:off x="1603897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8A5B1DD-F7BB-4034-950A-DE357214325C}"/>
              </a:ext>
            </a:extLst>
          </p:cNvPr>
          <p:cNvSpPr txBox="1"/>
          <p:nvPr/>
        </p:nvSpPr>
        <p:spPr>
          <a:xfrm>
            <a:off x="2580441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0468B0-4082-47A1-BC4A-1DE58B4F9B50}"/>
              </a:ext>
            </a:extLst>
          </p:cNvPr>
          <p:cNvSpPr txBox="1"/>
          <p:nvPr/>
        </p:nvSpPr>
        <p:spPr>
          <a:xfrm>
            <a:off x="1666040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5898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F518482-029F-49FC-B618-4FA4D3290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설치방법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A4E7544-C33D-4378-9EF3-E534CC6BB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1)</a:t>
            </a:r>
            <a:r>
              <a:rPr lang="ko-KR" altLang="en-US"/>
              <a:t> 다운로드 사이트 방문</a:t>
            </a:r>
            <a:endParaRPr lang="en-US" altLang="ko-KR"/>
          </a:p>
          <a:p>
            <a:pPr lvl="1"/>
            <a:r>
              <a:rPr lang="en-US" altLang="ko-KR">
                <a:hlinkClick r:id="rId2"/>
              </a:rPr>
              <a:t>https://www.jetbrains.com/pycharm/</a:t>
            </a:r>
            <a:endParaRPr lang="en-US" altLang="ko-KR"/>
          </a:p>
          <a:p>
            <a:r>
              <a:rPr lang="en-US" altLang="ko-KR"/>
              <a:t>2) community </a:t>
            </a:r>
            <a:r>
              <a:rPr lang="ko-KR" altLang="en-US"/>
              <a:t>버전 다운로드</a:t>
            </a:r>
            <a:endParaRPr lang="en-US" altLang="ko-KR"/>
          </a:p>
          <a:p>
            <a:r>
              <a:rPr lang="en-US" altLang="ko-KR"/>
              <a:t>3) </a:t>
            </a:r>
            <a:r>
              <a:rPr lang="ko-KR" altLang="en-US"/>
              <a:t>설치 </a:t>
            </a:r>
            <a:r>
              <a:rPr lang="en-US" altLang="ko-KR"/>
              <a:t>(</a:t>
            </a:r>
            <a:r>
              <a:rPr lang="ko-KR" altLang="en-US"/>
              <a:t>모든 박스 체크 해제</a:t>
            </a:r>
            <a:r>
              <a:rPr lang="en-US" altLang="ko-KR"/>
              <a:t>)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A15D4EE-052A-4CC7-9165-770E06D2EF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6277235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0D16B72-AE47-4C89-8A85-ABAFC242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6583D9BE-4793-403D-BE32-FA5A23D482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63745"/>
          <a:stretch/>
        </p:blipFill>
        <p:spPr>
          <a:xfrm>
            <a:off x="457200" y="1880908"/>
            <a:ext cx="3761905" cy="1332809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E5E18F3-9F8C-47B4-A70D-084440CDD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A35CD4E-8821-43FC-BC74-2690B35BF8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8" name="내용 개체 틀 5">
            <a:extLst>
              <a:ext uri="{FF2B5EF4-FFF2-40B4-BE49-F238E27FC236}">
                <a16:creationId xmlns:a16="http://schemas.microsoft.com/office/drawing/2014/main" id="{2DEBA84B-F56E-4231-B034-A238FE1996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979" b="-2181"/>
          <a:stretch/>
        </p:blipFill>
        <p:spPr>
          <a:xfrm>
            <a:off x="4577918" y="1802166"/>
            <a:ext cx="3761905" cy="2396971"/>
          </a:xfrm>
          <a:prstGeom prst="rect">
            <a:avLst/>
          </a:prstGeom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24A18761-E9B0-4932-AFF3-C3D43A0E9F54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23EA72C1-653B-4E49-AEC8-7B52EC9BD43F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2BE5A4A-DF11-4AED-A113-3EE4A44D0D3A}"/>
              </a:ext>
            </a:extLst>
          </p:cNvPr>
          <p:cNvSpPr/>
          <p:nvPr/>
        </p:nvSpPr>
        <p:spPr>
          <a:xfrm>
            <a:off x="565210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0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1AE6378-2BD0-4C3B-B05B-8DCE3131F57B}"/>
              </a:ext>
            </a:extLst>
          </p:cNvPr>
          <p:cNvSpPr/>
          <p:nvPr/>
        </p:nvSpPr>
        <p:spPr>
          <a:xfrm>
            <a:off x="1541754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2C977A14-EF85-48BE-A9CB-DBBD3E2474E0}"/>
              </a:ext>
            </a:extLst>
          </p:cNvPr>
          <p:cNvSpPr/>
          <p:nvPr/>
        </p:nvSpPr>
        <p:spPr>
          <a:xfrm>
            <a:off x="2518298" y="5031322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C43F9A-01DC-4E57-822F-C64D1E77EC63}"/>
              </a:ext>
            </a:extLst>
          </p:cNvPr>
          <p:cNvSpPr txBox="1"/>
          <p:nvPr/>
        </p:nvSpPr>
        <p:spPr>
          <a:xfrm>
            <a:off x="689497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E9BF40-4DA2-4C7E-A7A3-C6C4263A175B}"/>
              </a:ext>
            </a:extLst>
          </p:cNvPr>
          <p:cNvSpPr txBox="1"/>
          <p:nvPr/>
        </p:nvSpPr>
        <p:spPr>
          <a:xfrm>
            <a:off x="627352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527DA-3F1E-41F7-AAAD-16C8FA2742CD}"/>
              </a:ext>
            </a:extLst>
          </p:cNvPr>
          <p:cNvSpPr txBox="1"/>
          <p:nvPr/>
        </p:nvSpPr>
        <p:spPr>
          <a:xfrm>
            <a:off x="1603897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8A5B1DD-F7BB-4034-950A-DE357214325C}"/>
              </a:ext>
            </a:extLst>
          </p:cNvPr>
          <p:cNvSpPr txBox="1"/>
          <p:nvPr/>
        </p:nvSpPr>
        <p:spPr>
          <a:xfrm>
            <a:off x="2580441" y="5648918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0468B0-4082-47A1-BC4A-1DE58B4F9B50}"/>
              </a:ext>
            </a:extLst>
          </p:cNvPr>
          <p:cNvSpPr txBox="1"/>
          <p:nvPr/>
        </p:nvSpPr>
        <p:spPr>
          <a:xfrm>
            <a:off x="1666040" y="4254169"/>
            <a:ext cx="72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hi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24B8938-BB92-4F9C-89BD-63BF31F5D31C}"/>
              </a:ext>
            </a:extLst>
          </p:cNvPr>
          <p:cNvSpPr txBox="1"/>
          <p:nvPr/>
        </p:nvSpPr>
        <p:spPr>
          <a:xfrm>
            <a:off x="627352" y="6044073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9AF6311-0458-4801-B3E7-E9034AAA5FB1}"/>
              </a:ext>
            </a:extLst>
          </p:cNvPr>
          <p:cNvSpPr txBox="1"/>
          <p:nvPr/>
        </p:nvSpPr>
        <p:spPr>
          <a:xfrm>
            <a:off x="1603897" y="6044073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5BCB5C7-1642-443A-A246-4E6AA33FB8F6}"/>
              </a:ext>
            </a:extLst>
          </p:cNvPr>
          <p:cNvSpPr txBox="1"/>
          <p:nvPr/>
        </p:nvSpPr>
        <p:spPr>
          <a:xfrm>
            <a:off x="2580441" y="6044073"/>
            <a:ext cx="852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Consolas" panose="020B0609020204030204" pitchFamily="49" charset="0"/>
              </a:rPr>
              <a:t>there</a:t>
            </a:r>
            <a:endParaRPr lang="ko-KR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7009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475B3BA-B637-4C68-89B2-F94056339D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006DC65-E768-42C3-9D13-9F5FF311E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F04ACAF-F630-4DCE-B642-216A5056AD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0E5A7C2-572D-42BF-A459-F4B51265A9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4860554" cy="3648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3873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E3BCE9C-66B7-47FD-8C94-B0B1F005A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C6B24793-69F5-471A-8DE0-7C1CB394E4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71530"/>
          <a:stretch/>
        </p:blipFill>
        <p:spPr>
          <a:xfrm>
            <a:off x="286286" y="1757778"/>
            <a:ext cx="4285714" cy="1095416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3D3F3C6-46DE-49D8-92E0-F16ACC6CC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7" name="내용 개체 틀 5">
            <a:extLst>
              <a:ext uri="{FF2B5EF4-FFF2-40B4-BE49-F238E27FC236}">
                <a16:creationId xmlns:a16="http://schemas.microsoft.com/office/drawing/2014/main" id="{B0EB4207-1A40-4D26-8878-6749EE43CD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161"/>
          <a:stretch/>
        </p:blipFill>
        <p:spPr>
          <a:xfrm>
            <a:off x="4751754" y="1757778"/>
            <a:ext cx="4285714" cy="2494750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8DC21AA5-F537-4E80-A0FE-9AE4F8161D6D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4130C41-D461-4E63-88F4-358E0BA8C682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7FCF1A4A-067D-4677-AFD2-27917B394C6D}"/>
              </a:ext>
            </a:extLst>
          </p:cNvPr>
          <p:cNvSpPr/>
          <p:nvPr/>
        </p:nvSpPr>
        <p:spPr>
          <a:xfrm>
            <a:off x="565210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8974F169-21B9-400D-8128-9BE29CD42F82}"/>
              </a:ext>
            </a:extLst>
          </p:cNvPr>
          <p:cNvSpPr/>
          <p:nvPr/>
        </p:nvSpPr>
        <p:spPr>
          <a:xfrm>
            <a:off x="1541754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5D6066F-B67C-4106-87D5-6A14C31912B0}"/>
              </a:ext>
            </a:extLst>
          </p:cNvPr>
          <p:cNvSpPr/>
          <p:nvPr/>
        </p:nvSpPr>
        <p:spPr>
          <a:xfrm>
            <a:off x="2518298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5E7B3A33-E0AA-4856-943F-389C9524B6E1}"/>
              </a:ext>
            </a:extLst>
          </p:cNvPr>
          <p:cNvSpPr/>
          <p:nvPr/>
        </p:nvSpPr>
        <p:spPr>
          <a:xfrm>
            <a:off x="2518298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9383689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E3BCE9C-66B7-47FD-8C94-B0B1F005A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 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C6B24793-69F5-471A-8DE0-7C1CB394E4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71530"/>
          <a:stretch/>
        </p:blipFill>
        <p:spPr>
          <a:xfrm>
            <a:off x="286286" y="1757778"/>
            <a:ext cx="4285714" cy="1095416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3D3F3C6-46DE-49D8-92E0-F16ACC6CC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1BF3E0C-45C2-4BF8-B44E-44BF47C4F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5">
            <a:extLst>
              <a:ext uri="{FF2B5EF4-FFF2-40B4-BE49-F238E27FC236}">
                <a16:creationId xmlns:a16="http://schemas.microsoft.com/office/drawing/2014/main" id="{B0EB4207-1A40-4D26-8878-6749EE43CD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161"/>
          <a:stretch/>
        </p:blipFill>
        <p:spPr>
          <a:xfrm>
            <a:off x="4751754" y="1757778"/>
            <a:ext cx="4285714" cy="2494750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8DC21AA5-F537-4E80-A0FE-9AE4F8161D6D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4130C41-D461-4E63-88F4-358E0BA8C682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7FCF1A4A-067D-4677-AFD2-27917B394C6D}"/>
              </a:ext>
            </a:extLst>
          </p:cNvPr>
          <p:cNvSpPr/>
          <p:nvPr/>
        </p:nvSpPr>
        <p:spPr>
          <a:xfrm>
            <a:off x="565210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8974F169-21B9-400D-8128-9BE29CD42F82}"/>
              </a:ext>
            </a:extLst>
          </p:cNvPr>
          <p:cNvSpPr/>
          <p:nvPr/>
        </p:nvSpPr>
        <p:spPr>
          <a:xfrm>
            <a:off x="1541754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5D6066F-B67C-4106-87D5-6A14C31912B0}"/>
              </a:ext>
            </a:extLst>
          </p:cNvPr>
          <p:cNvSpPr/>
          <p:nvPr/>
        </p:nvSpPr>
        <p:spPr>
          <a:xfrm>
            <a:off x="2518298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5E7B3A33-E0AA-4856-943F-389C9524B6E1}"/>
              </a:ext>
            </a:extLst>
          </p:cNvPr>
          <p:cNvSpPr/>
          <p:nvPr/>
        </p:nvSpPr>
        <p:spPr>
          <a:xfrm>
            <a:off x="2518298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797381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E3BCE9C-66B7-47FD-8C94-B0B1F005A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 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C6B24793-69F5-471A-8DE0-7C1CB394E4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71530"/>
          <a:stretch/>
        </p:blipFill>
        <p:spPr>
          <a:xfrm>
            <a:off x="286286" y="1757778"/>
            <a:ext cx="4285714" cy="1095416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3D3F3C6-46DE-49D8-92E0-F16ACC6CC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1BF3E0C-45C2-4BF8-B44E-44BF47C4F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5">
            <a:extLst>
              <a:ext uri="{FF2B5EF4-FFF2-40B4-BE49-F238E27FC236}">
                <a16:creationId xmlns:a16="http://schemas.microsoft.com/office/drawing/2014/main" id="{B0EB4207-1A40-4D26-8878-6749EE43CD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161"/>
          <a:stretch/>
        </p:blipFill>
        <p:spPr>
          <a:xfrm>
            <a:off x="4751754" y="1757778"/>
            <a:ext cx="4285714" cy="2494750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8DC21AA5-F537-4E80-A0FE-9AE4F8161D6D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4130C41-D461-4E63-88F4-358E0BA8C682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7FCF1A4A-067D-4677-AFD2-27917B394C6D}"/>
              </a:ext>
            </a:extLst>
          </p:cNvPr>
          <p:cNvSpPr/>
          <p:nvPr/>
        </p:nvSpPr>
        <p:spPr>
          <a:xfrm>
            <a:off x="565210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8974F169-21B9-400D-8128-9BE29CD42F82}"/>
              </a:ext>
            </a:extLst>
          </p:cNvPr>
          <p:cNvSpPr/>
          <p:nvPr/>
        </p:nvSpPr>
        <p:spPr>
          <a:xfrm>
            <a:off x="1541754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5D6066F-B67C-4106-87D5-6A14C31912B0}"/>
              </a:ext>
            </a:extLst>
          </p:cNvPr>
          <p:cNvSpPr/>
          <p:nvPr/>
        </p:nvSpPr>
        <p:spPr>
          <a:xfrm>
            <a:off x="2518298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5E7B3A33-E0AA-4856-943F-389C9524B6E1}"/>
              </a:ext>
            </a:extLst>
          </p:cNvPr>
          <p:cNvSpPr/>
          <p:nvPr/>
        </p:nvSpPr>
        <p:spPr>
          <a:xfrm>
            <a:off x="2518298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3345549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E3BCE9C-66B7-47FD-8C94-B0B1F005A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-5. </a:t>
            </a:r>
            <a:r>
              <a:rPr lang="ko-KR" altLang="en-US"/>
              <a:t>중첩반복문 </a:t>
            </a:r>
            <a:endParaRPr lang="ko-KR" altLang="en-US" dirty="0"/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C6B24793-69F5-471A-8DE0-7C1CB394E4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71530"/>
          <a:stretch/>
        </p:blipFill>
        <p:spPr>
          <a:xfrm>
            <a:off x="286286" y="1757778"/>
            <a:ext cx="4285714" cy="1095416"/>
          </a:xfrm>
          <a:prstGeom prst="rect">
            <a:avLst/>
          </a:prstGeo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3D3F3C6-46DE-49D8-92E0-F16ACC6CC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1BF3E0C-45C2-4BF8-B44E-44BF47C4F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7" name="내용 개체 틀 5">
            <a:extLst>
              <a:ext uri="{FF2B5EF4-FFF2-40B4-BE49-F238E27FC236}">
                <a16:creationId xmlns:a16="http://schemas.microsoft.com/office/drawing/2014/main" id="{B0EB4207-1A40-4D26-8878-6749EE43CD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161"/>
          <a:stretch/>
        </p:blipFill>
        <p:spPr>
          <a:xfrm>
            <a:off x="4751754" y="1757778"/>
            <a:ext cx="4285714" cy="2494750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8DC21AA5-F537-4E80-A0FE-9AE4F8161D6D}"/>
              </a:ext>
            </a:extLst>
          </p:cNvPr>
          <p:cNvSpPr/>
          <p:nvPr/>
        </p:nvSpPr>
        <p:spPr>
          <a:xfrm>
            <a:off x="565210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4130C41-D461-4E63-88F4-358E0BA8C682}"/>
              </a:ext>
            </a:extLst>
          </p:cNvPr>
          <p:cNvSpPr/>
          <p:nvPr/>
        </p:nvSpPr>
        <p:spPr>
          <a:xfrm>
            <a:off x="1541754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7FCF1A4A-067D-4677-AFD2-27917B394C6D}"/>
              </a:ext>
            </a:extLst>
          </p:cNvPr>
          <p:cNvSpPr/>
          <p:nvPr/>
        </p:nvSpPr>
        <p:spPr>
          <a:xfrm>
            <a:off x="565210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</a:t>
            </a:r>
            <a:endParaRPr lang="ko-KR" altLang="en-US" sz="2000" dirty="0">
              <a:solidFill>
                <a:srgbClr val="FF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8974F169-21B9-400D-8128-9BE29CD42F82}"/>
              </a:ext>
            </a:extLst>
          </p:cNvPr>
          <p:cNvSpPr/>
          <p:nvPr/>
        </p:nvSpPr>
        <p:spPr>
          <a:xfrm>
            <a:off x="1541754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5D6066F-B67C-4106-87D5-6A14C31912B0}"/>
              </a:ext>
            </a:extLst>
          </p:cNvPr>
          <p:cNvSpPr/>
          <p:nvPr/>
        </p:nvSpPr>
        <p:spPr>
          <a:xfrm>
            <a:off x="2518298" y="4468205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c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5E7B3A33-E0AA-4856-943F-389C9524B6E1}"/>
              </a:ext>
            </a:extLst>
          </p:cNvPr>
          <p:cNvSpPr/>
          <p:nvPr/>
        </p:nvSpPr>
        <p:spPr>
          <a:xfrm>
            <a:off x="2518298" y="3623458"/>
            <a:ext cx="976544" cy="56311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dirty="0">
                <a:solidFill>
                  <a:schemeClr val="tx1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5</a:t>
            </a:r>
            <a:endParaRPr lang="ko-KR" altLang="en-US" sz="2000" dirty="0">
              <a:solidFill>
                <a:schemeClr val="tx1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794379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4A58C3-940B-4EA7-8B7C-B0F917249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DD74EF7-C565-4CE8-87CD-EC4E5630D2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E596C5C-96E9-4B66-AB78-8F1671DAA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9041460-90A1-4F02-9E5C-6D4F1E1972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392BDFF-C136-4495-9BCC-BCAEFBEAA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00200"/>
            <a:ext cx="4904762" cy="20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6794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740C9C0-DF64-4AB0-A328-5F67CA451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F3DD125-61C3-4CBF-8A7A-E13E91427A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87E408D-633A-43CF-8382-89DE59674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607E738-CE66-4679-BA36-55A6DA7DCD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C52F545-7BE4-48ED-8C64-2410F4471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6993429" cy="1610050"/>
          </a:xfrm>
          <a:prstGeom prst="rect">
            <a:avLst/>
          </a:prstGeom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9956E069-BE81-4D65-A749-104D016C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18752"/>
              </p:ext>
            </p:extLst>
          </p:nvPr>
        </p:nvGraphicFramePr>
        <p:xfrm>
          <a:off x="1213153" y="2665413"/>
          <a:ext cx="281572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9956E069-BE81-4D65-A749-104D016C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153" y="2665413"/>
                        <a:ext cx="281572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DCB9235-FE27-49B2-B925-27A5553FAC2A}"/>
              </a:ext>
            </a:extLst>
          </p:cNvPr>
          <p:cNvSpPr txBox="1"/>
          <p:nvPr/>
        </p:nvSpPr>
        <p:spPr>
          <a:xfrm>
            <a:off x="457200" y="3570666"/>
            <a:ext cx="4229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=3</a:t>
            </a:r>
            <a:r>
              <a:rPr lang="ko-KR" altLang="en-US" dirty="0"/>
              <a:t>에 대해서 위 공식을 만족하는</a:t>
            </a:r>
            <a:endParaRPr lang="en-US" altLang="ko-KR" dirty="0"/>
          </a:p>
          <a:p>
            <a:r>
              <a:rPr lang="en-US" altLang="ko-KR" dirty="0"/>
              <a:t>1</a:t>
            </a:r>
            <a:r>
              <a:rPr lang="ko-KR" altLang="en-US" dirty="0"/>
              <a:t>에서 </a:t>
            </a:r>
            <a:r>
              <a:rPr lang="en-US" altLang="ko-KR" dirty="0"/>
              <a:t>10</a:t>
            </a:r>
            <a:r>
              <a:rPr lang="ko-KR" altLang="en-US" dirty="0"/>
              <a:t>까지의 정수 </a:t>
            </a:r>
            <a:r>
              <a:rPr lang="en-US" altLang="ko-KR" dirty="0" err="1"/>
              <a:t>a,b,c</a:t>
            </a:r>
            <a:r>
              <a:rPr lang="ko-KR" altLang="en-US" dirty="0"/>
              <a:t>가 존재하지 않음을 보여야 한다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067846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A7C3DEE-2B7A-4227-AC1C-A656A08A8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DC8B66F-D1A7-4BFB-8472-0575E122F2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1BC504-23FF-4C18-AC3A-E6AEB7DD7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8</a:t>
            </a:fld>
            <a:endParaRPr 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D6024D5-B98A-4108-B588-700CE8C6C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542" y="601808"/>
            <a:ext cx="3008458" cy="600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2348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7F4BE77-B1B2-4F8E-85AD-03C8B08BB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연습문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B0D9929-5031-466A-8854-55EB7EE20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399C544-C2E6-48CF-8E30-96CBD0D3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B707654-CE36-457A-B53B-5F389901FF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1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88EED7E-6B9D-4801-A16F-5D9AB85FC1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3697"/>
            <a:ext cx="55721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09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311C670-073E-4E24-A666-1A643752D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실행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E663716-72BB-4546-9194-5A012458B2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new</a:t>
            </a:r>
            <a:r>
              <a:rPr lang="ko-KR" altLang="en-US"/>
              <a:t> </a:t>
            </a:r>
            <a:r>
              <a:rPr lang="en-US" altLang="ko-KR"/>
              <a:t>project</a:t>
            </a:r>
          </a:p>
          <a:p>
            <a:pPr lvl="1"/>
            <a:r>
              <a:rPr lang="ko-KR" altLang="en-US"/>
              <a:t>프로젝트 </a:t>
            </a:r>
            <a:r>
              <a:rPr lang="en-US" altLang="ko-KR"/>
              <a:t>= </a:t>
            </a:r>
            <a:r>
              <a:rPr lang="ko-KR" altLang="en-US"/>
              <a:t>여러 개의 파이썬 파일</a:t>
            </a:r>
            <a:endParaRPr lang="en-US" altLang="ko-KR"/>
          </a:p>
          <a:p>
            <a:pPr lvl="1"/>
            <a:r>
              <a:rPr lang="ko-KR" altLang="en-US"/>
              <a:t>하나의 폴더를 만들고</a:t>
            </a:r>
            <a:r>
              <a:rPr lang="en-US" altLang="ko-KR"/>
              <a:t>, </a:t>
            </a:r>
            <a:r>
              <a:rPr lang="ko-KR" altLang="en-US"/>
              <a:t>그 안에 여러 개의 파이썬 파일을 추가하는 형태</a:t>
            </a:r>
            <a:endParaRPr lang="en-US" altLang="ko-KR"/>
          </a:p>
          <a:p>
            <a:pPr lvl="1"/>
            <a:endParaRPr lang="en-US" altLang="ko-KR"/>
          </a:p>
          <a:p>
            <a:r>
              <a:rPr lang="en-US" altLang="ko-KR"/>
              <a:t>open </a:t>
            </a:r>
          </a:p>
          <a:p>
            <a:pPr lvl="1"/>
            <a:r>
              <a:rPr lang="ko-KR" altLang="en-US"/>
              <a:t>기존 폴더 여는것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35AC142-CBBD-4E4C-BE21-8885CB15E6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1A8B6A5-8139-4D17-B292-A5F28FC2C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7748" y="2745649"/>
            <a:ext cx="4551589" cy="3410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67903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D0CBB9-7B1F-446E-9373-22020544EEF6}"/>
              </a:ext>
            </a:extLst>
          </p:cNvPr>
          <p:cNvSpPr txBox="1"/>
          <p:nvPr/>
        </p:nvSpPr>
        <p:spPr>
          <a:xfrm>
            <a:off x="781235" y="1725956"/>
            <a:ext cx="7759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파이썬 문법 기초</a:t>
            </a:r>
            <a:endParaRPr kumimoji="0" lang="en-US" altLang="ko-KR" sz="4800" b="1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(</a:t>
            </a:r>
            <a:r>
              <a:rPr kumimoji="0" lang="ko-KR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함수</a:t>
            </a:r>
            <a:r>
              <a:rPr kumimoji="0" lang="en-US" altLang="ko-KR" sz="48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나눔고딕 ExtraBold" panose="020D0904000000000000" pitchFamily="50" charset="-127"/>
                <a:ea typeface="나눔고딕 ExtraBold" panose="020D0904000000000000" pitchFamily="50" charset="-127"/>
                <a:cs typeface="+mn-cs"/>
              </a:rPr>
              <a:t>)</a:t>
            </a:r>
            <a:endParaRPr kumimoji="0" lang="en-US" altLang="ko-KR" sz="4800" b="1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나눔고딕 ExtraBold" panose="020D0904000000000000" pitchFamily="50" charset="-127"/>
              <a:ea typeface="나눔고딕 ExtraBold" panose="020D0904000000000000" pitchFamily="50" charset="-127"/>
              <a:cs typeface="+mn-cs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5B926BD9-AD66-456B-AEAE-504D6C84B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/>
              <a:t>시스템경영공학부</a:t>
            </a:r>
            <a:endParaRPr lang="en-US" altLang="ko-KR"/>
          </a:p>
          <a:p>
            <a:r>
              <a:rPr lang="ko-KR" altLang="en-US"/>
              <a:t>이지환 교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283067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15AE550-78C8-4F04-9156-42B51C343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. </a:t>
            </a:r>
            <a:r>
              <a:rPr lang="ko-KR" altLang="en-US"/>
              <a:t>함수</a:t>
            </a:r>
            <a:r>
              <a:rPr lang="en-US" altLang="ko-KR" dirty="0"/>
              <a:t>(Functio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8B37FE9-DBFB-4432-86D6-DB0B37B1A8E0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ko-KR" altLang="en-US" dirty="0"/>
              <a:t>어떤 코드를 실행하기로 컴퓨터와 맺은 약속</a:t>
            </a:r>
            <a:endParaRPr lang="en-US" altLang="ko-KR" dirty="0"/>
          </a:p>
          <a:p>
            <a:r>
              <a:rPr lang="ko-KR" altLang="en-US" dirty="0"/>
              <a:t>약속에 이름을 붙임</a:t>
            </a:r>
            <a:endParaRPr lang="en-US" altLang="ko-KR" dirty="0"/>
          </a:p>
          <a:p>
            <a:r>
              <a:rPr lang="ko-KR" altLang="en-US" dirty="0"/>
              <a:t>함수 이름의 호출만으로 약속에 따라 프로그램 실행</a:t>
            </a:r>
            <a:endParaRPr lang="en-US" altLang="ko-KR" dirty="0"/>
          </a:p>
          <a:p>
            <a:endParaRPr lang="en-US" altLang="ko-KR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7B56B5A-2D08-47DF-AB96-2D310E67D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F0F9E-3FD0-49D4-B390-717BD8AF1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B06D1173-4574-48F8-BDEC-819D27413B99}"/>
              </a:ext>
            </a:extLst>
          </p:cNvPr>
          <p:cNvGrpSpPr/>
          <p:nvPr/>
        </p:nvGrpSpPr>
        <p:grpSpPr>
          <a:xfrm>
            <a:off x="3249228" y="3515557"/>
            <a:ext cx="2372557" cy="1331650"/>
            <a:chOff x="1917577" y="3515557"/>
            <a:chExt cx="2372557" cy="1331650"/>
          </a:xfrm>
        </p:grpSpPr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79A83A96-F3CF-4325-84C9-3A9BD10AC77D}"/>
                </a:ext>
              </a:extLst>
            </p:cNvPr>
            <p:cNvSpPr/>
            <p:nvPr/>
          </p:nvSpPr>
          <p:spPr>
            <a:xfrm>
              <a:off x="1917577" y="3515557"/>
              <a:ext cx="2372557" cy="1331650"/>
            </a:xfrm>
            <a:prstGeom prst="rect">
              <a:avLst/>
            </a:prstGeom>
            <a:solidFill>
              <a:srgbClr val="A8EE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pic>
          <p:nvPicPr>
            <p:cNvPr id="8" name="그래픽 7" descr="단일 톱니바퀴">
              <a:extLst>
                <a:ext uri="{FF2B5EF4-FFF2-40B4-BE49-F238E27FC236}">
                  <a16:creationId xmlns:a16="http://schemas.microsoft.com/office/drawing/2014/main" id="{7A6DCA61-8B2B-4347-AFA9-F17DA55B34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646655" y="3724182"/>
              <a:ext cx="914400" cy="914400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6844544-D1DA-48B8-AA70-48910E8CEED8}"/>
              </a:ext>
            </a:extLst>
          </p:cNvPr>
          <p:cNvSpPr txBox="1"/>
          <p:nvPr/>
        </p:nvSpPr>
        <p:spPr>
          <a:xfrm>
            <a:off x="3729731" y="3052153"/>
            <a:ext cx="141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/>
              <a:t>함수</a:t>
            </a:r>
          </a:p>
        </p:txBody>
      </p:sp>
    </p:spTree>
    <p:extLst>
      <p:ext uri="{BB962C8B-B14F-4D97-AF65-F5344CB8AC3E}">
        <p14:creationId xmlns:p14="http://schemas.microsoft.com/office/powerpoint/2010/main" val="148797297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FF1F992-4291-4BC9-91E9-16E8D7364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1. </a:t>
            </a:r>
            <a:r>
              <a:rPr lang="ko-KR" altLang="en-US"/>
              <a:t>함수의 </a:t>
            </a:r>
            <a:r>
              <a:rPr lang="ko-KR" altLang="en-US" dirty="0"/>
              <a:t>정의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29351A-1FDA-40C6-A079-425689D49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FBD0350-0DD4-417A-BCED-04A3ECA465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EC0B28-18F0-48B4-9051-49BD5D15708B}"/>
              </a:ext>
            </a:extLst>
          </p:cNvPr>
          <p:cNvSpPr txBox="1"/>
          <p:nvPr/>
        </p:nvSpPr>
        <p:spPr>
          <a:xfrm>
            <a:off x="730241" y="2565705"/>
            <a:ext cx="4572000" cy="193899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onsolas" panose="020B0609020204030204" pitchFamily="49" charset="0"/>
              </a:rPr>
              <a:t>def </a:t>
            </a:r>
            <a:r>
              <a:rPr lang="ko-KR" altLang="en-US" sz="2400" dirty="0">
                <a:latin typeface="Consolas" panose="020B0609020204030204" pitchFamily="49" charset="0"/>
              </a:rPr>
              <a:t>함수이름</a:t>
            </a:r>
            <a:r>
              <a:rPr lang="en-US" altLang="ko-KR" sz="2400" dirty="0">
                <a:latin typeface="Consolas" panose="020B0609020204030204" pitchFamily="49" charset="0"/>
              </a:rPr>
              <a:t>():</a:t>
            </a: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…</a:t>
            </a: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endParaRPr lang="ko-KR" altLang="en-US" sz="2400" dirty="0">
              <a:latin typeface="Consolas" panose="020B0609020204030204" pitchFamily="49" charset="0"/>
            </a:endParaRPr>
          </a:p>
        </p:txBody>
      </p:sp>
      <p:sp>
        <p:nvSpPr>
          <p:cNvPr id="8" name="내용 개체 틀 2">
            <a:extLst>
              <a:ext uri="{FF2B5EF4-FFF2-40B4-BE49-F238E27FC236}">
                <a16:creationId xmlns:a16="http://schemas.microsoft.com/office/drawing/2014/main" id="{04D48F18-9A9B-4038-B213-E686FCB360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  <a:ln>
            <a:noFill/>
          </a:ln>
        </p:spPr>
        <p:txBody>
          <a:bodyPr/>
          <a:lstStyle/>
          <a:p>
            <a:r>
              <a:rPr lang="ko-KR" altLang="en-US" dirty="0"/>
              <a:t>프로그램 덩어리에 이름을 붙이고 컴퓨터와 약속</a:t>
            </a:r>
            <a:endParaRPr lang="en-US" altLang="ko-KR" dirty="0"/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224206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2D3722-B76C-45E2-8DFA-94DE0A275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1. </a:t>
            </a:r>
            <a:r>
              <a:rPr lang="ko-KR" altLang="en-US"/>
              <a:t>함수의 정의 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94DFC18-3F88-4E8F-BA26-281B467377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다음 두줄을 실행하는 코드를 함수로 정의해보자</a:t>
            </a:r>
            <a:r>
              <a:rPr lang="en-US" altLang="ko-KR" dirty="0"/>
              <a:t>. </a:t>
            </a:r>
            <a:r>
              <a:rPr lang="ko-KR" altLang="en-US" dirty="0"/>
              <a:t>함수의 </a:t>
            </a:r>
            <a:r>
              <a:rPr lang="ko-KR" altLang="en-US"/>
              <a:t>이름은 </a:t>
            </a:r>
            <a:r>
              <a:rPr lang="en-US" altLang="ko-KR"/>
              <a:t>my_function</a:t>
            </a:r>
            <a:r>
              <a:rPr lang="ko-KR" altLang="en-US"/>
              <a:t>이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9541B06-5B3A-479A-B92C-53F1B7D12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EBE1DC9-67A2-4D5F-8370-4AD53920F6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8DE7D547-D551-43AC-94F3-B99A13E721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444" y="2071458"/>
            <a:ext cx="4716221" cy="3620425"/>
          </a:xfrm>
          <a:prstGeom prst="rect">
            <a:avLst/>
          </a:prstGeom>
        </p:spPr>
      </p:pic>
      <p:grpSp>
        <p:nvGrpSpPr>
          <p:cNvPr id="17" name="그룹 16">
            <a:extLst>
              <a:ext uri="{FF2B5EF4-FFF2-40B4-BE49-F238E27FC236}">
                <a16:creationId xmlns:a16="http://schemas.microsoft.com/office/drawing/2014/main" id="{05B30993-A67C-475F-B001-1C8DCA2E4F24}"/>
              </a:ext>
            </a:extLst>
          </p:cNvPr>
          <p:cNvGrpSpPr/>
          <p:nvPr/>
        </p:nvGrpSpPr>
        <p:grpSpPr>
          <a:xfrm>
            <a:off x="4567758" y="3258467"/>
            <a:ext cx="3307858" cy="1698763"/>
            <a:chOff x="5163659" y="3689982"/>
            <a:chExt cx="3307858" cy="1698763"/>
          </a:xfrm>
        </p:grpSpPr>
        <p:grpSp>
          <p:nvGrpSpPr>
            <p:cNvPr id="8" name="그룹 7">
              <a:extLst>
                <a:ext uri="{FF2B5EF4-FFF2-40B4-BE49-F238E27FC236}">
                  <a16:creationId xmlns:a16="http://schemas.microsoft.com/office/drawing/2014/main" id="{B0315AF9-D368-46FE-B471-AFA4DCB6341C}"/>
                </a:ext>
              </a:extLst>
            </p:cNvPr>
            <p:cNvGrpSpPr/>
            <p:nvPr/>
          </p:nvGrpSpPr>
          <p:grpSpPr>
            <a:xfrm>
              <a:off x="6098960" y="4057095"/>
              <a:ext cx="2372557" cy="1331650"/>
              <a:chOff x="1917577" y="3515557"/>
              <a:chExt cx="2372557" cy="1331650"/>
            </a:xfrm>
          </p:grpSpPr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A9845863-EB07-4C1E-A0A9-9FA6B1E107CD}"/>
                  </a:ext>
                </a:extLst>
              </p:cNvPr>
              <p:cNvSpPr/>
              <p:nvPr/>
            </p:nvSpPr>
            <p:spPr>
              <a:xfrm>
                <a:off x="1917577" y="3515557"/>
                <a:ext cx="2372557" cy="1331650"/>
              </a:xfrm>
              <a:prstGeom prst="rect">
                <a:avLst/>
              </a:prstGeom>
              <a:solidFill>
                <a:srgbClr val="A8EEF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pic>
            <p:nvPicPr>
              <p:cNvPr id="10" name="그래픽 9" descr="단일 톱니바퀴">
                <a:extLst>
                  <a:ext uri="{FF2B5EF4-FFF2-40B4-BE49-F238E27FC236}">
                    <a16:creationId xmlns:a16="http://schemas.microsoft.com/office/drawing/2014/main" id="{AE0C1A10-A386-41B5-8082-24EF2974A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2793953" y="3724182"/>
                <a:ext cx="646331" cy="646331"/>
              </a:xfrm>
              <a:prstGeom prst="rect">
                <a:avLst/>
              </a:prstGeom>
            </p:spPr>
          </p:pic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629A9B9-0AFF-4E95-81C0-1ABC8646A45A}"/>
                </a:ext>
              </a:extLst>
            </p:cNvPr>
            <p:cNvSpPr txBox="1"/>
            <p:nvPr/>
          </p:nvSpPr>
          <p:spPr>
            <a:xfrm>
              <a:off x="6464607" y="3689982"/>
              <a:ext cx="16412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/>
                <a:t>함수이름</a:t>
              </a:r>
              <a:r>
                <a:rPr lang="en-US" altLang="ko-KR" dirty="0"/>
                <a:t>:</a:t>
              </a:r>
            </a:p>
            <a:p>
              <a:pPr algn="ctr"/>
              <a:r>
                <a:rPr lang="en-US" altLang="ko-KR" dirty="0" err="1"/>
                <a:t>my_function</a:t>
              </a:r>
              <a:endParaRPr lang="ko-KR" alt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E26892C-8BA0-42DC-8043-E2971E948453}"/>
                </a:ext>
              </a:extLst>
            </p:cNvPr>
            <p:cNvSpPr txBox="1"/>
            <p:nvPr/>
          </p:nvSpPr>
          <p:spPr>
            <a:xfrm>
              <a:off x="6142766" y="4912051"/>
              <a:ext cx="22849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err="1"/>
                <a:t>하는일</a:t>
              </a:r>
              <a:r>
                <a:rPr lang="en-US" altLang="ko-KR" dirty="0"/>
                <a:t>: 2</a:t>
              </a:r>
              <a:r>
                <a:rPr lang="ko-KR" altLang="en-US" dirty="0"/>
                <a:t>줄 출력</a:t>
              </a:r>
            </a:p>
          </p:txBody>
        </p:sp>
        <p:sp>
          <p:nvSpPr>
            <p:cNvPr id="15" name="화살표: 오른쪽 14">
              <a:extLst>
                <a:ext uri="{FF2B5EF4-FFF2-40B4-BE49-F238E27FC236}">
                  <a16:creationId xmlns:a16="http://schemas.microsoft.com/office/drawing/2014/main" id="{2C7BB78A-422A-4831-BDA7-C966B9900AE4}"/>
                </a:ext>
              </a:extLst>
            </p:cNvPr>
            <p:cNvSpPr/>
            <p:nvPr/>
          </p:nvSpPr>
          <p:spPr>
            <a:xfrm>
              <a:off x="5163659" y="4588885"/>
              <a:ext cx="1103976" cy="24056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64358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B8A0370-AF12-41E5-ACF7-DA72B2EE4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1. </a:t>
            </a:r>
            <a:r>
              <a:rPr lang="ko-KR" altLang="en-US"/>
              <a:t>함수의 </a:t>
            </a:r>
            <a:r>
              <a:rPr lang="ko-KR" altLang="en-US" dirty="0"/>
              <a:t>호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B6C6970-03AF-45D9-968E-F5F429A8DE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함수를 정의하였다면 함수의 이름을 호출하는 것만으로</a:t>
            </a:r>
            <a:r>
              <a:rPr lang="en-US" altLang="ko-KR" dirty="0"/>
              <a:t>, </a:t>
            </a:r>
            <a:r>
              <a:rPr lang="ko-KR" altLang="en-US" dirty="0"/>
              <a:t>함수에 </a:t>
            </a:r>
            <a:r>
              <a:rPr lang="ko-KR" altLang="en-US" dirty="0" err="1"/>
              <a:t>정의되어있는</a:t>
            </a:r>
            <a:r>
              <a:rPr lang="ko-KR" altLang="en-US" dirty="0"/>
              <a:t> 코드를 실행할 수 있다</a:t>
            </a:r>
            <a:r>
              <a:rPr lang="en-US" altLang="ko-KR" dirty="0"/>
              <a:t>.</a:t>
            </a: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81BAE73-80FB-4542-A9E9-2A1305D65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C56A673-DAA0-4A1D-A51C-E7191BB80E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6FD86F06-027C-4755-AA96-D30063677A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45" y="2040223"/>
            <a:ext cx="4881441" cy="2819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56528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B8A0370-AF12-41E5-ACF7-DA72B2EE4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1. </a:t>
            </a:r>
            <a:r>
              <a:rPr lang="ko-KR" altLang="en-US"/>
              <a:t>함수의 </a:t>
            </a:r>
            <a:r>
              <a:rPr lang="ko-KR" altLang="en-US" dirty="0"/>
              <a:t>호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B6C6970-03AF-45D9-968E-F5F429A8DE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함수를 정의하였다면 함수의 이름을 호출하는 것만으로</a:t>
            </a:r>
            <a:r>
              <a:rPr lang="en-US" altLang="ko-KR" dirty="0"/>
              <a:t>, </a:t>
            </a:r>
            <a:r>
              <a:rPr lang="ko-KR" altLang="en-US" dirty="0"/>
              <a:t>함수에 </a:t>
            </a:r>
            <a:r>
              <a:rPr lang="ko-KR" altLang="en-US" dirty="0" err="1"/>
              <a:t>정의되어있는</a:t>
            </a:r>
            <a:r>
              <a:rPr lang="ko-KR" altLang="en-US" dirty="0"/>
              <a:t> 코드를 실행할 수 있다</a:t>
            </a:r>
            <a:r>
              <a:rPr lang="en-US" altLang="ko-KR" dirty="0"/>
              <a:t>.</a:t>
            </a: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81BAE73-80FB-4542-A9E9-2A1305D65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C56A673-DAA0-4A1D-A51C-E7191BB80E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/>
              <a:t>시스템경영공학부 이지환 교수</a:t>
            </a:r>
            <a:r>
              <a:rPr lang="en-US" altLang="ko-KR"/>
              <a:t>(2020-1</a:t>
            </a:r>
            <a:r>
              <a:rPr lang="ko-KR" altLang="en-US"/>
              <a:t>학기</a:t>
            </a:r>
            <a:r>
              <a:rPr lang="en-US" altLang="ko-KR"/>
              <a:t>)</a:t>
            </a:r>
            <a:endParaRPr lang="en-US" altLang="ko-KR" dirty="0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49A58E57-3BF2-4226-96E9-8026B1FC9657}"/>
              </a:ext>
            </a:extLst>
          </p:cNvPr>
          <p:cNvGrpSpPr/>
          <p:nvPr/>
        </p:nvGrpSpPr>
        <p:grpSpPr>
          <a:xfrm>
            <a:off x="5832630" y="2778711"/>
            <a:ext cx="2372557" cy="1331650"/>
            <a:chOff x="1917577" y="3515557"/>
            <a:chExt cx="2372557" cy="1331650"/>
          </a:xfrm>
        </p:grpSpPr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39BBFE31-B44C-48C5-9E4A-DF808FD9712D}"/>
                </a:ext>
              </a:extLst>
            </p:cNvPr>
            <p:cNvSpPr/>
            <p:nvPr/>
          </p:nvSpPr>
          <p:spPr>
            <a:xfrm>
              <a:off x="1917577" y="3515557"/>
              <a:ext cx="2372557" cy="1331650"/>
            </a:xfrm>
            <a:prstGeom prst="rect">
              <a:avLst/>
            </a:prstGeom>
            <a:solidFill>
              <a:srgbClr val="A8EE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pic>
          <p:nvPicPr>
            <p:cNvPr id="10" name="그래픽 9" descr="단일 톱니바퀴">
              <a:extLst>
                <a:ext uri="{FF2B5EF4-FFF2-40B4-BE49-F238E27FC236}">
                  <a16:creationId xmlns:a16="http://schemas.microsoft.com/office/drawing/2014/main" id="{C466F91F-1750-4EDD-A32F-4A25545B7B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793953" y="3724182"/>
              <a:ext cx="646331" cy="646331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35F7CE-C515-44E7-A434-C7AB8D13FF40}"/>
              </a:ext>
            </a:extLst>
          </p:cNvPr>
          <p:cNvSpPr txBox="1"/>
          <p:nvPr/>
        </p:nvSpPr>
        <p:spPr>
          <a:xfrm>
            <a:off x="6198277" y="2411598"/>
            <a:ext cx="1641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/>
              <a:t>함수이름</a:t>
            </a:r>
            <a:r>
              <a:rPr lang="en-US" altLang="ko-KR" dirty="0"/>
              <a:t>:</a:t>
            </a:r>
          </a:p>
          <a:p>
            <a:pPr algn="ctr"/>
            <a:r>
              <a:rPr lang="en-US" altLang="ko-KR" dirty="0" err="1"/>
              <a:t>my_function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508E06-F202-46E0-A667-EDC2BF421B7C}"/>
              </a:ext>
            </a:extLst>
          </p:cNvPr>
          <p:cNvSpPr txBox="1"/>
          <p:nvPr/>
        </p:nvSpPr>
        <p:spPr>
          <a:xfrm>
            <a:off x="5876436" y="3633667"/>
            <a:ext cx="228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err="1"/>
              <a:t>하는일</a:t>
            </a:r>
            <a:r>
              <a:rPr lang="en-US" altLang="ko-KR" dirty="0"/>
              <a:t>: 2</a:t>
            </a:r>
            <a:r>
              <a:rPr lang="ko-KR" altLang="en-US" dirty="0"/>
              <a:t>줄 출력</a:t>
            </a:r>
          </a:p>
        </p:txBody>
      </p:sp>
      <p:sp>
        <p:nvSpPr>
          <p:cNvPr id="15" name="오른쪽 중괄호 14">
            <a:extLst>
              <a:ext uri="{FF2B5EF4-FFF2-40B4-BE49-F238E27FC236}">
                <a16:creationId xmlns:a16="http://schemas.microsoft.com/office/drawing/2014/main" id="{C9FADCDC-8143-4C58-9792-603010DBCAC3}"/>
              </a:ext>
            </a:extLst>
          </p:cNvPr>
          <p:cNvSpPr/>
          <p:nvPr/>
        </p:nvSpPr>
        <p:spPr>
          <a:xfrm>
            <a:off x="3029506" y="2168060"/>
            <a:ext cx="221941" cy="6938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연결선: 꺾임 16">
            <a:extLst>
              <a:ext uri="{FF2B5EF4-FFF2-40B4-BE49-F238E27FC236}">
                <a16:creationId xmlns:a16="http://schemas.microsoft.com/office/drawing/2014/main" id="{C521425C-6A79-4ED3-A1D1-CFF8B034467D}"/>
              </a:ext>
            </a:extLst>
          </p:cNvPr>
          <p:cNvCxnSpPr>
            <a:cxnSpLocks/>
            <a:stCxn id="15" idx="1"/>
            <a:endCxn id="9" idx="1"/>
          </p:cNvCxnSpPr>
          <p:nvPr/>
        </p:nvCxnSpPr>
        <p:spPr>
          <a:xfrm rot="10800000" flipH="1" flipV="1">
            <a:off x="3251446" y="2514966"/>
            <a:ext cx="2581183" cy="929570"/>
          </a:xfrm>
          <a:prstGeom prst="bentConnector3">
            <a:avLst>
              <a:gd name="adj1" fmla="val 5021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그림 23">
            <a:extLst>
              <a:ext uri="{FF2B5EF4-FFF2-40B4-BE49-F238E27FC236}">
                <a16:creationId xmlns:a16="http://schemas.microsoft.com/office/drawing/2014/main" id="{B0795D19-078A-4194-BED8-1AF0C23A73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567" y="2092620"/>
            <a:ext cx="2114550" cy="885825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70963F44-FD68-400B-B02D-65DDDCCD60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382" y="3444536"/>
            <a:ext cx="2171700" cy="1981200"/>
          </a:xfrm>
          <a:prstGeom prst="rect">
            <a:avLst/>
          </a:prstGeom>
        </p:spPr>
      </p:pic>
      <p:cxnSp>
        <p:nvCxnSpPr>
          <p:cNvPr id="18" name="연결선: 꺾임 17">
            <a:extLst>
              <a:ext uri="{FF2B5EF4-FFF2-40B4-BE49-F238E27FC236}">
                <a16:creationId xmlns:a16="http://schemas.microsoft.com/office/drawing/2014/main" id="{26244A80-7778-48F9-A5EA-928475C6152A}"/>
              </a:ext>
            </a:extLst>
          </p:cNvPr>
          <p:cNvCxnSpPr>
            <a:cxnSpLocks/>
            <a:stCxn id="9" idx="2"/>
          </p:cNvCxnSpPr>
          <p:nvPr/>
        </p:nvCxnSpPr>
        <p:spPr>
          <a:xfrm rot="5400000" flipH="1">
            <a:off x="4690634" y="1782086"/>
            <a:ext cx="113714" cy="4542837"/>
          </a:xfrm>
          <a:prstGeom prst="bentConnector4">
            <a:avLst>
              <a:gd name="adj1" fmla="val -1158752"/>
              <a:gd name="adj2" fmla="val 6305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741527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>
            <a:extLst>
              <a:ext uri="{FF2B5EF4-FFF2-40B4-BE49-F238E27FC236}">
                <a16:creationId xmlns:a16="http://schemas.microsoft.com/office/drawing/2014/main" id="{04D48F18-9A9B-4038-B213-E686FCB360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  <a:ln>
            <a:noFill/>
          </a:ln>
        </p:spPr>
        <p:txBody>
          <a:bodyPr/>
          <a:lstStyle/>
          <a:p>
            <a:r>
              <a:rPr lang="ko-KR" altLang="en-US" dirty="0"/>
              <a:t>프로그램 덩어리에 이름을 붙이고 </a:t>
            </a:r>
            <a:r>
              <a:rPr lang="ko-KR" altLang="en-US"/>
              <a:t>컴퓨터와 약속</a:t>
            </a:r>
            <a:endParaRPr lang="en-US" altLang="ko-KR"/>
          </a:p>
          <a:p>
            <a:r>
              <a:rPr lang="ko-KR" altLang="en-US"/>
              <a:t>입력변수를 받아 처리</a:t>
            </a:r>
            <a:endParaRPr lang="en-US" altLang="ko-KR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3FF1F992-4291-4BC9-91E9-16E8D7364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2. </a:t>
            </a:r>
            <a:r>
              <a:rPr lang="ko-KR" altLang="en-US"/>
              <a:t>함수의 정의 </a:t>
            </a:r>
            <a:r>
              <a:rPr lang="en-US" altLang="ko-KR"/>
              <a:t>(</a:t>
            </a:r>
            <a:r>
              <a:rPr lang="ko-KR" altLang="en-US"/>
              <a:t>입력변수</a:t>
            </a:r>
            <a:r>
              <a:rPr lang="en-US" altLang="ko-KR"/>
              <a:t>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29351A-1FDA-40C6-A079-425689D49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EC0B28-18F0-48B4-9051-49BD5D15708B}"/>
              </a:ext>
            </a:extLst>
          </p:cNvPr>
          <p:cNvSpPr txBox="1"/>
          <p:nvPr/>
        </p:nvSpPr>
        <p:spPr>
          <a:xfrm>
            <a:off x="711580" y="2951370"/>
            <a:ext cx="4572000" cy="230832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onsolas" panose="020B0609020204030204" pitchFamily="49" charset="0"/>
              </a:rPr>
              <a:t>def </a:t>
            </a:r>
            <a:r>
              <a:rPr lang="ko-KR" altLang="en-US" sz="2400">
                <a:latin typeface="Consolas" panose="020B0609020204030204" pitchFamily="49" charset="0"/>
              </a:rPr>
              <a:t>함수이름</a:t>
            </a:r>
            <a:r>
              <a:rPr lang="en-US" altLang="ko-KR" sz="2400">
                <a:latin typeface="Consolas" panose="020B0609020204030204" pitchFamily="49" charset="0"/>
              </a:rPr>
              <a:t>(</a:t>
            </a:r>
            <a:r>
              <a:rPr lang="ko-KR" altLang="en-US" sz="2400">
                <a:solidFill>
                  <a:srgbClr val="FF0000"/>
                </a:solidFill>
                <a:latin typeface="Consolas" panose="020B0609020204030204" pitchFamily="49" charset="0"/>
              </a:rPr>
              <a:t>입력변수</a:t>
            </a:r>
            <a:r>
              <a:rPr lang="en-US" altLang="ko-KR" sz="2400">
                <a:latin typeface="Consolas" panose="020B0609020204030204" pitchFamily="49" charset="0"/>
              </a:rPr>
              <a:t>):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>
                <a:latin typeface="Consolas" panose="020B0609020204030204" pitchFamily="49" charset="0"/>
              </a:rPr>
              <a:t>	…</a:t>
            </a:r>
          </a:p>
          <a:p>
            <a:r>
              <a:rPr lang="en-US" altLang="ko-KR" sz="2400">
                <a:latin typeface="Consolas" panose="020B0609020204030204" pitchFamily="49" charset="0"/>
              </a:rPr>
              <a:t>	</a:t>
            </a:r>
            <a:endParaRPr lang="en-US" altLang="ko-KR" sz="2400" dirty="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endParaRPr lang="ko-KR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45811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D4C8782-E7AE-49DC-B0AF-9F11788BE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2. </a:t>
            </a:r>
            <a:r>
              <a:rPr lang="ko-KR" altLang="en-US"/>
              <a:t>입력변수</a:t>
            </a:r>
            <a:r>
              <a:rPr lang="en-US" altLang="ko-KR"/>
              <a:t> </a:t>
            </a:r>
            <a:r>
              <a:rPr lang="ko-KR" altLang="en-US"/>
              <a:t>실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11051C1-55ED-4C70-9FCA-3553BB6793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02DFBA2-8E0C-4E2B-B843-109B1F7A65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02C98B7-2194-4945-8D95-4D3BF7797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16" y="815263"/>
            <a:ext cx="4591050" cy="4381500"/>
          </a:xfrm>
          <a:prstGeom prst="rect">
            <a:avLst/>
          </a:prstGeom>
        </p:spPr>
      </p:pic>
      <p:grpSp>
        <p:nvGrpSpPr>
          <p:cNvPr id="7" name="그룹 6">
            <a:extLst>
              <a:ext uri="{FF2B5EF4-FFF2-40B4-BE49-F238E27FC236}">
                <a16:creationId xmlns:a16="http://schemas.microsoft.com/office/drawing/2014/main" id="{F5598194-D5A4-45F9-8EA9-18B97704F3B9}"/>
              </a:ext>
            </a:extLst>
          </p:cNvPr>
          <p:cNvGrpSpPr/>
          <p:nvPr/>
        </p:nvGrpSpPr>
        <p:grpSpPr>
          <a:xfrm>
            <a:off x="5293880" y="1747232"/>
            <a:ext cx="3149355" cy="1775534"/>
            <a:chOff x="4702942" y="2235121"/>
            <a:chExt cx="3149355" cy="1775534"/>
          </a:xfrm>
        </p:grpSpPr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9CA07678-AB3B-4007-9062-2488BBE77AEF}"/>
                </a:ext>
              </a:extLst>
            </p:cNvPr>
            <p:cNvSpPr/>
            <p:nvPr/>
          </p:nvSpPr>
          <p:spPr>
            <a:xfrm>
              <a:off x="5479740" y="2679005"/>
              <a:ext cx="2372557" cy="1331650"/>
            </a:xfrm>
            <a:prstGeom prst="rect">
              <a:avLst/>
            </a:prstGeom>
            <a:solidFill>
              <a:srgbClr val="A8EE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pic>
          <p:nvPicPr>
            <p:cNvPr id="9" name="그래픽 8" descr="단일 톱니바퀴">
              <a:extLst>
                <a:ext uri="{FF2B5EF4-FFF2-40B4-BE49-F238E27FC236}">
                  <a16:creationId xmlns:a16="http://schemas.microsoft.com/office/drawing/2014/main" id="{94AA85EF-45FD-4E34-B253-C0BE42DEE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682017" y="2700911"/>
              <a:ext cx="643918" cy="64391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74C8F35-5BC1-4FA4-8121-58614A619CBE}"/>
                </a:ext>
              </a:extLst>
            </p:cNvPr>
            <p:cNvSpPr txBox="1"/>
            <p:nvPr/>
          </p:nvSpPr>
          <p:spPr>
            <a:xfrm>
              <a:off x="5960243" y="2278895"/>
              <a:ext cx="14115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/>
                <a:t>double</a:t>
              </a:r>
              <a:endParaRPr lang="ko-KR" altLang="en-US" sz="2000" b="1" dirty="0"/>
            </a:p>
          </p:txBody>
        </p:sp>
        <p:sp>
          <p:nvSpPr>
            <p:cNvPr id="11" name="사다리꼴 10">
              <a:extLst>
                <a:ext uri="{FF2B5EF4-FFF2-40B4-BE49-F238E27FC236}">
                  <a16:creationId xmlns:a16="http://schemas.microsoft.com/office/drawing/2014/main" id="{3413A10B-E386-4CAB-9150-7FD9E62CA9C5}"/>
                </a:ext>
              </a:extLst>
            </p:cNvPr>
            <p:cNvSpPr/>
            <p:nvPr/>
          </p:nvSpPr>
          <p:spPr>
            <a:xfrm rot="5400000">
              <a:off x="4858303" y="2603546"/>
              <a:ext cx="630315" cy="603682"/>
            </a:xfrm>
            <a:prstGeom prst="trapezoid">
              <a:avLst/>
            </a:prstGeom>
            <a:solidFill>
              <a:srgbClr val="A8EEF8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8EDB224-2ACB-4474-A47D-77BA11E21917}"/>
                </a:ext>
              </a:extLst>
            </p:cNvPr>
            <p:cNvSpPr txBox="1"/>
            <p:nvPr/>
          </p:nvSpPr>
          <p:spPr>
            <a:xfrm>
              <a:off x="4702942" y="2235121"/>
              <a:ext cx="8644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>
                  <a:solidFill>
                    <a:srgbClr val="FF0000"/>
                  </a:solidFill>
                </a:rPr>
                <a:t>x</a:t>
              </a:r>
              <a:endParaRPr lang="ko-KR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01D3E90-09C2-442A-95F7-1588049D553B}"/>
                </a:ext>
              </a:extLst>
            </p:cNvPr>
            <p:cNvSpPr txBox="1"/>
            <p:nvPr/>
          </p:nvSpPr>
          <p:spPr>
            <a:xfrm>
              <a:off x="6137584" y="3242096"/>
              <a:ext cx="14115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/>
                <a:t>result =x*2</a:t>
              </a:r>
            </a:p>
            <a:p>
              <a:pPr algn="ctr"/>
              <a:r>
                <a:rPr lang="en-US" altLang="ko-KR" b="1"/>
                <a:t>print(result)</a:t>
              </a:r>
              <a:endParaRPr lang="ko-KR" altLang="en-US" b="1" dirty="0"/>
            </a:p>
          </p:txBody>
        </p:sp>
      </p:grp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4E884726-2C3C-4925-86AD-2820E4DA658A}"/>
              </a:ext>
            </a:extLst>
          </p:cNvPr>
          <p:cNvCxnSpPr>
            <a:cxnSpLocks/>
          </p:cNvCxnSpPr>
          <p:nvPr/>
        </p:nvCxnSpPr>
        <p:spPr>
          <a:xfrm>
            <a:off x="1878563" y="2245568"/>
            <a:ext cx="3545633" cy="130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A1CE71FA-C28E-4C24-8857-11D5E6DE6341}"/>
              </a:ext>
            </a:extLst>
          </p:cNvPr>
          <p:cNvCxnSpPr>
            <a:cxnSpLocks/>
          </p:cNvCxnSpPr>
          <p:nvPr/>
        </p:nvCxnSpPr>
        <p:spPr>
          <a:xfrm flipH="1" flipV="1">
            <a:off x="1175657" y="3091543"/>
            <a:ext cx="5623249" cy="186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83758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D4C8782-E7AE-49DC-B0AF-9F11788BE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3. </a:t>
            </a:r>
            <a:r>
              <a:rPr lang="ko-KR" altLang="en-US"/>
              <a:t>입력변수</a:t>
            </a:r>
            <a:r>
              <a:rPr lang="en-US" altLang="ko-KR"/>
              <a:t> </a:t>
            </a:r>
            <a:r>
              <a:rPr lang="ko-KR" altLang="en-US"/>
              <a:t>실습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11051C1-55ED-4C70-9FCA-3553BB6793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02DFBA2-8E0C-4E2B-B843-109B1F7A65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ko-KR"/>
              <a:t>DRB </a:t>
            </a:r>
            <a:r>
              <a:rPr lang="ko-KR" altLang="en-US"/>
              <a:t>특강</a:t>
            </a:r>
            <a:endParaRPr lang="en-US" altLang="ko-KR"/>
          </a:p>
          <a:p>
            <a:r>
              <a:rPr lang="en-US" altLang="ko-KR"/>
              <a:t>(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02C98B7-2194-4945-8D95-4D3BF7797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16" y="815263"/>
            <a:ext cx="4591050" cy="4381500"/>
          </a:xfrm>
          <a:prstGeom prst="rect">
            <a:avLst/>
          </a:prstGeom>
        </p:spPr>
      </p:pic>
      <p:grpSp>
        <p:nvGrpSpPr>
          <p:cNvPr id="7" name="그룹 6">
            <a:extLst>
              <a:ext uri="{FF2B5EF4-FFF2-40B4-BE49-F238E27FC236}">
                <a16:creationId xmlns:a16="http://schemas.microsoft.com/office/drawing/2014/main" id="{F5598194-D5A4-45F9-8EA9-18B97704F3B9}"/>
              </a:ext>
            </a:extLst>
          </p:cNvPr>
          <p:cNvGrpSpPr/>
          <p:nvPr/>
        </p:nvGrpSpPr>
        <p:grpSpPr>
          <a:xfrm>
            <a:off x="5293880" y="1747232"/>
            <a:ext cx="3149355" cy="1775534"/>
            <a:chOff x="4702942" y="2235121"/>
            <a:chExt cx="3149355" cy="1775534"/>
          </a:xfrm>
        </p:grpSpPr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9CA07678-AB3B-4007-9062-2488BBE77AEF}"/>
                </a:ext>
              </a:extLst>
            </p:cNvPr>
            <p:cNvSpPr/>
            <p:nvPr/>
          </p:nvSpPr>
          <p:spPr>
            <a:xfrm>
              <a:off x="5479740" y="2679005"/>
              <a:ext cx="2372557" cy="1331650"/>
            </a:xfrm>
            <a:prstGeom prst="rect">
              <a:avLst/>
            </a:prstGeom>
            <a:solidFill>
              <a:srgbClr val="A8EE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pic>
          <p:nvPicPr>
            <p:cNvPr id="9" name="그래픽 8" descr="단일 톱니바퀴">
              <a:extLst>
                <a:ext uri="{FF2B5EF4-FFF2-40B4-BE49-F238E27FC236}">
                  <a16:creationId xmlns:a16="http://schemas.microsoft.com/office/drawing/2014/main" id="{94AA85EF-45FD-4E34-B253-C0BE42DEE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682017" y="2700911"/>
              <a:ext cx="643918" cy="64391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74C8F35-5BC1-4FA4-8121-58614A619CBE}"/>
                </a:ext>
              </a:extLst>
            </p:cNvPr>
            <p:cNvSpPr txBox="1"/>
            <p:nvPr/>
          </p:nvSpPr>
          <p:spPr>
            <a:xfrm>
              <a:off x="5960243" y="2278895"/>
              <a:ext cx="14115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/>
                <a:t>double</a:t>
              </a:r>
              <a:endParaRPr lang="ko-KR" altLang="en-US" sz="2000" b="1" dirty="0"/>
            </a:p>
          </p:txBody>
        </p:sp>
        <p:sp>
          <p:nvSpPr>
            <p:cNvPr id="11" name="사다리꼴 10">
              <a:extLst>
                <a:ext uri="{FF2B5EF4-FFF2-40B4-BE49-F238E27FC236}">
                  <a16:creationId xmlns:a16="http://schemas.microsoft.com/office/drawing/2014/main" id="{3413A10B-E386-4CAB-9150-7FD9E62CA9C5}"/>
                </a:ext>
              </a:extLst>
            </p:cNvPr>
            <p:cNvSpPr/>
            <p:nvPr/>
          </p:nvSpPr>
          <p:spPr>
            <a:xfrm rot="5400000">
              <a:off x="4858303" y="2603546"/>
              <a:ext cx="630315" cy="603682"/>
            </a:xfrm>
            <a:prstGeom prst="trapezoid">
              <a:avLst/>
            </a:prstGeom>
            <a:solidFill>
              <a:srgbClr val="A8EEF8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8EDB224-2ACB-4474-A47D-77BA11E21917}"/>
                </a:ext>
              </a:extLst>
            </p:cNvPr>
            <p:cNvSpPr txBox="1"/>
            <p:nvPr/>
          </p:nvSpPr>
          <p:spPr>
            <a:xfrm>
              <a:off x="4702942" y="2235121"/>
              <a:ext cx="8644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>
                  <a:solidFill>
                    <a:srgbClr val="FF0000"/>
                  </a:solidFill>
                </a:rPr>
                <a:t>x</a:t>
              </a:r>
              <a:endParaRPr lang="ko-KR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01D3E90-09C2-442A-95F7-1588049D553B}"/>
                </a:ext>
              </a:extLst>
            </p:cNvPr>
            <p:cNvSpPr txBox="1"/>
            <p:nvPr/>
          </p:nvSpPr>
          <p:spPr>
            <a:xfrm>
              <a:off x="6137584" y="3242096"/>
              <a:ext cx="14115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/>
                <a:t>result =x*2</a:t>
              </a:r>
            </a:p>
            <a:p>
              <a:pPr algn="ctr"/>
              <a:r>
                <a:rPr lang="en-US" altLang="ko-KR" b="1"/>
                <a:t>print(result)</a:t>
              </a:r>
              <a:endParaRPr lang="ko-KR" altLang="en-US" b="1" dirty="0"/>
            </a:p>
          </p:txBody>
        </p:sp>
      </p:grp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4E884726-2C3C-4925-86AD-2820E4DA658A}"/>
              </a:ext>
            </a:extLst>
          </p:cNvPr>
          <p:cNvCxnSpPr>
            <a:cxnSpLocks/>
          </p:cNvCxnSpPr>
          <p:nvPr/>
        </p:nvCxnSpPr>
        <p:spPr>
          <a:xfrm flipV="1">
            <a:off x="2345094" y="2376196"/>
            <a:ext cx="3079102" cy="1797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A1CE71FA-C28E-4C24-8857-11D5E6DE6341}"/>
              </a:ext>
            </a:extLst>
          </p:cNvPr>
          <p:cNvCxnSpPr>
            <a:cxnSpLocks/>
          </p:cNvCxnSpPr>
          <p:nvPr/>
        </p:nvCxnSpPr>
        <p:spPr>
          <a:xfrm flipH="1">
            <a:off x="1175657" y="3278157"/>
            <a:ext cx="5623250" cy="1573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486874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>
            <a:extLst>
              <a:ext uri="{FF2B5EF4-FFF2-40B4-BE49-F238E27FC236}">
                <a16:creationId xmlns:a16="http://schemas.microsoft.com/office/drawing/2014/main" id="{04D48F18-9A9B-4038-B213-E686FCB360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  <a:ln>
            <a:noFill/>
          </a:ln>
        </p:spPr>
        <p:txBody>
          <a:bodyPr/>
          <a:lstStyle/>
          <a:p>
            <a:r>
              <a:rPr lang="ko-KR" altLang="en-US"/>
              <a:t>함수에서 처리된 결과값을 프로그램의 다른 부분에서 활용하고 싶다면</a:t>
            </a:r>
            <a:r>
              <a:rPr lang="en-US" altLang="ko-KR"/>
              <a:t> </a:t>
            </a:r>
            <a:r>
              <a:rPr lang="ko-KR" altLang="en-US"/>
              <a:t>출력변수를 정의해야 함</a:t>
            </a:r>
            <a:endParaRPr lang="en-US" altLang="ko-KR"/>
          </a:p>
          <a:p>
            <a:r>
              <a:rPr lang="ko-KR" altLang="en-US"/>
              <a:t>처리된 결과를 </a:t>
            </a:r>
            <a:r>
              <a:rPr lang="en-US" altLang="ko-KR"/>
              <a:t>return </a:t>
            </a:r>
            <a:r>
              <a:rPr lang="ko-KR" altLang="en-US"/>
              <a:t>명령어를 이용하여 처리</a:t>
            </a:r>
            <a:endParaRPr lang="en-US" altLang="ko-KR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3FF1F992-4291-4BC9-91E9-16E8D7364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6-3. </a:t>
            </a:r>
            <a:r>
              <a:rPr lang="ko-KR" altLang="en-US"/>
              <a:t>함수의 정의 </a:t>
            </a:r>
            <a:r>
              <a:rPr lang="en-US" altLang="ko-KR"/>
              <a:t>(</a:t>
            </a:r>
            <a:r>
              <a:rPr lang="ko-KR" altLang="en-US"/>
              <a:t>입력변수 </a:t>
            </a:r>
            <a:r>
              <a:rPr lang="en-US" altLang="ko-KR"/>
              <a:t>+ </a:t>
            </a:r>
            <a:r>
              <a:rPr lang="ko-KR" altLang="en-US"/>
              <a:t>출력변수</a:t>
            </a:r>
            <a:r>
              <a:rPr lang="en-US" altLang="ko-KR"/>
              <a:t>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29351A-1FDA-40C6-A079-425689D49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FFCA10-EE3F-AF4E-9EA4-E5CA2D91A1E4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EC0B28-18F0-48B4-9051-49BD5D15708B}"/>
              </a:ext>
            </a:extLst>
          </p:cNvPr>
          <p:cNvSpPr txBox="1"/>
          <p:nvPr/>
        </p:nvSpPr>
        <p:spPr>
          <a:xfrm>
            <a:off x="711580" y="3274831"/>
            <a:ext cx="4572000" cy="267765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Consolas" panose="020B0609020204030204" pitchFamily="49" charset="0"/>
              </a:rPr>
              <a:t>def </a:t>
            </a:r>
            <a:r>
              <a:rPr lang="ko-KR" altLang="en-US" sz="2400">
                <a:latin typeface="Consolas" panose="020B0609020204030204" pitchFamily="49" charset="0"/>
              </a:rPr>
              <a:t>함수이름</a:t>
            </a:r>
            <a:r>
              <a:rPr lang="en-US" altLang="ko-KR" sz="2400">
                <a:latin typeface="Consolas" panose="020B0609020204030204" pitchFamily="49" charset="0"/>
              </a:rPr>
              <a:t>(</a:t>
            </a:r>
            <a:r>
              <a:rPr lang="ko-KR" altLang="en-US" sz="2400">
                <a:solidFill>
                  <a:srgbClr val="FF0000"/>
                </a:solidFill>
                <a:latin typeface="Consolas" panose="020B0609020204030204" pitchFamily="49" charset="0"/>
              </a:rPr>
              <a:t>입력변수</a:t>
            </a:r>
            <a:r>
              <a:rPr lang="en-US" altLang="ko-KR" sz="2400">
                <a:latin typeface="Consolas" panose="020B0609020204030204" pitchFamily="49" charset="0"/>
              </a:rPr>
              <a:t>):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r>
              <a:rPr lang="ko-KR" altLang="en-US" sz="2400" dirty="0">
                <a:latin typeface="Consolas" panose="020B0609020204030204" pitchFamily="49" charset="0"/>
              </a:rPr>
              <a:t>코드</a:t>
            </a:r>
            <a:endParaRPr lang="en-US" altLang="ko-KR" sz="2400" dirty="0">
              <a:latin typeface="Consolas" panose="020B0609020204030204" pitchFamily="49" charset="0"/>
            </a:endParaRPr>
          </a:p>
          <a:p>
            <a:r>
              <a:rPr lang="en-US" altLang="ko-KR" sz="2400">
                <a:latin typeface="Consolas" panose="020B0609020204030204" pitchFamily="49" charset="0"/>
              </a:rPr>
              <a:t>	…</a:t>
            </a:r>
          </a:p>
          <a:p>
            <a:r>
              <a:rPr lang="en-US" altLang="ko-KR" sz="2400">
                <a:latin typeface="Consolas" panose="020B0609020204030204" pitchFamily="49" charset="0"/>
              </a:rPr>
              <a:t>	return </a:t>
            </a:r>
            <a:r>
              <a:rPr lang="ko-KR" altLang="en-US" sz="2400">
                <a:solidFill>
                  <a:srgbClr val="FF0000"/>
                </a:solidFill>
                <a:latin typeface="Consolas" panose="020B0609020204030204" pitchFamily="49" charset="0"/>
              </a:rPr>
              <a:t>출력변수</a:t>
            </a:r>
            <a:endParaRPr lang="en-US" altLang="ko-KR" sz="240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r>
              <a:rPr lang="en-US" altLang="ko-KR" sz="2400">
                <a:latin typeface="Consolas" panose="020B0609020204030204" pitchFamily="49" charset="0"/>
              </a:rPr>
              <a:t>	</a:t>
            </a:r>
            <a:endParaRPr lang="en-US" altLang="ko-KR" sz="2400" dirty="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r>
              <a:rPr lang="en-US" altLang="ko-KR" sz="2400" dirty="0">
                <a:latin typeface="Consolas" panose="020B0609020204030204" pitchFamily="49" charset="0"/>
              </a:rPr>
              <a:t>	</a:t>
            </a:r>
            <a:endParaRPr lang="ko-KR" altLang="en-US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988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마스터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34</TotalTime>
  <Words>5075</Words>
  <Application>Microsoft Office PowerPoint</Application>
  <PresentationFormat>화면 슬라이드 쇼(4:3)</PresentationFormat>
  <Paragraphs>1624</Paragraphs>
  <Slides>248</Slides>
  <Notes>141</Notes>
  <HiddenSlides>13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48</vt:i4>
      </vt:variant>
    </vt:vector>
  </HeadingPairs>
  <TitlesOfParts>
    <vt:vector size="257" baseType="lpstr">
      <vt:lpstr>-apple-system</vt:lpstr>
      <vt:lpstr>나눔고딕</vt:lpstr>
      <vt:lpstr>나눔고딕 ExtraBold</vt:lpstr>
      <vt:lpstr>나눔바른고딕</vt:lpstr>
      <vt:lpstr>맑은 고딕</vt:lpstr>
      <vt:lpstr>Arial</vt:lpstr>
      <vt:lpstr>Consolas</vt:lpstr>
      <vt:lpstr>마스터</vt:lpstr>
      <vt:lpstr>Equation</vt:lpstr>
      <vt:lpstr>PowerPoint 프레젠테이션</vt:lpstr>
      <vt:lpstr>강의환경</vt:lpstr>
      <vt:lpstr>Colab 사용화면</vt:lpstr>
      <vt:lpstr>컴퓨터</vt:lpstr>
      <vt:lpstr>프로그래밍 방식</vt:lpstr>
      <vt:lpstr>메모장을 이용한 파이썬 프로그램 실행</vt:lpstr>
      <vt:lpstr>IDE (Integrated Development Environment)</vt:lpstr>
      <vt:lpstr>설치방법</vt:lpstr>
      <vt:lpstr>실행</vt:lpstr>
      <vt:lpstr>새 프로젝트</vt:lpstr>
      <vt:lpstr>새 파이썬 파일 추가</vt:lpstr>
      <vt:lpstr>파이썬 파일 실행</vt:lpstr>
      <vt:lpstr>닫았던 폴더(프로젝트) 다시 열기</vt:lpstr>
      <vt:lpstr>패키지 설치</vt:lpstr>
      <vt:lpstr>패키지 설치</vt:lpstr>
      <vt:lpstr>패키지 설치</vt:lpstr>
      <vt:lpstr>다음 패키지들을 추가해보자</vt:lpstr>
      <vt:lpstr>패키지가 잘 설치되었는지 확인</vt:lpstr>
      <vt:lpstr>PowerPoint 프레젠테이션</vt:lpstr>
      <vt:lpstr>1. 값 (Value)</vt:lpstr>
      <vt:lpstr>1. 값 (Value)</vt:lpstr>
      <vt:lpstr>1. 값 (Value)</vt:lpstr>
      <vt:lpstr>1. 값 (Value)</vt:lpstr>
      <vt:lpstr>2. 변수(Variable)</vt:lpstr>
      <vt:lpstr>2. 변수(Variable)</vt:lpstr>
      <vt:lpstr>2. 변수(Variable)</vt:lpstr>
      <vt:lpstr>2. 변수(Variable)</vt:lpstr>
      <vt:lpstr>2. 변수(Variable)</vt:lpstr>
      <vt:lpstr>2. 변수(Variable)</vt:lpstr>
      <vt:lpstr>2. 변수(Variable)</vt:lpstr>
      <vt:lpstr>예약 명령어</vt:lpstr>
      <vt:lpstr>3. 연산자</vt:lpstr>
      <vt:lpstr>3-1. 숫자연산</vt:lpstr>
      <vt:lpstr>3-2. 문자연산</vt:lpstr>
      <vt:lpstr>3-3 불리언 연산</vt:lpstr>
      <vt:lpstr>3-4. 비교연산자</vt:lpstr>
      <vt:lpstr>3-4. 비교연산자</vt:lpstr>
      <vt:lpstr>연습문제</vt:lpstr>
      <vt:lpstr>연습문제</vt:lpstr>
      <vt:lpstr>PowerPoint 프레젠테이션</vt:lpstr>
      <vt:lpstr>지금까지 프로그램의 흐름 (sequence)</vt:lpstr>
      <vt:lpstr>프로그램 코드의 진행</vt:lpstr>
      <vt:lpstr>조건에 따른 흐름의 선택 (Selection)</vt:lpstr>
      <vt:lpstr>4. 조건문</vt:lpstr>
      <vt:lpstr>4-1. If문의 기본 구조</vt:lpstr>
      <vt:lpstr>4-1 비교연산자 복습</vt:lpstr>
      <vt:lpstr>4-2 비교연산자와 함께 조건문 사용</vt:lpstr>
      <vt:lpstr>4-3 if와 else의 사용</vt:lpstr>
      <vt:lpstr>4-4 조건이 두 개 이상일 때 </vt:lpstr>
      <vt:lpstr>4-5 코드블럭</vt:lpstr>
      <vt:lpstr>조건문 연습문제</vt:lpstr>
      <vt:lpstr>PowerPoint 프레젠테이션</vt:lpstr>
      <vt:lpstr>5-1. 리스트</vt:lpstr>
      <vt:lpstr>5-1. 리스트</vt:lpstr>
      <vt:lpstr>5-1. 리스트</vt:lpstr>
      <vt:lpstr>5-1. 리스트</vt:lpstr>
      <vt:lpstr>5-1. 리스트</vt:lpstr>
      <vt:lpstr>5-1. 리스트</vt:lpstr>
      <vt:lpstr>5-1. 리스트</vt:lpstr>
      <vt:lpstr>5-2. for를 이용한 반복</vt:lpstr>
      <vt:lpstr>5-2. for를 이용한 반복</vt:lpstr>
      <vt:lpstr>5-2. for를 이용한 반복</vt:lpstr>
      <vt:lpstr>5-2. for를 이용한 반복</vt:lpstr>
      <vt:lpstr>5-2. for를 이용한 반복</vt:lpstr>
      <vt:lpstr>5-2. for를 이용한 반복</vt:lpstr>
      <vt:lpstr>5-2. for를 이용한 반복</vt:lpstr>
      <vt:lpstr>5-2. for를 이용한 반복</vt:lpstr>
      <vt:lpstr>5-3. range 명령어</vt:lpstr>
      <vt:lpstr>5-3. range 명령어</vt:lpstr>
      <vt:lpstr>연습문제</vt:lpstr>
      <vt:lpstr>5-4. 변수 업데이트</vt:lpstr>
      <vt:lpstr>5-4. 변수 업데이트</vt:lpstr>
      <vt:lpstr>5-4. 변수 업데이트</vt:lpstr>
      <vt:lpstr>5-4. 변수 업데이트</vt:lpstr>
      <vt:lpstr>연습문제(ex04.py)</vt:lpstr>
      <vt:lpstr>5-5. 중첩반복문</vt:lpstr>
      <vt:lpstr>5-5. 중첩반복문</vt:lpstr>
      <vt:lpstr>5-5. 중첩반복문</vt:lpstr>
      <vt:lpstr>5-5. 중첩반복문</vt:lpstr>
      <vt:lpstr>5-5. 중첩반복문</vt:lpstr>
      <vt:lpstr>5-5. 중첩반복문</vt:lpstr>
      <vt:lpstr>5-5. 중첩반복문</vt:lpstr>
      <vt:lpstr>5-5. 중첩반복문 </vt:lpstr>
      <vt:lpstr>5-5. 중첩반복문 </vt:lpstr>
      <vt:lpstr>5-5. 중첩반복문 </vt:lpstr>
      <vt:lpstr>연습문제</vt:lpstr>
      <vt:lpstr>연습문제</vt:lpstr>
      <vt:lpstr>연습문제</vt:lpstr>
      <vt:lpstr>연습문제</vt:lpstr>
      <vt:lpstr>PowerPoint 프레젠테이션</vt:lpstr>
      <vt:lpstr>6. 함수(Function)</vt:lpstr>
      <vt:lpstr>6-1. 함수의 정의</vt:lpstr>
      <vt:lpstr>6-1. 함수의 정의 </vt:lpstr>
      <vt:lpstr>6-1. 함수의 호출</vt:lpstr>
      <vt:lpstr>6-1. 함수의 호출</vt:lpstr>
      <vt:lpstr>6-2. 함수의 정의 (입력변수)</vt:lpstr>
      <vt:lpstr>6-2. 입력변수 실습</vt:lpstr>
      <vt:lpstr>6-3. 입력변수 실습</vt:lpstr>
      <vt:lpstr>6-3. 함수의 정의 (입력변수 + 출력변수)</vt:lpstr>
      <vt:lpstr>6-3. 출력변수 실습</vt:lpstr>
      <vt:lpstr>6-4. 입력값이 여러 개인 함수</vt:lpstr>
      <vt:lpstr>6-5. 지역변수</vt:lpstr>
      <vt:lpstr>연습문제</vt:lpstr>
      <vt:lpstr>연습문제</vt:lpstr>
      <vt:lpstr>6-6. 함수를 사용한 프로그램 구조화</vt:lpstr>
      <vt:lpstr>6-6. 함수를 사용한 프로그램 구조화</vt:lpstr>
      <vt:lpstr>6-7. 함수의 입출력값에는 제한이 없다.</vt:lpstr>
      <vt:lpstr>6-8. 함수안의 함수</vt:lpstr>
      <vt:lpstr>6-8. 함수안의 함수</vt:lpstr>
      <vt:lpstr>연습문제</vt:lpstr>
      <vt:lpstr>6-9. 함수의 결과값을 입력값으로 사용</vt:lpstr>
      <vt:lpstr>함수의 결과값을 입력값으로 사용</vt:lpstr>
      <vt:lpstr>함수가 필요한 이유</vt:lpstr>
      <vt:lpstr>PowerPoint 프레젠테이션</vt:lpstr>
      <vt:lpstr>7-1. 리스트의 성질</vt:lpstr>
      <vt:lpstr>7-2. 리스트 인덱싱</vt:lpstr>
      <vt:lpstr>7-3. 리스트 슬라이싱</vt:lpstr>
      <vt:lpstr>7-4. 리스트 값 변경</vt:lpstr>
      <vt:lpstr>7-5. 리스트에 값 추가하기</vt:lpstr>
      <vt:lpstr>7-6. 리스트에서 값 지우기</vt:lpstr>
      <vt:lpstr>7-7. 복수할당</vt:lpstr>
      <vt:lpstr>7-8. 리스트 메소드</vt:lpstr>
      <vt:lpstr>연습문제</vt:lpstr>
      <vt:lpstr>연습문제</vt:lpstr>
      <vt:lpstr>PowerPoint 프레젠테이션</vt:lpstr>
      <vt:lpstr>8-1. 딕셔너리 자료형</vt:lpstr>
      <vt:lpstr>8-2. key를 이용해 value 호출</vt:lpstr>
      <vt:lpstr>8-3. 딕셔너리 갱신, 추가, 삭제</vt:lpstr>
      <vt:lpstr>8-4. 키가 있는지 확인</vt:lpstr>
      <vt:lpstr>8-5. 딕셔너리와 반복</vt:lpstr>
      <vt:lpstr>연습문제</vt:lpstr>
      <vt:lpstr>PowerPoint 프레젠테이션</vt:lpstr>
      <vt:lpstr>9-1. 클래스의 정의</vt:lpstr>
      <vt:lpstr>9-1. 클래스의 정의</vt:lpstr>
      <vt:lpstr>9-1. 클래스의 정의</vt:lpstr>
      <vt:lpstr>9-1. 클래스의 정의</vt:lpstr>
      <vt:lpstr>9-1. 클래스의 정의</vt:lpstr>
      <vt:lpstr>9-1. 클래스의 정의</vt:lpstr>
      <vt:lpstr>9-1. 클래스의 정의</vt:lpstr>
      <vt:lpstr>연습문제</vt:lpstr>
      <vt:lpstr>9-2. 캐릭터 클래스(예시)</vt:lpstr>
      <vt:lpstr>9-3. 클래스의 상속</vt:lpstr>
      <vt:lpstr>9-3. 클래스의 상속</vt:lpstr>
      <vt:lpstr>9-4. 메소드 오버라이딩</vt:lpstr>
      <vt:lpstr>연습문제</vt:lpstr>
      <vt:lpstr>PowerPoint 프레젠테이션</vt:lpstr>
      <vt:lpstr>프로그램</vt:lpstr>
      <vt:lpstr>다양한 데이터 형태 – tabular data</vt:lpstr>
      <vt:lpstr>다양한 데이터 형태 – text data</vt:lpstr>
      <vt:lpstr>다양한 데이터 형태 – image data</vt:lpstr>
      <vt:lpstr>다양한 데이터 형태 - 동영상</vt:lpstr>
      <vt:lpstr>Numerical Arrays</vt:lpstr>
      <vt:lpstr>Numerical Arrays</vt:lpstr>
      <vt:lpstr>예시 – 이미지 데이터의 표현</vt:lpstr>
      <vt:lpstr>예시 – 텍스트 데이터의 표현</vt:lpstr>
      <vt:lpstr>선형대수</vt:lpstr>
      <vt:lpstr>목표</vt:lpstr>
      <vt:lpstr>PowerPoint 프레젠테이션</vt:lpstr>
      <vt:lpstr>Numpy 모듈 불러오기</vt:lpstr>
      <vt:lpstr>Python 문법의 특징</vt:lpstr>
      <vt:lpstr>파이썬 리스트의 특징</vt:lpstr>
      <vt:lpstr>Fixed-type Arrays in Python</vt:lpstr>
      <vt:lpstr>Fixed type arrays using Numpy</vt:lpstr>
      <vt:lpstr>Fixed type arrays using Numpy</vt:lpstr>
      <vt:lpstr>Creating Arrays from Scratch</vt:lpstr>
      <vt:lpstr>Creating Arrays from Scratch</vt:lpstr>
      <vt:lpstr>Creating Arrays from Scratch</vt:lpstr>
      <vt:lpstr>Creating Arrays from Scratch</vt:lpstr>
      <vt:lpstr>PowerPoint 프레젠테이션</vt:lpstr>
      <vt:lpstr>Creating Arrays from Scratch</vt:lpstr>
      <vt:lpstr>배열 값에 접근</vt:lpstr>
      <vt:lpstr>배열 값에 접근</vt:lpstr>
      <vt:lpstr>다차원 배열값에 접근</vt:lpstr>
      <vt:lpstr>다차원 배열값에 접근 및 수정</vt:lpstr>
      <vt:lpstr>배열 슬라이싱</vt:lpstr>
      <vt:lpstr>배열 슬라이싱</vt:lpstr>
      <vt:lpstr>다차원 배열(행렬)의 슬라이싱</vt:lpstr>
      <vt:lpstr>다차원 배열(행렬)의 슬라이싱 – 행, 열 추려내기</vt:lpstr>
      <vt:lpstr>No-copy 특성</vt:lpstr>
      <vt:lpstr>Copy를 이용한 복사본 데이터 만들기</vt:lpstr>
      <vt:lpstr>데이터의 reshaping</vt:lpstr>
      <vt:lpstr>1차원 vector의 2차원 표현</vt:lpstr>
      <vt:lpstr>배열 붙이기</vt:lpstr>
      <vt:lpstr>다차원 배열의 붙이기</vt:lpstr>
      <vt:lpstr>다차원 배열의 붙이기</vt:lpstr>
      <vt:lpstr>배열 나누기</vt:lpstr>
      <vt:lpstr>배열 나누기</vt:lpstr>
      <vt:lpstr>PowerPoint 프레젠테이션</vt:lpstr>
      <vt:lpstr>Numpy를 왜 쓰는가?</vt:lpstr>
      <vt:lpstr>연산이 느린 이유</vt:lpstr>
      <vt:lpstr>Numpy의 UFuncs</vt:lpstr>
      <vt:lpstr>Ufunc의 적용 유형</vt:lpstr>
      <vt:lpstr>Ufuncs 연산자 종류</vt:lpstr>
      <vt:lpstr>Ufuncs 연산자 종류</vt:lpstr>
      <vt:lpstr>그 외 연산자 - 절대값</vt:lpstr>
      <vt:lpstr>그 외 연산자 - 삼각함수</vt:lpstr>
      <vt:lpstr>그 외 연산자 - 지수함수</vt:lpstr>
      <vt:lpstr>연산의 결과를 다른 배열에 저장</vt:lpstr>
      <vt:lpstr>Aggregate 연산</vt:lpstr>
      <vt:lpstr>Aggregate 연산</vt:lpstr>
      <vt:lpstr>PowerPoint 프레젠테이션</vt:lpstr>
      <vt:lpstr>취합연산</vt:lpstr>
      <vt:lpstr>합계 예시</vt:lpstr>
      <vt:lpstr>최대 최소값</vt:lpstr>
      <vt:lpstr>다차원 행렬에서의 취합연산</vt:lpstr>
      <vt:lpstr>취합연산 종류</vt:lpstr>
      <vt:lpstr>PowerPoint 프레젠테이션</vt:lpstr>
      <vt:lpstr>브로드캐스팅 연산</vt:lpstr>
      <vt:lpstr>브로드캐스팅 연산</vt:lpstr>
      <vt:lpstr>브로드캐스팅 연산</vt:lpstr>
      <vt:lpstr>브로드캐스팅 규칙</vt:lpstr>
      <vt:lpstr>브로드캐스팅 규칙</vt:lpstr>
      <vt:lpstr>브로드캐스팅 규칙이해</vt:lpstr>
      <vt:lpstr>브로드캐스팅 규칙이해</vt:lpstr>
      <vt:lpstr>브로드캐스팅 규칙이해</vt:lpstr>
      <vt:lpstr>브로드캐스팅의 실제 사례</vt:lpstr>
      <vt:lpstr>브로드캐스팅의 실제 사례</vt:lpstr>
      <vt:lpstr>브로드캐스팅의 실제 사례</vt:lpstr>
      <vt:lpstr>PowerPoint 프레젠테이션</vt:lpstr>
      <vt:lpstr>비교연산자 recap</vt:lpstr>
      <vt:lpstr>비교연산자와 Ufuncs</vt:lpstr>
      <vt:lpstr>비교연산자와 Ufuncs</vt:lpstr>
      <vt:lpstr>다차원 배열에서의 비교연산</vt:lpstr>
      <vt:lpstr>Boolean 배열의 활용</vt:lpstr>
      <vt:lpstr>Boolean 배열의 활용</vt:lpstr>
      <vt:lpstr>Boolean 배열의 활용</vt:lpstr>
      <vt:lpstr>Boolean 배열의 활용</vt:lpstr>
      <vt:lpstr>Boolean Operator</vt:lpstr>
      <vt:lpstr>Boolean 배열을 이용한 데이터 추출</vt:lpstr>
      <vt:lpstr>Boolean 배열을 이용한 데이터 추출</vt:lpstr>
      <vt:lpstr>예시</vt:lpstr>
      <vt:lpstr>PowerPoint 프레젠테이션</vt:lpstr>
      <vt:lpstr>Fancy Indexing의 이해</vt:lpstr>
      <vt:lpstr>기존 인덱싱</vt:lpstr>
      <vt:lpstr>Fancy Indexing</vt:lpstr>
      <vt:lpstr>Fancy Indexing</vt:lpstr>
      <vt:lpstr>다차원 배열에서의 Fancy Indexing</vt:lpstr>
      <vt:lpstr>Fancy Indexing의 활용</vt:lpstr>
      <vt:lpstr>예시: 데이터 무작위로 고르기</vt:lpstr>
      <vt:lpstr>예시: 데이터 무작위로 고르기</vt:lpstr>
      <vt:lpstr>예시: 데이터 무작위로 고르기</vt:lpstr>
      <vt:lpstr>PowerPoint 프레젠테이션</vt:lpstr>
      <vt:lpstr>np.sort</vt:lpstr>
      <vt:lpstr>np.argsort</vt:lpstr>
      <vt:lpstr>Fancy Indexing reminder</vt:lpstr>
      <vt:lpstr>다차원 배열의 정렬</vt:lpstr>
      <vt:lpstr>연습문제</vt:lpstr>
      <vt:lpstr>연습문제 모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 지환</dc:creator>
  <cp:lastModifiedBy>LeeJihwan</cp:lastModifiedBy>
  <cp:revision>34</cp:revision>
  <cp:lastPrinted>2022-03-23T09:04:51Z</cp:lastPrinted>
  <dcterms:created xsi:type="dcterms:W3CDTF">2021-08-23T12:04:55Z</dcterms:created>
  <dcterms:modified xsi:type="dcterms:W3CDTF">2022-06-10T03:22:42Z</dcterms:modified>
</cp:coreProperties>
</file>